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103"/>
        <w:gridCol w:w="4395"/>
      </w:tblGrid>
      <w:tr w:rsidR="008A1C64" w:rsidRPr="006D516A" w:rsidTr="008A1C64">
        <w:tc>
          <w:tcPr>
            <w:tcW w:w="5103" w:type="dxa"/>
          </w:tcPr>
          <w:p w:rsidR="008A1C64" w:rsidRPr="008A1C64" w:rsidRDefault="008A1C64" w:rsidP="008A1C64">
            <w:pPr>
              <w:pStyle w:val="Heading5"/>
              <w:spacing w:before="0" w:after="0"/>
              <w:jc w:val="center"/>
              <w:rPr>
                <w:bCs w:val="0"/>
                <w:i w:val="0"/>
                <w:lang w:val="es-ES"/>
              </w:rPr>
            </w:pPr>
            <w:r w:rsidRPr="008A1C64">
              <w:rPr>
                <w:bCs w:val="0"/>
                <w:i w:val="0"/>
                <w:lang w:val="es-ES"/>
              </w:rPr>
              <w:t>ỦY BAN NHÂN DÂN QUẬN 2</w:t>
            </w:r>
          </w:p>
        </w:tc>
        <w:tc>
          <w:tcPr>
            <w:tcW w:w="4395" w:type="dxa"/>
          </w:tcPr>
          <w:p w:rsidR="008A1C64" w:rsidRPr="008A1C64" w:rsidRDefault="008A1C64" w:rsidP="008A1C64">
            <w:pPr>
              <w:pStyle w:val="Heading5"/>
              <w:spacing w:before="0" w:after="0"/>
              <w:jc w:val="center"/>
              <w:rPr>
                <w:i w:val="0"/>
                <w:lang w:val="es-ES"/>
              </w:rPr>
            </w:pPr>
            <w:r w:rsidRPr="008A1C64">
              <w:rPr>
                <w:i w:val="0"/>
                <w:lang w:val="es-ES"/>
              </w:rPr>
              <w:t xml:space="preserve">ĐỀ KIỂM TRA HỌC KỲ I </w:t>
            </w:r>
          </w:p>
        </w:tc>
      </w:tr>
      <w:tr w:rsidR="008A1C64" w:rsidRPr="006D516A" w:rsidTr="008A1C64">
        <w:tc>
          <w:tcPr>
            <w:tcW w:w="5103" w:type="dxa"/>
          </w:tcPr>
          <w:p w:rsidR="008A1C64" w:rsidRPr="008A1C64" w:rsidRDefault="00570D47" w:rsidP="008A1C64">
            <w:pPr>
              <w:pStyle w:val="Heading5"/>
              <w:spacing w:before="0" w:after="0"/>
              <w:jc w:val="center"/>
              <w:rPr>
                <w:bCs w:val="0"/>
                <w:i w:val="0"/>
                <w:lang w:val="es-ES"/>
              </w:rPr>
            </w:pPr>
            <w:r w:rsidRPr="00570D47">
              <w:rPr>
                <w:b w:val="0"/>
                <w:noProof/>
                <w:lang w:val="vi-VN" w:eastAsia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28" type="#_x0000_t202" style="position:absolute;left:0;text-align:left;margin-left:53.9pt;margin-top:17.55pt;width:131.05pt;height:27pt;z-index:9;mso-position-horizontal-relative:text;mso-position-vertical-relative:text" filled="f">
                  <v:textbox>
                    <w:txbxContent>
                      <w:p w:rsidR="001B3100" w:rsidRPr="00FE3813" w:rsidRDefault="001B3100" w:rsidP="001B3100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FE3813">
                          <w:rPr>
                            <w:b/>
                            <w:bCs/>
                            <w:sz w:val="28"/>
                            <w:szCs w:val="28"/>
                          </w:rPr>
                          <w:t>Đ</w:t>
                        </w: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Ề</w:t>
                        </w:r>
                        <w:r w:rsidRPr="00FE3813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CHÍNH THỨC</w:t>
                        </w:r>
                      </w:p>
                    </w:txbxContent>
                  </v:textbox>
                </v:shape>
              </w:pict>
            </w:r>
            <w:r w:rsidR="008A1C64" w:rsidRPr="008A1C64">
              <w:rPr>
                <w:bCs w:val="0"/>
                <w:i w:val="0"/>
                <w:lang w:val="es-ES"/>
              </w:rPr>
              <w:t>PHÒNG GIÁO DỤC VÀ ĐÀO TẠO</w:t>
            </w:r>
          </w:p>
        </w:tc>
        <w:tc>
          <w:tcPr>
            <w:tcW w:w="4395" w:type="dxa"/>
          </w:tcPr>
          <w:p w:rsidR="008A1C64" w:rsidRPr="008A1C64" w:rsidRDefault="008A1C64" w:rsidP="008A1C64">
            <w:pPr>
              <w:pStyle w:val="Heading5"/>
              <w:spacing w:before="0" w:after="0"/>
              <w:jc w:val="center"/>
              <w:rPr>
                <w:bCs w:val="0"/>
                <w:i w:val="0"/>
                <w:lang w:val="es-ES"/>
              </w:rPr>
            </w:pPr>
            <w:r w:rsidRPr="008A1C64">
              <w:rPr>
                <w:i w:val="0"/>
                <w:lang w:val="es-ES"/>
              </w:rPr>
              <w:t>Năm học: 2018-2019</w:t>
            </w:r>
          </w:p>
          <w:p w:rsidR="008A1C64" w:rsidRPr="008A1C64" w:rsidRDefault="008A1C64" w:rsidP="008A1C64">
            <w:pPr>
              <w:pStyle w:val="Heading5"/>
              <w:spacing w:before="0" w:after="0"/>
              <w:jc w:val="center"/>
              <w:rPr>
                <w:bCs w:val="0"/>
                <w:i w:val="0"/>
                <w:lang w:val="es-ES"/>
              </w:rPr>
            </w:pPr>
            <w:r>
              <w:rPr>
                <w:bCs w:val="0"/>
                <w:i w:val="0"/>
                <w:lang w:val="es-ES"/>
              </w:rPr>
              <w:t>MÔN:TOÁN 6</w:t>
            </w:r>
          </w:p>
        </w:tc>
      </w:tr>
      <w:tr w:rsidR="008A1C64" w:rsidRPr="006D516A" w:rsidTr="008A1C64">
        <w:tc>
          <w:tcPr>
            <w:tcW w:w="5103" w:type="dxa"/>
          </w:tcPr>
          <w:p w:rsidR="008A1C64" w:rsidRPr="008A1C64" w:rsidRDefault="008A1C64" w:rsidP="008A1C64">
            <w:pPr>
              <w:spacing w:line="240" w:lineRule="auto"/>
              <w:rPr>
                <w:b/>
                <w:szCs w:val="26"/>
                <w:lang w:val="es-ES"/>
              </w:rPr>
            </w:pPr>
          </w:p>
        </w:tc>
        <w:tc>
          <w:tcPr>
            <w:tcW w:w="4395" w:type="dxa"/>
          </w:tcPr>
          <w:p w:rsidR="008A1C64" w:rsidRPr="008A1C64" w:rsidRDefault="008A1C64" w:rsidP="008A1C64">
            <w:pPr>
              <w:pStyle w:val="Heading5"/>
              <w:spacing w:before="0" w:after="0"/>
              <w:jc w:val="center"/>
              <w:rPr>
                <w:b w:val="0"/>
                <w:lang w:val="es-ES"/>
              </w:rPr>
            </w:pPr>
            <w:r w:rsidRPr="008A1C64">
              <w:rPr>
                <w:b w:val="0"/>
                <w:lang w:val="es-ES"/>
              </w:rPr>
              <w:t>Thời gian làm bài: 90 phút</w:t>
            </w:r>
          </w:p>
        </w:tc>
      </w:tr>
      <w:tr w:rsidR="008A1C64" w:rsidRPr="006D516A" w:rsidTr="008A1C64">
        <w:tc>
          <w:tcPr>
            <w:tcW w:w="5103" w:type="dxa"/>
          </w:tcPr>
          <w:p w:rsidR="008A1C64" w:rsidRPr="008A1C64" w:rsidRDefault="008A1C64" w:rsidP="008A1C64">
            <w:pPr>
              <w:spacing w:line="240" w:lineRule="auto"/>
              <w:rPr>
                <w:b/>
                <w:szCs w:val="26"/>
                <w:lang w:val="es-ES"/>
              </w:rPr>
            </w:pPr>
          </w:p>
        </w:tc>
        <w:tc>
          <w:tcPr>
            <w:tcW w:w="4395" w:type="dxa"/>
          </w:tcPr>
          <w:p w:rsidR="008A1C64" w:rsidRPr="008A1C64" w:rsidRDefault="008A1C64" w:rsidP="008A1C64">
            <w:pPr>
              <w:pStyle w:val="Heading5"/>
              <w:spacing w:before="0" w:after="0"/>
              <w:jc w:val="center"/>
              <w:rPr>
                <w:b w:val="0"/>
                <w:lang w:val="es-ES"/>
              </w:rPr>
            </w:pPr>
            <w:r w:rsidRPr="008A1C64">
              <w:rPr>
                <w:b w:val="0"/>
                <w:lang w:val="es-ES"/>
              </w:rPr>
              <w:t>(Không kể thời gian phát đề)</w:t>
            </w:r>
          </w:p>
        </w:tc>
      </w:tr>
    </w:tbl>
    <w:p w:rsidR="008A1C64" w:rsidRPr="008A1C64" w:rsidRDefault="008A1C64" w:rsidP="002C25BA">
      <w:pPr>
        <w:rPr>
          <w:lang w:val="es-ES"/>
        </w:rPr>
      </w:pPr>
    </w:p>
    <w:p w:rsidR="002C25BA" w:rsidRPr="00BC7BEF" w:rsidRDefault="00700586" w:rsidP="00E46330">
      <w:pPr>
        <w:spacing w:before="80" w:line="240" w:lineRule="auto"/>
        <w:rPr>
          <w:b/>
          <w:sz w:val="28"/>
          <w:szCs w:val="28"/>
          <w:lang w:val="es-ES"/>
        </w:rPr>
      </w:pPr>
      <w:r w:rsidRPr="00BC7BEF">
        <w:rPr>
          <w:b/>
          <w:sz w:val="28"/>
          <w:szCs w:val="28"/>
          <w:lang w:val="es-ES"/>
        </w:rPr>
        <w:t>Câu</w:t>
      </w:r>
      <w:r w:rsidR="002C25BA" w:rsidRPr="00BC7BEF">
        <w:rPr>
          <w:b/>
          <w:sz w:val="28"/>
          <w:szCs w:val="28"/>
          <w:lang w:val="es-ES"/>
        </w:rPr>
        <w:t xml:space="preserve"> 1: </w:t>
      </w:r>
      <w:r w:rsidR="002C25BA" w:rsidRPr="00BC7BEF">
        <w:rPr>
          <w:sz w:val="28"/>
          <w:szCs w:val="28"/>
          <w:lang w:val="es-ES"/>
        </w:rPr>
        <w:t>(3</w:t>
      </w:r>
      <w:r w:rsidR="00D86F18" w:rsidRPr="00BC7BEF">
        <w:rPr>
          <w:sz w:val="28"/>
          <w:szCs w:val="28"/>
          <w:lang w:val="es-ES"/>
        </w:rPr>
        <w:t xml:space="preserve"> </w:t>
      </w:r>
      <w:r w:rsidR="002C25BA" w:rsidRPr="00BC7BEF">
        <w:rPr>
          <w:sz w:val="28"/>
          <w:szCs w:val="28"/>
          <w:lang w:val="es-ES"/>
        </w:rPr>
        <w:t>đ</w:t>
      </w:r>
      <w:r w:rsidR="00173A38" w:rsidRPr="00BC7BEF">
        <w:rPr>
          <w:sz w:val="28"/>
          <w:szCs w:val="28"/>
          <w:lang w:val="es-ES"/>
        </w:rPr>
        <w:t>iểm</w:t>
      </w:r>
      <w:r w:rsidR="002C25BA" w:rsidRPr="00BC7BEF">
        <w:rPr>
          <w:sz w:val="28"/>
          <w:szCs w:val="28"/>
          <w:lang w:val="es-ES"/>
        </w:rPr>
        <w:t>)</w:t>
      </w:r>
    </w:p>
    <w:p w:rsidR="002C25BA" w:rsidRPr="00BC7BEF" w:rsidRDefault="00C44094" w:rsidP="00E46330">
      <w:pPr>
        <w:spacing w:before="80" w:line="240" w:lineRule="auto"/>
        <w:rPr>
          <w:sz w:val="28"/>
          <w:szCs w:val="28"/>
          <w:lang w:val="es-ES"/>
        </w:rPr>
      </w:pPr>
      <w:r w:rsidRPr="00BC7BEF">
        <w:rPr>
          <w:sz w:val="28"/>
          <w:szCs w:val="28"/>
          <w:lang w:val="es-ES"/>
        </w:rPr>
        <w:t xml:space="preserve">        </w:t>
      </w:r>
      <w:r w:rsidR="002C25BA" w:rsidRPr="00BC7BEF">
        <w:rPr>
          <w:sz w:val="28"/>
          <w:szCs w:val="28"/>
          <w:lang w:val="es-ES"/>
        </w:rPr>
        <w:t>Thực hiện các phép tính sau:</w:t>
      </w:r>
      <w:r w:rsidR="00E94876" w:rsidRPr="00BC7BEF">
        <w:rPr>
          <w:sz w:val="28"/>
          <w:szCs w:val="28"/>
          <w:lang w:val="es-ES"/>
        </w:rPr>
        <w:t xml:space="preserve"> </w:t>
      </w:r>
    </w:p>
    <w:p w:rsidR="00FB6D9D" w:rsidRPr="00C178FE" w:rsidRDefault="002C25BA" w:rsidP="00E46330">
      <w:pPr>
        <w:spacing w:before="80" w:line="240" w:lineRule="auto"/>
        <w:ind w:left="1134" w:hanging="414"/>
        <w:rPr>
          <w:sz w:val="28"/>
          <w:szCs w:val="28"/>
        </w:rPr>
      </w:pPr>
      <w:r w:rsidRPr="00C178FE">
        <w:rPr>
          <w:sz w:val="28"/>
          <w:szCs w:val="28"/>
        </w:rPr>
        <w:t>a)</w:t>
      </w:r>
      <w:r w:rsidRPr="00C178FE">
        <w:rPr>
          <w:sz w:val="28"/>
          <w:szCs w:val="28"/>
          <w:lang w:val="vi-VN"/>
        </w:rPr>
        <w:tab/>
      </w:r>
      <w:r w:rsidR="00FB6D9D" w:rsidRPr="00C178FE">
        <w:rPr>
          <w:sz w:val="28"/>
          <w:szCs w:val="28"/>
        </w:rPr>
        <w:t>15.17 + 15.54 +15.29</w:t>
      </w:r>
      <w:r w:rsidR="00FB6D9D" w:rsidRPr="00C178FE">
        <w:rPr>
          <w:sz w:val="28"/>
          <w:szCs w:val="28"/>
        </w:rPr>
        <w:tab/>
      </w:r>
      <w:r w:rsidR="004913A7" w:rsidRPr="00C178FE">
        <w:rPr>
          <w:sz w:val="28"/>
          <w:szCs w:val="28"/>
        </w:rPr>
        <w:tab/>
      </w:r>
      <w:r w:rsidR="004913A7" w:rsidRPr="00C178FE">
        <w:rPr>
          <w:sz w:val="28"/>
          <w:szCs w:val="28"/>
        </w:rPr>
        <w:tab/>
      </w:r>
      <w:r w:rsidRPr="00C178FE">
        <w:rPr>
          <w:sz w:val="28"/>
          <w:szCs w:val="28"/>
        </w:rPr>
        <w:t>b)</w:t>
      </w:r>
      <w:r w:rsidR="004913A7" w:rsidRPr="00C178FE">
        <w:rPr>
          <w:sz w:val="28"/>
          <w:szCs w:val="28"/>
        </w:rPr>
        <w:t xml:space="preserve"> </w:t>
      </w:r>
      <w:r w:rsidR="00FB6D9D" w:rsidRPr="00C178FE">
        <w:rPr>
          <w:position w:val="-6"/>
          <w:sz w:val="28"/>
          <w:szCs w:val="28"/>
        </w:rPr>
        <w:object w:dxaOrig="2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5" o:title=""/>
          </v:shape>
          <o:OLEObject Type="Embed" ProgID="Equation.DSMT4" ShapeID="_x0000_i1025" DrawAspect="Content" ObjectID="_1606196837" r:id="rId6"/>
        </w:object>
      </w:r>
    </w:p>
    <w:p w:rsidR="002C25BA" w:rsidRPr="00C178FE" w:rsidRDefault="00A80855" w:rsidP="00E46330">
      <w:pPr>
        <w:spacing w:before="80" w:line="240" w:lineRule="auto"/>
        <w:ind w:left="1134" w:hanging="414"/>
        <w:rPr>
          <w:sz w:val="28"/>
          <w:szCs w:val="28"/>
        </w:rPr>
      </w:pPr>
      <w:r w:rsidRPr="00C178FE">
        <w:rPr>
          <w:sz w:val="28"/>
          <w:szCs w:val="28"/>
        </w:rPr>
        <w:t xml:space="preserve">c)  </w:t>
      </w:r>
      <w:r w:rsidR="00FB6D9D" w:rsidRPr="00C178FE">
        <w:rPr>
          <w:position w:val="-6"/>
          <w:sz w:val="28"/>
          <w:szCs w:val="28"/>
        </w:rPr>
        <w:object w:dxaOrig="2980" w:dyaOrig="279">
          <v:shape id="_x0000_i1026" type="#_x0000_t75" style="width:171pt;height:15pt" o:ole="">
            <v:imagedata r:id="rId7" o:title=""/>
          </v:shape>
          <o:OLEObject Type="Embed" ProgID="Equation.DSMT4" ShapeID="_x0000_i1026" DrawAspect="Content" ObjectID="_1606196838" r:id="rId8"/>
        </w:object>
      </w:r>
      <w:r w:rsidR="004913A7" w:rsidRPr="00C178FE">
        <w:rPr>
          <w:sz w:val="28"/>
          <w:szCs w:val="28"/>
        </w:rPr>
        <w:tab/>
      </w:r>
      <w:r w:rsidRPr="00C178FE">
        <w:rPr>
          <w:sz w:val="28"/>
          <w:szCs w:val="28"/>
        </w:rPr>
        <w:t>d)</w:t>
      </w:r>
      <w:r w:rsidR="00FB6D9D" w:rsidRPr="00C178FE">
        <w:rPr>
          <w:sz w:val="28"/>
          <w:szCs w:val="28"/>
        </w:rPr>
        <w:t xml:space="preserve"> </w:t>
      </w:r>
      <w:r w:rsidR="00FB6D9D" w:rsidRPr="00C178FE">
        <w:rPr>
          <w:position w:val="-16"/>
          <w:sz w:val="28"/>
          <w:szCs w:val="28"/>
        </w:rPr>
        <w:object w:dxaOrig="3460" w:dyaOrig="460">
          <v:shape id="_x0000_i1027" type="#_x0000_t75" style="width:189pt;height:24.75pt" o:ole="">
            <v:imagedata r:id="rId9" o:title=""/>
          </v:shape>
          <o:OLEObject Type="Embed" ProgID="Equation.DSMT4" ShapeID="_x0000_i1027" DrawAspect="Content" ObjectID="_1606196839" r:id="rId10"/>
        </w:object>
      </w:r>
    </w:p>
    <w:p w:rsidR="002C25BA" w:rsidRPr="00C178FE" w:rsidRDefault="00700586" w:rsidP="00E46330">
      <w:pPr>
        <w:spacing w:before="80" w:line="240" w:lineRule="auto"/>
        <w:rPr>
          <w:b/>
          <w:sz w:val="28"/>
          <w:szCs w:val="28"/>
        </w:rPr>
      </w:pPr>
      <w:r w:rsidRPr="00C178FE">
        <w:rPr>
          <w:b/>
          <w:sz w:val="28"/>
          <w:szCs w:val="28"/>
        </w:rPr>
        <w:t>Câu</w:t>
      </w:r>
      <w:r w:rsidR="002C25BA" w:rsidRPr="00C178FE">
        <w:rPr>
          <w:b/>
          <w:sz w:val="28"/>
          <w:szCs w:val="28"/>
        </w:rPr>
        <w:t xml:space="preserve"> 2</w:t>
      </w:r>
      <w:r w:rsidR="0010036D" w:rsidRPr="00C178FE">
        <w:rPr>
          <w:b/>
          <w:sz w:val="28"/>
          <w:szCs w:val="28"/>
        </w:rPr>
        <w:t xml:space="preserve">: </w:t>
      </w:r>
      <w:r w:rsidR="004913A7" w:rsidRPr="00C178FE">
        <w:rPr>
          <w:sz w:val="28"/>
          <w:szCs w:val="28"/>
        </w:rPr>
        <w:t>(2</w:t>
      </w:r>
      <w:r w:rsidR="00D86F18" w:rsidRPr="00C178FE">
        <w:rPr>
          <w:sz w:val="28"/>
          <w:szCs w:val="28"/>
        </w:rPr>
        <w:t xml:space="preserve"> </w:t>
      </w:r>
      <w:r w:rsidR="002C25BA" w:rsidRPr="00C178FE">
        <w:rPr>
          <w:sz w:val="28"/>
          <w:szCs w:val="28"/>
        </w:rPr>
        <w:t>đ</w:t>
      </w:r>
      <w:r w:rsidR="00173A38" w:rsidRPr="00C178FE">
        <w:rPr>
          <w:sz w:val="28"/>
          <w:szCs w:val="28"/>
        </w:rPr>
        <w:t>iểm</w:t>
      </w:r>
      <w:r w:rsidR="002C25BA" w:rsidRPr="00C178FE">
        <w:rPr>
          <w:sz w:val="28"/>
          <w:szCs w:val="28"/>
        </w:rPr>
        <w:t>)</w:t>
      </w:r>
      <w:r w:rsidR="002C25BA" w:rsidRPr="00C178FE">
        <w:rPr>
          <w:b/>
          <w:sz w:val="28"/>
          <w:szCs w:val="28"/>
        </w:rPr>
        <w:t xml:space="preserve"> </w:t>
      </w:r>
    </w:p>
    <w:p w:rsidR="0010036D" w:rsidRPr="00C178FE" w:rsidRDefault="00C44094" w:rsidP="00E46330">
      <w:pPr>
        <w:spacing w:before="80" w:line="240" w:lineRule="auto"/>
        <w:rPr>
          <w:sz w:val="28"/>
          <w:szCs w:val="28"/>
        </w:rPr>
      </w:pPr>
      <w:r w:rsidRPr="00C178FE">
        <w:rPr>
          <w:sz w:val="28"/>
          <w:szCs w:val="28"/>
        </w:rPr>
        <w:t xml:space="preserve">        </w:t>
      </w:r>
      <w:r w:rsidR="0010036D" w:rsidRPr="00C178FE">
        <w:rPr>
          <w:sz w:val="28"/>
          <w:szCs w:val="28"/>
        </w:rPr>
        <w:t>Tìm số tự nhiên x biết:</w:t>
      </w:r>
      <w:r w:rsidR="00E94876" w:rsidRPr="00C178FE">
        <w:rPr>
          <w:sz w:val="28"/>
          <w:szCs w:val="28"/>
        </w:rPr>
        <w:t xml:space="preserve">   </w:t>
      </w:r>
    </w:p>
    <w:p w:rsidR="002C25BA" w:rsidRPr="00C178FE" w:rsidRDefault="002C25BA" w:rsidP="00E46330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>a)</w:t>
      </w:r>
      <w:r w:rsidRPr="00C178FE">
        <w:rPr>
          <w:sz w:val="28"/>
          <w:szCs w:val="28"/>
          <w:lang w:val="vi-VN"/>
        </w:rPr>
        <w:tab/>
      </w:r>
      <w:r w:rsidR="00EE74B5" w:rsidRPr="00C178FE">
        <w:rPr>
          <w:sz w:val="28"/>
          <w:szCs w:val="28"/>
        </w:rPr>
        <w:t>2</w:t>
      </w:r>
      <w:r w:rsidR="00AF3B30" w:rsidRPr="00C178FE">
        <w:rPr>
          <w:sz w:val="28"/>
          <w:szCs w:val="28"/>
          <w:lang w:val="pt-BR"/>
        </w:rPr>
        <w:t xml:space="preserve">x </w:t>
      </w:r>
      <w:r w:rsidR="00D52A8F" w:rsidRPr="00C178FE">
        <w:rPr>
          <w:sz w:val="28"/>
          <w:szCs w:val="28"/>
        </w:rPr>
        <w:t>–</w:t>
      </w:r>
      <w:r w:rsidR="00AF3B30" w:rsidRPr="00C178FE">
        <w:rPr>
          <w:sz w:val="28"/>
          <w:szCs w:val="28"/>
          <w:lang w:val="pt-BR"/>
        </w:rPr>
        <w:t xml:space="preserve"> </w:t>
      </w:r>
      <w:r w:rsidR="00724254" w:rsidRPr="00C178FE">
        <w:rPr>
          <w:sz w:val="28"/>
          <w:szCs w:val="28"/>
          <w:lang w:val="pt-BR"/>
        </w:rPr>
        <w:t>3 = 5</w:t>
      </w:r>
    </w:p>
    <w:p w:rsidR="002C25BA" w:rsidRPr="00C178FE" w:rsidRDefault="002C25BA" w:rsidP="00E46330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>b)</w:t>
      </w:r>
      <w:r w:rsidRPr="00C178FE">
        <w:rPr>
          <w:sz w:val="28"/>
          <w:szCs w:val="28"/>
          <w:lang w:val="vi-VN"/>
        </w:rPr>
        <w:tab/>
      </w:r>
      <w:r w:rsidR="00D52A8F" w:rsidRPr="00C178FE">
        <w:rPr>
          <w:sz w:val="28"/>
          <w:szCs w:val="28"/>
          <w:lang w:val="pt-BR"/>
        </w:rPr>
        <w:t xml:space="preserve">123 </w:t>
      </w:r>
      <w:r w:rsidR="00D52A8F" w:rsidRPr="00C178FE">
        <w:rPr>
          <w:sz w:val="28"/>
          <w:szCs w:val="28"/>
        </w:rPr>
        <w:t>–</w:t>
      </w:r>
      <w:r w:rsidR="00D52A8F" w:rsidRPr="00C178FE">
        <w:rPr>
          <w:sz w:val="28"/>
          <w:szCs w:val="28"/>
          <w:lang w:val="pt-BR"/>
        </w:rPr>
        <w:t xml:space="preserve"> 3(x – 5) </w:t>
      </w:r>
      <w:r w:rsidR="00EE74B5" w:rsidRPr="00C178FE">
        <w:rPr>
          <w:sz w:val="28"/>
          <w:szCs w:val="28"/>
          <w:lang w:val="pt-BR"/>
        </w:rPr>
        <w:t xml:space="preserve">  =  </w:t>
      </w:r>
      <w:r w:rsidR="00D52A8F" w:rsidRPr="00C178FE">
        <w:rPr>
          <w:sz w:val="28"/>
          <w:szCs w:val="28"/>
          <w:lang w:val="pt-BR"/>
        </w:rPr>
        <w:t>3.4</w:t>
      </w:r>
      <w:r w:rsidR="00D52A8F" w:rsidRPr="00C178FE">
        <w:rPr>
          <w:sz w:val="28"/>
          <w:szCs w:val="28"/>
          <w:vertAlign w:val="superscript"/>
          <w:lang w:val="pt-BR"/>
        </w:rPr>
        <w:t>2</w:t>
      </w:r>
      <w:r w:rsidR="00EE74B5" w:rsidRPr="00C178FE">
        <w:rPr>
          <w:sz w:val="28"/>
          <w:szCs w:val="28"/>
          <w:lang w:val="pt-BR"/>
        </w:rPr>
        <w:t xml:space="preserve"> </w:t>
      </w:r>
    </w:p>
    <w:p w:rsidR="0010036D" w:rsidRPr="00C178FE" w:rsidRDefault="0010036D" w:rsidP="00E46330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 xml:space="preserve">c)  </w:t>
      </w:r>
      <w:r w:rsidR="00724254" w:rsidRPr="00C178FE">
        <w:rPr>
          <w:sz w:val="28"/>
          <w:szCs w:val="28"/>
          <w:lang w:val="pt-BR"/>
        </w:rPr>
        <w:t>5</w:t>
      </w:r>
      <w:r w:rsidR="00724254" w:rsidRPr="00C178FE">
        <w:rPr>
          <w:sz w:val="28"/>
          <w:szCs w:val="28"/>
          <w:vertAlign w:val="superscript"/>
          <w:lang w:val="pt-BR"/>
        </w:rPr>
        <w:t xml:space="preserve">x + 1 </w:t>
      </w:r>
      <w:r w:rsidR="00724254" w:rsidRPr="00C178FE">
        <w:rPr>
          <w:sz w:val="28"/>
          <w:szCs w:val="28"/>
          <w:lang w:val="pt-BR"/>
        </w:rPr>
        <w:t xml:space="preserve"> – </w:t>
      </w:r>
      <w:r w:rsidR="00D52A8F" w:rsidRPr="00C178FE">
        <w:rPr>
          <w:sz w:val="28"/>
          <w:szCs w:val="28"/>
          <w:lang w:val="pt-BR"/>
        </w:rPr>
        <w:t>1  =  2</w:t>
      </w:r>
      <w:r w:rsidR="00724254" w:rsidRPr="00C178FE">
        <w:rPr>
          <w:sz w:val="28"/>
          <w:szCs w:val="28"/>
          <w:vertAlign w:val="superscript"/>
          <w:lang w:val="pt-BR"/>
        </w:rPr>
        <w:t>3</w:t>
      </w:r>
      <w:r w:rsidR="00D52A8F" w:rsidRPr="00C178FE">
        <w:rPr>
          <w:sz w:val="28"/>
          <w:szCs w:val="28"/>
          <w:lang w:val="pt-BR"/>
        </w:rPr>
        <w:t>.</w:t>
      </w:r>
      <w:r w:rsidR="00724254" w:rsidRPr="00C178FE">
        <w:rPr>
          <w:sz w:val="28"/>
          <w:szCs w:val="28"/>
          <w:lang w:val="pt-BR"/>
        </w:rPr>
        <w:t>3</w:t>
      </w:r>
      <w:r w:rsidR="00D52A8F" w:rsidRPr="00C178FE">
        <w:rPr>
          <w:sz w:val="28"/>
          <w:szCs w:val="28"/>
          <w:lang w:val="pt-BR"/>
        </w:rPr>
        <w:t xml:space="preserve"> </w:t>
      </w:r>
      <w:r w:rsidR="00EE74B5" w:rsidRPr="00C178FE">
        <w:rPr>
          <w:sz w:val="28"/>
          <w:szCs w:val="28"/>
          <w:lang w:val="pt-BR"/>
        </w:rPr>
        <w:t xml:space="preserve"> </w:t>
      </w:r>
    </w:p>
    <w:p w:rsidR="002C25BA" w:rsidRPr="00C178FE" w:rsidRDefault="00700586" w:rsidP="00E46330">
      <w:pPr>
        <w:spacing w:before="240" w:line="240" w:lineRule="auto"/>
        <w:rPr>
          <w:b/>
          <w:sz w:val="28"/>
          <w:szCs w:val="28"/>
          <w:lang w:val="pt-BR"/>
        </w:rPr>
      </w:pPr>
      <w:r w:rsidRPr="00C178FE">
        <w:rPr>
          <w:b/>
          <w:sz w:val="28"/>
          <w:szCs w:val="28"/>
          <w:lang w:val="pt-BR"/>
        </w:rPr>
        <w:t>Câu</w:t>
      </w:r>
      <w:r w:rsidR="002C25BA" w:rsidRPr="00C178FE">
        <w:rPr>
          <w:b/>
          <w:sz w:val="28"/>
          <w:szCs w:val="28"/>
          <w:lang w:val="pt-BR"/>
        </w:rPr>
        <w:t xml:space="preserve"> 3</w:t>
      </w:r>
      <w:r w:rsidR="0010036D" w:rsidRPr="00C178FE">
        <w:rPr>
          <w:b/>
          <w:sz w:val="28"/>
          <w:szCs w:val="28"/>
          <w:lang w:val="pt-BR"/>
        </w:rPr>
        <w:t xml:space="preserve">: </w:t>
      </w:r>
      <w:r w:rsidR="009533DD" w:rsidRPr="00C178FE">
        <w:rPr>
          <w:sz w:val="28"/>
          <w:szCs w:val="28"/>
          <w:lang w:val="pt-BR"/>
        </w:rPr>
        <w:t>(1</w:t>
      </w:r>
      <w:r w:rsidR="00D86F18" w:rsidRPr="00C178FE">
        <w:rPr>
          <w:sz w:val="28"/>
          <w:szCs w:val="28"/>
          <w:lang w:val="pt-BR"/>
        </w:rPr>
        <w:t xml:space="preserve"> </w:t>
      </w:r>
      <w:r w:rsidR="0010036D" w:rsidRPr="00C178FE">
        <w:rPr>
          <w:sz w:val="28"/>
          <w:szCs w:val="28"/>
          <w:lang w:val="pt-BR"/>
        </w:rPr>
        <w:t>đ</w:t>
      </w:r>
      <w:r w:rsidR="00173A38" w:rsidRPr="00C178FE">
        <w:rPr>
          <w:sz w:val="28"/>
          <w:szCs w:val="28"/>
          <w:lang w:val="pt-BR"/>
        </w:rPr>
        <w:t>iểm</w:t>
      </w:r>
      <w:r w:rsidR="0010036D" w:rsidRPr="00C178FE">
        <w:rPr>
          <w:sz w:val="28"/>
          <w:szCs w:val="28"/>
          <w:lang w:val="pt-BR"/>
        </w:rPr>
        <w:t>)</w:t>
      </w:r>
    </w:p>
    <w:p w:rsidR="002C25BA" w:rsidRPr="00C178FE" w:rsidRDefault="002C25BA" w:rsidP="00E46330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>a)</w:t>
      </w:r>
      <w:r w:rsidRPr="00C178FE">
        <w:rPr>
          <w:sz w:val="28"/>
          <w:szCs w:val="28"/>
          <w:lang w:val="vi-VN"/>
        </w:rPr>
        <w:tab/>
      </w:r>
      <w:r w:rsidR="0010036D" w:rsidRPr="00C178FE">
        <w:rPr>
          <w:sz w:val="28"/>
          <w:szCs w:val="28"/>
          <w:lang w:val="pt-BR"/>
        </w:rPr>
        <w:t xml:space="preserve">Tìm </w:t>
      </w:r>
      <w:r w:rsidR="00C525FF" w:rsidRPr="00C178FE">
        <w:rPr>
          <w:sz w:val="28"/>
          <w:szCs w:val="28"/>
          <w:lang w:val="vi-VN"/>
        </w:rPr>
        <w:t>ƯCLN</w:t>
      </w:r>
      <w:r w:rsidR="0010036D" w:rsidRPr="00C178FE">
        <w:rPr>
          <w:sz w:val="28"/>
          <w:szCs w:val="28"/>
          <w:lang w:val="pt-BR"/>
        </w:rPr>
        <w:t xml:space="preserve"> (</w:t>
      </w:r>
      <w:r w:rsidR="005F4C8F" w:rsidRPr="00C178FE">
        <w:rPr>
          <w:sz w:val="28"/>
          <w:szCs w:val="28"/>
          <w:lang w:val="pt-BR"/>
        </w:rPr>
        <w:t>36;</w:t>
      </w:r>
      <w:r w:rsidR="00724254" w:rsidRPr="00C178FE">
        <w:rPr>
          <w:sz w:val="28"/>
          <w:szCs w:val="28"/>
          <w:lang w:val="pt-BR"/>
        </w:rPr>
        <w:t xml:space="preserve"> 60; 72</w:t>
      </w:r>
      <w:r w:rsidR="0010036D" w:rsidRPr="00C178FE">
        <w:rPr>
          <w:sz w:val="28"/>
          <w:szCs w:val="28"/>
          <w:lang w:val="pt-BR"/>
        </w:rPr>
        <w:t>)</w:t>
      </w:r>
    </w:p>
    <w:p w:rsidR="002C25BA" w:rsidRPr="00C178FE" w:rsidRDefault="002C25BA" w:rsidP="00E46330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>b)</w:t>
      </w:r>
      <w:r w:rsidRPr="00C178FE">
        <w:rPr>
          <w:sz w:val="28"/>
          <w:szCs w:val="28"/>
          <w:lang w:val="vi-VN"/>
        </w:rPr>
        <w:tab/>
      </w:r>
      <w:r w:rsidR="0010036D" w:rsidRPr="00C178FE">
        <w:rPr>
          <w:sz w:val="28"/>
          <w:szCs w:val="28"/>
          <w:lang w:val="pt-BR"/>
        </w:rPr>
        <w:t>Tìm BCNN (</w:t>
      </w:r>
      <w:r w:rsidR="00724254" w:rsidRPr="00C178FE">
        <w:rPr>
          <w:sz w:val="28"/>
          <w:szCs w:val="28"/>
          <w:lang w:val="pt-BR"/>
        </w:rPr>
        <w:t>84;  140; 180</w:t>
      </w:r>
      <w:r w:rsidR="0010036D" w:rsidRPr="00C178FE">
        <w:rPr>
          <w:sz w:val="28"/>
          <w:szCs w:val="28"/>
          <w:lang w:val="pt-BR"/>
        </w:rPr>
        <w:t>)</w:t>
      </w:r>
    </w:p>
    <w:p w:rsidR="002C25BA" w:rsidRPr="00C178FE" w:rsidRDefault="00700586" w:rsidP="00E46330">
      <w:pPr>
        <w:spacing w:before="240" w:line="240" w:lineRule="auto"/>
        <w:rPr>
          <w:b/>
          <w:sz w:val="28"/>
          <w:szCs w:val="28"/>
          <w:lang w:val="pt-BR"/>
        </w:rPr>
      </w:pPr>
      <w:r w:rsidRPr="00C178FE">
        <w:rPr>
          <w:b/>
          <w:sz w:val="28"/>
          <w:szCs w:val="28"/>
          <w:lang w:val="pt-BR"/>
        </w:rPr>
        <w:t>Câu</w:t>
      </w:r>
      <w:r w:rsidR="002C25BA" w:rsidRPr="00C178FE">
        <w:rPr>
          <w:b/>
          <w:sz w:val="28"/>
          <w:szCs w:val="28"/>
          <w:lang w:val="pt-BR"/>
        </w:rPr>
        <w:t xml:space="preserve"> 4</w:t>
      </w:r>
      <w:r w:rsidR="0010036D" w:rsidRPr="00C178FE">
        <w:rPr>
          <w:b/>
          <w:sz w:val="28"/>
          <w:szCs w:val="28"/>
          <w:lang w:val="pt-BR"/>
        </w:rPr>
        <w:t xml:space="preserve">: </w:t>
      </w:r>
      <w:r w:rsidR="0010036D" w:rsidRPr="00C178FE">
        <w:rPr>
          <w:sz w:val="28"/>
          <w:szCs w:val="28"/>
          <w:lang w:val="pt-BR"/>
        </w:rPr>
        <w:t>(1</w:t>
      </w:r>
      <w:r w:rsidR="00D86F18" w:rsidRPr="00C178FE">
        <w:rPr>
          <w:sz w:val="28"/>
          <w:szCs w:val="28"/>
          <w:lang w:val="pt-BR"/>
        </w:rPr>
        <w:t xml:space="preserve"> </w:t>
      </w:r>
      <w:r w:rsidR="002C25BA" w:rsidRPr="00C178FE">
        <w:rPr>
          <w:sz w:val="28"/>
          <w:szCs w:val="28"/>
          <w:lang w:val="pt-BR"/>
        </w:rPr>
        <w:t>đ</w:t>
      </w:r>
      <w:r w:rsidR="00173A38" w:rsidRPr="00C178FE">
        <w:rPr>
          <w:sz w:val="28"/>
          <w:szCs w:val="28"/>
          <w:lang w:val="pt-BR"/>
        </w:rPr>
        <w:t>iểm</w:t>
      </w:r>
      <w:r w:rsidR="002C25BA" w:rsidRPr="00C178FE">
        <w:rPr>
          <w:sz w:val="28"/>
          <w:szCs w:val="28"/>
          <w:lang w:val="pt-BR"/>
        </w:rPr>
        <w:t>)</w:t>
      </w:r>
      <w:r w:rsidR="002C25BA" w:rsidRPr="00C178FE">
        <w:rPr>
          <w:b/>
          <w:sz w:val="28"/>
          <w:szCs w:val="28"/>
          <w:lang w:val="pt-BR"/>
        </w:rPr>
        <w:t xml:space="preserve"> </w:t>
      </w:r>
    </w:p>
    <w:p w:rsidR="00C746AA" w:rsidRPr="00C178FE" w:rsidRDefault="00FA722B" w:rsidP="00E46330">
      <w:pPr>
        <w:spacing w:before="80" w:line="240" w:lineRule="auto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 xml:space="preserve">       </w:t>
      </w:r>
      <w:r w:rsidR="00C746AA" w:rsidRPr="00C178FE">
        <w:rPr>
          <w:sz w:val="28"/>
          <w:szCs w:val="28"/>
          <w:lang w:val="pt-BR"/>
        </w:rPr>
        <w:t xml:space="preserve">  </w:t>
      </w:r>
      <w:r w:rsidRPr="00C178FE">
        <w:rPr>
          <w:sz w:val="28"/>
          <w:szCs w:val="28"/>
          <w:lang w:val="pt-BR"/>
        </w:rPr>
        <w:t xml:space="preserve"> </w:t>
      </w:r>
      <w:r w:rsidR="00540007" w:rsidRPr="00C178FE">
        <w:rPr>
          <w:sz w:val="28"/>
          <w:szCs w:val="28"/>
          <w:lang w:val="pt-BR"/>
        </w:rPr>
        <w:t>Số học sinh</w:t>
      </w:r>
      <w:r w:rsidR="0010036D" w:rsidRPr="00C178FE">
        <w:rPr>
          <w:sz w:val="28"/>
          <w:szCs w:val="28"/>
          <w:lang w:val="pt-BR"/>
        </w:rPr>
        <w:t xml:space="preserve"> khối 6 của một </w:t>
      </w:r>
      <w:r w:rsidR="00102BCC" w:rsidRPr="00C178FE">
        <w:rPr>
          <w:sz w:val="28"/>
          <w:szCs w:val="28"/>
          <w:lang w:val="pt-BR"/>
        </w:rPr>
        <w:t>t</w:t>
      </w:r>
      <w:r w:rsidR="0010036D" w:rsidRPr="00C178FE">
        <w:rPr>
          <w:sz w:val="28"/>
          <w:szCs w:val="28"/>
          <w:lang w:val="pt-BR"/>
        </w:rPr>
        <w:t>rường</w:t>
      </w:r>
      <w:r w:rsidRPr="00C178FE">
        <w:rPr>
          <w:sz w:val="28"/>
          <w:szCs w:val="28"/>
          <w:lang w:val="pt-BR"/>
        </w:rPr>
        <w:t xml:space="preserve"> </w:t>
      </w:r>
      <w:r w:rsidR="00540007" w:rsidRPr="00C178FE">
        <w:rPr>
          <w:sz w:val="28"/>
          <w:szCs w:val="28"/>
          <w:lang w:val="pt-BR"/>
        </w:rPr>
        <w:t xml:space="preserve">trung học cơ sở </w:t>
      </w:r>
      <w:r w:rsidR="00724254" w:rsidRPr="00C178FE">
        <w:rPr>
          <w:sz w:val="28"/>
          <w:szCs w:val="28"/>
          <w:lang w:val="pt-BR"/>
        </w:rPr>
        <w:t xml:space="preserve">trong khoảng từ 300 đến 400 </w:t>
      </w:r>
    </w:p>
    <w:p w:rsidR="00C746AA" w:rsidRPr="00C178FE" w:rsidRDefault="00C746AA" w:rsidP="00E46330">
      <w:pPr>
        <w:spacing w:before="80" w:line="240" w:lineRule="auto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 xml:space="preserve">          </w:t>
      </w:r>
      <w:r w:rsidR="00724254" w:rsidRPr="00C178FE">
        <w:rPr>
          <w:sz w:val="28"/>
          <w:szCs w:val="28"/>
          <w:lang w:val="pt-BR"/>
        </w:rPr>
        <w:t xml:space="preserve">học sinh. Biết rằng số học sinh đó khi xếp hàng 12, hàng 15, hàng 18 đều thừa 5 </w:t>
      </w:r>
    </w:p>
    <w:p w:rsidR="0010036D" w:rsidRPr="00C178FE" w:rsidRDefault="00C746AA" w:rsidP="00E46330">
      <w:pPr>
        <w:spacing w:before="80" w:line="240" w:lineRule="auto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 xml:space="preserve">          </w:t>
      </w:r>
      <w:r w:rsidR="00724254" w:rsidRPr="00C178FE">
        <w:rPr>
          <w:sz w:val="28"/>
          <w:szCs w:val="28"/>
          <w:lang w:val="pt-BR"/>
        </w:rPr>
        <w:t>học sinh</w:t>
      </w:r>
      <w:r w:rsidRPr="00C178FE">
        <w:rPr>
          <w:sz w:val="28"/>
          <w:szCs w:val="28"/>
          <w:lang w:val="pt-BR"/>
        </w:rPr>
        <w:t>. Tính số học sinh khối 6 của trường đó.</w:t>
      </w:r>
    </w:p>
    <w:p w:rsidR="00CB7DA9" w:rsidRPr="00C178FE" w:rsidRDefault="00700586" w:rsidP="00E46330">
      <w:pPr>
        <w:spacing w:before="240" w:line="240" w:lineRule="auto"/>
        <w:rPr>
          <w:sz w:val="28"/>
          <w:szCs w:val="28"/>
          <w:lang w:val="pt-BR"/>
        </w:rPr>
      </w:pPr>
      <w:r w:rsidRPr="00C178FE">
        <w:rPr>
          <w:b/>
          <w:sz w:val="28"/>
          <w:szCs w:val="28"/>
          <w:lang w:val="pt-BR"/>
        </w:rPr>
        <w:t>Câu</w:t>
      </w:r>
      <w:r w:rsidR="002C25BA" w:rsidRPr="00C178FE">
        <w:rPr>
          <w:b/>
          <w:sz w:val="28"/>
          <w:szCs w:val="28"/>
          <w:lang w:val="pt-BR"/>
        </w:rPr>
        <w:t xml:space="preserve"> 5</w:t>
      </w:r>
      <w:r w:rsidR="00CB7DA9" w:rsidRPr="00C178FE">
        <w:rPr>
          <w:b/>
          <w:sz w:val="28"/>
          <w:szCs w:val="28"/>
          <w:lang w:val="pt-BR"/>
        </w:rPr>
        <w:t xml:space="preserve">: </w:t>
      </w:r>
      <w:r w:rsidR="00CB7DA9" w:rsidRPr="00C178FE">
        <w:rPr>
          <w:sz w:val="28"/>
          <w:szCs w:val="28"/>
          <w:lang w:val="pt-BR"/>
        </w:rPr>
        <w:t>(2</w:t>
      </w:r>
      <w:r w:rsidR="00D86F18" w:rsidRPr="00C178FE">
        <w:rPr>
          <w:sz w:val="28"/>
          <w:szCs w:val="28"/>
          <w:lang w:val="pt-BR"/>
        </w:rPr>
        <w:t xml:space="preserve"> </w:t>
      </w:r>
      <w:r w:rsidR="002C25BA" w:rsidRPr="00C178FE">
        <w:rPr>
          <w:sz w:val="28"/>
          <w:szCs w:val="28"/>
          <w:lang w:val="pt-BR"/>
        </w:rPr>
        <w:t>đ</w:t>
      </w:r>
      <w:r w:rsidR="00173A38" w:rsidRPr="00C178FE">
        <w:rPr>
          <w:sz w:val="28"/>
          <w:szCs w:val="28"/>
          <w:lang w:val="pt-BR"/>
        </w:rPr>
        <w:t>iểm</w:t>
      </w:r>
      <w:r w:rsidR="002C25BA" w:rsidRPr="00C178FE">
        <w:rPr>
          <w:sz w:val="28"/>
          <w:szCs w:val="28"/>
          <w:lang w:val="pt-BR"/>
        </w:rPr>
        <w:t xml:space="preserve">) </w:t>
      </w:r>
    </w:p>
    <w:p w:rsidR="002C25BA" w:rsidRPr="00C178FE" w:rsidRDefault="00FA722B" w:rsidP="00E46330">
      <w:pPr>
        <w:spacing w:before="80" w:line="240" w:lineRule="auto"/>
        <w:rPr>
          <w:sz w:val="28"/>
          <w:szCs w:val="28"/>
          <w:lang w:val="pt-BR"/>
        </w:rPr>
      </w:pPr>
      <w:r w:rsidRPr="00C178FE">
        <w:rPr>
          <w:sz w:val="28"/>
          <w:szCs w:val="28"/>
          <w:lang w:val="pt-BR"/>
        </w:rPr>
        <w:t xml:space="preserve">          </w:t>
      </w:r>
      <w:r w:rsidR="00CB7DA9" w:rsidRPr="00C178FE">
        <w:rPr>
          <w:sz w:val="28"/>
          <w:szCs w:val="28"/>
          <w:lang w:val="pt-BR"/>
        </w:rPr>
        <w:t xml:space="preserve">Trên </w:t>
      </w:r>
      <w:r w:rsidR="006812B7" w:rsidRPr="00C178FE">
        <w:rPr>
          <w:sz w:val="28"/>
          <w:szCs w:val="28"/>
          <w:lang w:val="pt-BR"/>
        </w:rPr>
        <w:t xml:space="preserve">cùng </w:t>
      </w:r>
      <w:r w:rsidR="00CB7DA9" w:rsidRPr="00C178FE">
        <w:rPr>
          <w:sz w:val="28"/>
          <w:szCs w:val="28"/>
          <w:lang w:val="pt-BR"/>
        </w:rPr>
        <w:t xml:space="preserve">tia </w:t>
      </w:r>
      <w:r w:rsidR="00C06993" w:rsidRPr="00C178FE">
        <w:rPr>
          <w:sz w:val="28"/>
          <w:szCs w:val="28"/>
          <w:lang w:val="pt-BR"/>
        </w:rPr>
        <w:t>O</w:t>
      </w:r>
      <w:r w:rsidR="00CB7DA9" w:rsidRPr="00C178FE">
        <w:rPr>
          <w:sz w:val="28"/>
          <w:szCs w:val="28"/>
          <w:lang w:val="pt-BR"/>
        </w:rPr>
        <w:t xml:space="preserve">x lấy </w:t>
      </w:r>
      <w:r w:rsidR="006812B7" w:rsidRPr="00C178FE">
        <w:rPr>
          <w:sz w:val="28"/>
          <w:szCs w:val="28"/>
          <w:lang w:val="pt-BR"/>
        </w:rPr>
        <w:t xml:space="preserve">lần lượt </w:t>
      </w:r>
      <w:r w:rsidR="00CB7DA9" w:rsidRPr="00C178FE">
        <w:rPr>
          <w:sz w:val="28"/>
          <w:szCs w:val="28"/>
          <w:lang w:val="pt-BR"/>
        </w:rPr>
        <w:t xml:space="preserve">2 điểm </w:t>
      </w:r>
      <w:r w:rsidR="00C06993" w:rsidRPr="00C178FE">
        <w:rPr>
          <w:sz w:val="28"/>
          <w:szCs w:val="28"/>
          <w:lang w:val="pt-BR"/>
        </w:rPr>
        <w:t>A</w:t>
      </w:r>
      <w:r w:rsidR="00CB7DA9" w:rsidRPr="00C178FE">
        <w:rPr>
          <w:sz w:val="28"/>
          <w:szCs w:val="28"/>
          <w:lang w:val="pt-BR"/>
        </w:rPr>
        <w:t xml:space="preserve"> và </w:t>
      </w:r>
      <w:r w:rsidR="00C06993" w:rsidRPr="00C178FE">
        <w:rPr>
          <w:sz w:val="28"/>
          <w:szCs w:val="28"/>
          <w:lang w:val="pt-BR"/>
        </w:rPr>
        <w:t>B</w:t>
      </w:r>
      <w:r w:rsidR="00CB7DA9" w:rsidRPr="00C178FE">
        <w:rPr>
          <w:sz w:val="28"/>
          <w:szCs w:val="28"/>
          <w:lang w:val="pt-BR"/>
        </w:rPr>
        <w:t xml:space="preserve"> sao cho </w:t>
      </w:r>
      <w:r w:rsidR="00C06993" w:rsidRPr="00C178FE">
        <w:rPr>
          <w:sz w:val="28"/>
          <w:szCs w:val="28"/>
          <w:lang w:val="pt-BR"/>
        </w:rPr>
        <w:t>OA</w:t>
      </w:r>
      <w:r w:rsidR="00CB7DA9" w:rsidRPr="00C178FE">
        <w:rPr>
          <w:sz w:val="28"/>
          <w:szCs w:val="28"/>
          <w:lang w:val="pt-BR"/>
        </w:rPr>
        <w:t xml:space="preserve"> = </w:t>
      </w:r>
      <w:r w:rsidR="006812B7" w:rsidRPr="00C178FE">
        <w:rPr>
          <w:sz w:val="28"/>
          <w:szCs w:val="28"/>
          <w:lang w:val="pt-BR"/>
        </w:rPr>
        <w:t>5</w:t>
      </w:r>
      <w:r w:rsidR="00CB7DA9" w:rsidRPr="00C178FE">
        <w:rPr>
          <w:sz w:val="28"/>
          <w:szCs w:val="28"/>
          <w:lang w:val="pt-BR"/>
        </w:rPr>
        <w:t xml:space="preserve">cm ; </w:t>
      </w:r>
      <w:r w:rsidR="00C06993" w:rsidRPr="00C178FE">
        <w:rPr>
          <w:sz w:val="28"/>
          <w:szCs w:val="28"/>
          <w:lang w:val="pt-BR"/>
        </w:rPr>
        <w:t>OB</w:t>
      </w:r>
      <w:r w:rsidR="00CB7DA9" w:rsidRPr="00C178FE">
        <w:rPr>
          <w:sz w:val="28"/>
          <w:szCs w:val="28"/>
          <w:lang w:val="pt-BR"/>
        </w:rPr>
        <w:t xml:space="preserve"> = </w:t>
      </w:r>
      <w:r w:rsidR="006812B7" w:rsidRPr="00C178FE">
        <w:rPr>
          <w:sz w:val="28"/>
          <w:szCs w:val="28"/>
          <w:lang w:val="pt-BR"/>
        </w:rPr>
        <w:t>8</w:t>
      </w:r>
      <w:r w:rsidR="00CB7DA9" w:rsidRPr="00C178FE">
        <w:rPr>
          <w:sz w:val="28"/>
          <w:szCs w:val="28"/>
          <w:lang w:val="pt-BR"/>
        </w:rPr>
        <w:t>cm.</w:t>
      </w:r>
    </w:p>
    <w:p w:rsidR="00C06993" w:rsidRPr="00C178FE" w:rsidRDefault="00FA722B" w:rsidP="00C06993">
      <w:pPr>
        <w:spacing w:before="80" w:line="240" w:lineRule="auto"/>
        <w:ind w:left="852" w:hanging="426"/>
        <w:rPr>
          <w:sz w:val="28"/>
          <w:szCs w:val="28"/>
          <w:lang w:val="vi-VN"/>
        </w:rPr>
      </w:pPr>
      <w:r w:rsidRPr="00C178FE">
        <w:rPr>
          <w:sz w:val="28"/>
          <w:szCs w:val="28"/>
          <w:lang w:val="pt-BR"/>
        </w:rPr>
        <w:t xml:space="preserve">   </w:t>
      </w:r>
      <w:r w:rsidR="002C25BA" w:rsidRPr="00C178FE">
        <w:rPr>
          <w:sz w:val="28"/>
          <w:szCs w:val="28"/>
          <w:lang w:val="pt-BR"/>
        </w:rPr>
        <w:t xml:space="preserve">a) </w:t>
      </w:r>
      <w:r w:rsidR="006812B7" w:rsidRPr="00C178FE">
        <w:rPr>
          <w:sz w:val="28"/>
          <w:szCs w:val="28"/>
          <w:lang w:val="pt-BR"/>
        </w:rPr>
        <w:t>Chứng tỏ: A nằm giữa O và B</w:t>
      </w:r>
      <w:r w:rsidR="009533DD" w:rsidRPr="00C178FE">
        <w:rPr>
          <w:sz w:val="28"/>
          <w:szCs w:val="28"/>
          <w:lang w:val="pt-BR"/>
        </w:rPr>
        <w:t xml:space="preserve"> và t</w:t>
      </w:r>
      <w:r w:rsidR="00C06993" w:rsidRPr="00C178FE">
        <w:rPr>
          <w:sz w:val="28"/>
          <w:szCs w:val="28"/>
          <w:lang w:val="pt-BR"/>
        </w:rPr>
        <w:t>ính độ dài đoạn thẳng AB.</w:t>
      </w:r>
    </w:p>
    <w:p w:rsidR="006812B7" w:rsidRPr="00C178FE" w:rsidRDefault="00C06993" w:rsidP="006812B7">
      <w:pPr>
        <w:spacing w:before="80" w:line="240" w:lineRule="auto"/>
        <w:ind w:left="852" w:right="142" w:hanging="426"/>
        <w:rPr>
          <w:sz w:val="28"/>
          <w:szCs w:val="28"/>
          <w:lang w:val="vi-VN"/>
        </w:rPr>
      </w:pPr>
      <w:r w:rsidRPr="00C178FE">
        <w:rPr>
          <w:sz w:val="28"/>
          <w:szCs w:val="28"/>
          <w:lang w:val="vi-VN"/>
        </w:rPr>
        <w:t xml:space="preserve">   </w:t>
      </w:r>
      <w:r w:rsidR="006812B7" w:rsidRPr="00C178FE">
        <w:rPr>
          <w:sz w:val="28"/>
          <w:szCs w:val="28"/>
          <w:lang w:val="vi-VN"/>
        </w:rPr>
        <w:t>b</w:t>
      </w:r>
      <w:r w:rsidRPr="00C178FE">
        <w:rPr>
          <w:sz w:val="28"/>
          <w:szCs w:val="28"/>
          <w:lang w:val="vi-VN"/>
        </w:rPr>
        <w:t xml:space="preserve">) Trên tia Ox lấy điểm </w:t>
      </w:r>
      <w:r w:rsidR="006812B7" w:rsidRPr="00C178FE">
        <w:rPr>
          <w:sz w:val="28"/>
          <w:szCs w:val="28"/>
          <w:lang w:val="vi-VN"/>
        </w:rPr>
        <w:t>C</w:t>
      </w:r>
      <w:r w:rsidRPr="00C178FE">
        <w:rPr>
          <w:sz w:val="28"/>
          <w:szCs w:val="28"/>
          <w:lang w:val="vi-VN"/>
        </w:rPr>
        <w:t xml:space="preserve"> sao cho O</w:t>
      </w:r>
      <w:r w:rsidR="006812B7" w:rsidRPr="00C178FE">
        <w:rPr>
          <w:sz w:val="28"/>
          <w:szCs w:val="28"/>
          <w:lang w:val="vi-VN"/>
        </w:rPr>
        <w:t>C</w:t>
      </w:r>
      <w:r w:rsidRPr="00C178FE">
        <w:rPr>
          <w:sz w:val="28"/>
          <w:szCs w:val="28"/>
          <w:lang w:val="vi-VN"/>
        </w:rPr>
        <w:t xml:space="preserve"> = </w:t>
      </w:r>
      <w:r w:rsidR="006812B7" w:rsidRPr="00C178FE">
        <w:rPr>
          <w:sz w:val="28"/>
          <w:szCs w:val="28"/>
          <w:lang w:val="vi-VN"/>
        </w:rPr>
        <w:t>2</w:t>
      </w:r>
      <w:r w:rsidRPr="00C178FE">
        <w:rPr>
          <w:sz w:val="28"/>
          <w:szCs w:val="28"/>
          <w:lang w:val="vi-VN"/>
        </w:rPr>
        <w:t xml:space="preserve">cm. </w:t>
      </w:r>
      <w:r w:rsidR="006812B7" w:rsidRPr="00C178FE">
        <w:rPr>
          <w:sz w:val="28"/>
          <w:szCs w:val="28"/>
          <w:lang w:val="vi-VN"/>
        </w:rPr>
        <w:t xml:space="preserve">Tính đoạn CB và chứng tỏ A là </w:t>
      </w:r>
    </w:p>
    <w:p w:rsidR="00C06993" w:rsidRPr="00C178FE" w:rsidRDefault="006812B7" w:rsidP="006812B7">
      <w:pPr>
        <w:spacing w:before="80" w:line="240" w:lineRule="auto"/>
        <w:ind w:left="852" w:right="142" w:hanging="426"/>
        <w:rPr>
          <w:sz w:val="28"/>
          <w:szCs w:val="28"/>
          <w:lang w:val="vi-VN"/>
        </w:rPr>
      </w:pPr>
      <w:r w:rsidRPr="00C178FE">
        <w:rPr>
          <w:sz w:val="28"/>
          <w:szCs w:val="28"/>
          <w:lang w:val="vi-VN"/>
        </w:rPr>
        <w:t xml:space="preserve">       trung điểm của đọan thẳng BC.</w:t>
      </w:r>
    </w:p>
    <w:p w:rsidR="00CB7DA9" w:rsidRPr="00C178FE" w:rsidRDefault="00CB7DA9" w:rsidP="00E46330">
      <w:pPr>
        <w:spacing w:before="80" w:line="240" w:lineRule="auto"/>
        <w:ind w:left="852" w:hanging="426"/>
        <w:rPr>
          <w:sz w:val="2"/>
          <w:szCs w:val="28"/>
          <w:lang w:val="vi-VN"/>
        </w:rPr>
      </w:pPr>
    </w:p>
    <w:p w:rsidR="00196C6C" w:rsidRPr="00C178FE" w:rsidRDefault="00700586" w:rsidP="00E46330">
      <w:pPr>
        <w:spacing w:before="240" w:line="240" w:lineRule="auto"/>
        <w:ind w:left="426" w:hanging="426"/>
        <w:rPr>
          <w:sz w:val="28"/>
          <w:szCs w:val="28"/>
          <w:lang w:val="vi-VN"/>
        </w:rPr>
      </w:pPr>
      <w:r w:rsidRPr="00C178FE">
        <w:rPr>
          <w:b/>
          <w:sz w:val="28"/>
          <w:szCs w:val="28"/>
          <w:lang w:val="vi-VN"/>
        </w:rPr>
        <w:t>Câu</w:t>
      </w:r>
      <w:r w:rsidR="00CB7DA9" w:rsidRPr="00C178FE">
        <w:rPr>
          <w:b/>
          <w:sz w:val="28"/>
          <w:szCs w:val="28"/>
          <w:lang w:val="vi-VN"/>
        </w:rPr>
        <w:t xml:space="preserve"> 6:</w:t>
      </w:r>
      <w:r w:rsidR="00CB7DA9" w:rsidRPr="00C178FE">
        <w:rPr>
          <w:sz w:val="28"/>
          <w:szCs w:val="28"/>
          <w:lang w:val="vi-VN"/>
        </w:rPr>
        <w:t xml:space="preserve">  </w:t>
      </w:r>
      <w:r w:rsidR="009533DD" w:rsidRPr="00C178FE">
        <w:rPr>
          <w:sz w:val="28"/>
          <w:szCs w:val="28"/>
          <w:lang w:val="vi-VN"/>
        </w:rPr>
        <w:t xml:space="preserve">(1 </w:t>
      </w:r>
      <w:r w:rsidR="00196C6C" w:rsidRPr="00C178FE">
        <w:rPr>
          <w:sz w:val="28"/>
          <w:szCs w:val="28"/>
          <w:lang w:val="vi-VN"/>
        </w:rPr>
        <w:t xml:space="preserve">điểm)  </w:t>
      </w:r>
    </w:p>
    <w:p w:rsidR="002C25BA" w:rsidRPr="009533DD" w:rsidRDefault="009533DD" w:rsidP="00B63A9E">
      <w:pPr>
        <w:spacing w:before="120" w:line="312" w:lineRule="auto"/>
        <w:ind w:left="425" w:hanging="425"/>
        <w:rPr>
          <w:sz w:val="28"/>
          <w:szCs w:val="28"/>
          <w:lang w:val="vi-VN"/>
        </w:rPr>
      </w:pPr>
      <w:r w:rsidRPr="00C178FE">
        <w:rPr>
          <w:sz w:val="28"/>
          <w:szCs w:val="28"/>
          <w:lang w:val="vi-VN"/>
        </w:rPr>
        <w:t xml:space="preserve">            Một cửa</w:t>
      </w:r>
      <w:r w:rsidRPr="009533DD">
        <w:rPr>
          <w:sz w:val="28"/>
          <w:szCs w:val="28"/>
          <w:lang w:val="vi-VN"/>
        </w:rPr>
        <w:t xml:space="preserve"> hàng bán quần áo niêm yết giá 1 chiế</w:t>
      </w:r>
      <w:r w:rsidR="00BC7BEF">
        <w:rPr>
          <w:sz w:val="28"/>
          <w:szCs w:val="28"/>
          <w:lang w:val="vi-VN"/>
        </w:rPr>
        <w:t>c áo sơ mi là 350</w:t>
      </w:r>
      <w:r w:rsidRPr="009533DD">
        <w:rPr>
          <w:sz w:val="28"/>
          <w:szCs w:val="28"/>
          <w:lang w:val="vi-VN"/>
        </w:rPr>
        <w:t>000 đồng, quầ</w:t>
      </w:r>
      <w:r w:rsidR="00BC7BEF">
        <w:rPr>
          <w:sz w:val="28"/>
          <w:szCs w:val="28"/>
          <w:lang w:val="vi-VN"/>
        </w:rPr>
        <w:t>n tây 400</w:t>
      </w:r>
      <w:r>
        <w:rPr>
          <w:sz w:val="28"/>
          <w:szCs w:val="28"/>
          <w:lang w:val="vi-VN"/>
        </w:rPr>
        <w:t xml:space="preserve">000 </w:t>
      </w:r>
      <w:r w:rsidR="00BC7BEF" w:rsidRPr="00BC7BEF">
        <w:rPr>
          <w:sz w:val="28"/>
          <w:szCs w:val="28"/>
          <w:lang w:val="vi-VN"/>
        </w:rPr>
        <w:t xml:space="preserve">đồng </w:t>
      </w:r>
      <w:r w:rsidRPr="009533DD">
        <w:rPr>
          <w:sz w:val="28"/>
          <w:szCs w:val="28"/>
          <w:lang w:val="vi-VN"/>
        </w:rPr>
        <w:t>một cái. Do đang có chương trình khuyến mãi, 1 cái áo giả</w:t>
      </w:r>
      <w:r w:rsidR="00BC7BEF">
        <w:rPr>
          <w:sz w:val="28"/>
          <w:szCs w:val="28"/>
          <w:lang w:val="vi-VN"/>
        </w:rPr>
        <w:t>m 35</w:t>
      </w:r>
      <w:r w:rsidRPr="009533DD">
        <w:rPr>
          <w:sz w:val="28"/>
          <w:szCs w:val="28"/>
          <w:lang w:val="vi-VN"/>
        </w:rPr>
        <w:t>000 đồng và 1 quần giả</w:t>
      </w:r>
      <w:r w:rsidR="00BC7BEF">
        <w:rPr>
          <w:sz w:val="28"/>
          <w:szCs w:val="28"/>
          <w:lang w:val="vi-VN"/>
        </w:rPr>
        <w:t>m 40</w:t>
      </w:r>
      <w:r w:rsidRPr="009533DD">
        <w:rPr>
          <w:sz w:val="28"/>
          <w:szCs w:val="28"/>
          <w:lang w:val="vi-VN"/>
        </w:rPr>
        <w:t>000 đồng. Hỏi mẹ bạn Lan mua 2 cái áo và 2 cái quần thì phải trả hết bao nhiêu tiền?</w:t>
      </w:r>
    </w:p>
    <w:p w:rsidR="00CB7DA9" w:rsidRPr="006556AF" w:rsidRDefault="00CB7DA9" w:rsidP="00E46330">
      <w:pPr>
        <w:spacing w:before="80" w:line="240" w:lineRule="auto"/>
        <w:ind w:left="426" w:hanging="426"/>
        <w:rPr>
          <w:sz w:val="2"/>
          <w:szCs w:val="28"/>
          <w:lang w:val="vi-VN"/>
        </w:rPr>
      </w:pPr>
      <w:r w:rsidRPr="00A323C1">
        <w:rPr>
          <w:sz w:val="28"/>
          <w:szCs w:val="28"/>
          <w:lang w:val="vi-VN"/>
        </w:rPr>
        <w:t xml:space="preserve">            </w:t>
      </w:r>
    </w:p>
    <w:p w:rsidR="005728A4" w:rsidRPr="006556AF" w:rsidRDefault="005728A4" w:rsidP="00E46330">
      <w:pPr>
        <w:spacing w:before="80" w:line="240" w:lineRule="auto"/>
        <w:ind w:left="426" w:hanging="426"/>
        <w:rPr>
          <w:sz w:val="20"/>
          <w:szCs w:val="28"/>
          <w:lang w:val="vi-VN"/>
        </w:rPr>
      </w:pPr>
    </w:p>
    <w:p w:rsidR="00196C6C" w:rsidRPr="003A6F3D" w:rsidRDefault="00196C6C" w:rsidP="00E46330">
      <w:pPr>
        <w:spacing w:before="80" w:line="240" w:lineRule="auto"/>
        <w:ind w:left="426" w:hanging="426"/>
        <w:jc w:val="center"/>
        <w:rPr>
          <w:b/>
          <w:sz w:val="28"/>
          <w:szCs w:val="28"/>
        </w:rPr>
      </w:pPr>
      <w:r w:rsidRPr="00A323C1">
        <w:rPr>
          <w:b/>
          <w:sz w:val="28"/>
          <w:szCs w:val="28"/>
          <w:lang w:val="vi-VN"/>
        </w:rPr>
        <w:t>-</w:t>
      </w:r>
      <w:r w:rsidR="003A6F3D">
        <w:rPr>
          <w:b/>
          <w:sz w:val="28"/>
          <w:szCs w:val="28"/>
        </w:rPr>
        <w:t xml:space="preserve">---- </w:t>
      </w:r>
      <w:r w:rsidRPr="00A323C1">
        <w:rPr>
          <w:b/>
          <w:sz w:val="28"/>
          <w:szCs w:val="28"/>
          <w:lang w:val="vi-VN"/>
        </w:rPr>
        <w:t>Hết-</w:t>
      </w:r>
      <w:r w:rsidR="003A6F3D">
        <w:rPr>
          <w:b/>
          <w:sz w:val="28"/>
          <w:szCs w:val="28"/>
        </w:rPr>
        <w:t>----</w:t>
      </w:r>
    </w:p>
    <w:p w:rsidR="004913A7" w:rsidRDefault="004913A7" w:rsidP="00E46330">
      <w:pPr>
        <w:spacing w:before="80" w:line="240" w:lineRule="auto"/>
        <w:ind w:left="426" w:hanging="426"/>
        <w:jc w:val="center"/>
        <w:rPr>
          <w:b/>
          <w:sz w:val="28"/>
          <w:szCs w:val="28"/>
        </w:rPr>
      </w:pPr>
    </w:p>
    <w:p w:rsidR="004913A7" w:rsidRDefault="004913A7" w:rsidP="00E46330">
      <w:pPr>
        <w:spacing w:before="80" w:line="240" w:lineRule="auto"/>
        <w:ind w:left="426" w:hanging="426"/>
        <w:jc w:val="center"/>
        <w:rPr>
          <w:b/>
          <w:sz w:val="28"/>
          <w:szCs w:val="28"/>
        </w:rPr>
      </w:pPr>
    </w:p>
    <w:p w:rsidR="00C81A9B" w:rsidRPr="00F54045" w:rsidRDefault="00C81A9B" w:rsidP="00E46330">
      <w:pPr>
        <w:spacing w:before="80" w:line="240" w:lineRule="auto"/>
        <w:ind w:left="426" w:hanging="426"/>
        <w:jc w:val="center"/>
        <w:rPr>
          <w:b/>
          <w:sz w:val="2"/>
          <w:szCs w:val="28"/>
          <w:lang w:val="vi-VN"/>
        </w:rPr>
      </w:pPr>
    </w:p>
    <w:tbl>
      <w:tblPr>
        <w:tblW w:w="9324" w:type="dxa"/>
        <w:tblInd w:w="-32" w:type="dxa"/>
        <w:tblLook w:val="01E0"/>
      </w:tblPr>
      <w:tblGrid>
        <w:gridCol w:w="4386"/>
        <w:gridCol w:w="4938"/>
      </w:tblGrid>
      <w:tr w:rsidR="00A94D69" w:rsidRPr="002934BD">
        <w:trPr>
          <w:trHeight w:val="284"/>
        </w:trPr>
        <w:tc>
          <w:tcPr>
            <w:tcW w:w="4386" w:type="dxa"/>
            <w:shd w:val="clear" w:color="auto" w:fill="auto"/>
          </w:tcPr>
          <w:p w:rsidR="00A94D69" w:rsidRPr="00A323C1" w:rsidRDefault="00C525FF" w:rsidP="00741E68">
            <w:pPr>
              <w:pStyle w:val="Heading5"/>
              <w:spacing w:before="0" w:after="0"/>
              <w:jc w:val="center"/>
              <w:rPr>
                <w:b w:val="0"/>
                <w:bCs w:val="0"/>
                <w:i w:val="0"/>
                <w:lang w:val="vi-VN"/>
              </w:rPr>
            </w:pPr>
            <w:r w:rsidRPr="00A323C1">
              <w:rPr>
                <w:sz w:val="28"/>
                <w:szCs w:val="28"/>
                <w:lang w:val="vi-VN"/>
              </w:rPr>
              <w:br w:type="page"/>
            </w:r>
            <w:r w:rsidR="00A94D69" w:rsidRPr="00A323C1">
              <w:rPr>
                <w:b w:val="0"/>
                <w:bCs w:val="0"/>
                <w:i w:val="0"/>
                <w:lang w:val="vi-VN"/>
              </w:rPr>
              <w:t>ỦY BAN NHÂN DÂN QUẬN 2</w:t>
            </w:r>
            <w:r w:rsidR="00A94D69" w:rsidRPr="00A323C1">
              <w:rPr>
                <w:bCs w:val="0"/>
                <w:i w:val="0"/>
                <w:lang w:val="vi-VN"/>
              </w:rPr>
              <w:t xml:space="preserve"> PHÒNG GIÁO DỤC VÀ ĐÀO TẠO</w:t>
            </w:r>
          </w:p>
        </w:tc>
        <w:tc>
          <w:tcPr>
            <w:tcW w:w="4938" w:type="dxa"/>
            <w:shd w:val="clear" w:color="auto" w:fill="auto"/>
          </w:tcPr>
          <w:p w:rsidR="00A94D69" w:rsidRPr="00A323C1" w:rsidRDefault="00A94D69" w:rsidP="00741E68">
            <w:pPr>
              <w:pStyle w:val="Heading5"/>
              <w:spacing w:before="0" w:after="0"/>
              <w:jc w:val="center"/>
              <w:rPr>
                <w:i w:val="0"/>
                <w:u w:val="single"/>
                <w:lang w:val="vi-VN"/>
              </w:rPr>
            </w:pPr>
            <w:r w:rsidRPr="00A323C1">
              <w:rPr>
                <w:i w:val="0"/>
                <w:u w:val="single"/>
                <w:lang w:val="vi-VN"/>
              </w:rPr>
              <w:t>HƯỚNG DẪN CHẤM</w:t>
            </w:r>
          </w:p>
          <w:p w:rsidR="00A94D69" w:rsidRPr="00A323C1" w:rsidRDefault="00A94D69" w:rsidP="00741E68">
            <w:pPr>
              <w:pStyle w:val="Heading5"/>
              <w:spacing w:before="0" w:after="0"/>
              <w:jc w:val="center"/>
              <w:rPr>
                <w:i w:val="0"/>
                <w:lang w:val="vi-VN"/>
              </w:rPr>
            </w:pPr>
            <w:r w:rsidRPr="00A323C1">
              <w:rPr>
                <w:i w:val="0"/>
                <w:lang w:val="vi-VN"/>
              </w:rPr>
              <w:t xml:space="preserve">ĐỀ KIỂM TRA HỌC KỲ I </w:t>
            </w:r>
          </w:p>
          <w:p w:rsidR="00A94D69" w:rsidRPr="00702CB0" w:rsidRDefault="00A94D69" w:rsidP="006D47FB">
            <w:pPr>
              <w:pStyle w:val="Heading5"/>
              <w:spacing w:before="0" w:after="0"/>
              <w:jc w:val="center"/>
              <w:rPr>
                <w:i w:val="0"/>
                <w:lang w:val="es-ES"/>
              </w:rPr>
            </w:pPr>
            <w:r w:rsidRPr="00702CB0">
              <w:rPr>
                <w:i w:val="0"/>
                <w:lang w:val="es-ES"/>
              </w:rPr>
              <w:t>Năm học 201</w:t>
            </w:r>
            <w:r w:rsidR="0014080F" w:rsidRPr="00702CB0">
              <w:rPr>
                <w:i w:val="0"/>
                <w:lang w:val="es-ES"/>
              </w:rPr>
              <w:t>8</w:t>
            </w:r>
            <w:r w:rsidRPr="00702CB0">
              <w:rPr>
                <w:i w:val="0"/>
                <w:lang w:val="es-ES"/>
              </w:rPr>
              <w:t>-201</w:t>
            </w:r>
            <w:r w:rsidR="0014080F" w:rsidRPr="00702CB0">
              <w:rPr>
                <w:i w:val="0"/>
                <w:lang w:val="es-ES"/>
              </w:rPr>
              <w:t>9</w:t>
            </w:r>
          </w:p>
        </w:tc>
      </w:tr>
      <w:tr w:rsidR="00A94D69" w:rsidRPr="002934BD">
        <w:tc>
          <w:tcPr>
            <w:tcW w:w="4386" w:type="dxa"/>
            <w:shd w:val="clear" w:color="auto" w:fill="auto"/>
          </w:tcPr>
          <w:p w:rsidR="00A94D69" w:rsidRPr="005C2FAF" w:rsidRDefault="00A94D69" w:rsidP="00741E68">
            <w:pPr>
              <w:pStyle w:val="Heading5"/>
              <w:spacing w:before="0" w:after="0"/>
              <w:jc w:val="center"/>
              <w:rPr>
                <w:bCs w:val="0"/>
                <w:i w:val="0"/>
                <w:lang w:val="es-ES"/>
              </w:rPr>
            </w:pPr>
          </w:p>
        </w:tc>
        <w:tc>
          <w:tcPr>
            <w:tcW w:w="4938" w:type="dxa"/>
            <w:shd w:val="clear" w:color="auto" w:fill="auto"/>
          </w:tcPr>
          <w:p w:rsidR="00A94D69" w:rsidRPr="005C2FAF" w:rsidRDefault="00A94D69" w:rsidP="00741E68">
            <w:pPr>
              <w:pStyle w:val="Heading5"/>
              <w:spacing w:before="0" w:after="0"/>
              <w:jc w:val="center"/>
              <w:rPr>
                <w:bCs w:val="0"/>
                <w:i w:val="0"/>
                <w:lang w:val="es-ES"/>
              </w:rPr>
            </w:pPr>
            <w:r w:rsidRPr="005C2FAF">
              <w:rPr>
                <w:bCs w:val="0"/>
                <w:i w:val="0"/>
                <w:lang w:val="es-ES"/>
              </w:rPr>
              <w:t xml:space="preserve">MÔN: TOÁN </w:t>
            </w:r>
            <w:r>
              <w:rPr>
                <w:bCs w:val="0"/>
                <w:i w:val="0"/>
                <w:lang w:val="es-ES"/>
              </w:rPr>
              <w:t>6</w:t>
            </w:r>
          </w:p>
        </w:tc>
      </w:tr>
    </w:tbl>
    <w:p w:rsidR="0014080F" w:rsidRPr="00136E30" w:rsidRDefault="0014080F" w:rsidP="0014080F">
      <w:pPr>
        <w:spacing w:before="80" w:line="240" w:lineRule="auto"/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Pr="00136E30">
        <w:rPr>
          <w:b/>
          <w:sz w:val="28"/>
          <w:szCs w:val="28"/>
          <w:u w:val="single"/>
        </w:rPr>
        <w:t xml:space="preserve"> 1</w:t>
      </w:r>
      <w:r w:rsidRPr="00136E30">
        <w:rPr>
          <w:b/>
          <w:sz w:val="28"/>
          <w:szCs w:val="28"/>
        </w:rPr>
        <w:t xml:space="preserve">: </w:t>
      </w:r>
      <w:r w:rsidRPr="00136E30">
        <w:rPr>
          <w:sz w:val="28"/>
          <w:szCs w:val="28"/>
        </w:rPr>
        <w:t>(3</w:t>
      </w:r>
      <w:r>
        <w:rPr>
          <w:sz w:val="28"/>
          <w:szCs w:val="28"/>
        </w:rPr>
        <w:t xml:space="preserve"> </w:t>
      </w:r>
      <w:r w:rsidRPr="00136E30">
        <w:rPr>
          <w:sz w:val="28"/>
          <w:szCs w:val="28"/>
        </w:rPr>
        <w:t>điểm)</w:t>
      </w:r>
    </w:p>
    <w:p w:rsidR="0014080F" w:rsidRPr="00136E30" w:rsidRDefault="0014080F" w:rsidP="0014080F">
      <w:pPr>
        <w:spacing w:before="80" w:line="240" w:lineRule="auto"/>
        <w:rPr>
          <w:sz w:val="28"/>
          <w:szCs w:val="28"/>
        </w:rPr>
      </w:pPr>
      <w:r w:rsidRPr="00136E30">
        <w:rPr>
          <w:sz w:val="28"/>
          <w:szCs w:val="28"/>
        </w:rPr>
        <w:t xml:space="preserve">        Thực hiện các phép tính sau:</w:t>
      </w:r>
      <w:r>
        <w:rPr>
          <w:sz w:val="28"/>
          <w:szCs w:val="28"/>
        </w:rPr>
        <w:t xml:space="preserve"> </w:t>
      </w:r>
    </w:p>
    <w:p w:rsidR="0014080F" w:rsidRDefault="0014080F" w:rsidP="0014080F">
      <w:pPr>
        <w:spacing w:before="80" w:line="240" w:lineRule="auto"/>
        <w:ind w:left="1134" w:hanging="414"/>
        <w:rPr>
          <w:sz w:val="28"/>
          <w:szCs w:val="28"/>
        </w:rPr>
      </w:pPr>
      <w:r w:rsidRPr="00136E30">
        <w:rPr>
          <w:sz w:val="28"/>
          <w:szCs w:val="28"/>
        </w:rPr>
        <w:t>a)</w:t>
      </w:r>
      <w:r w:rsidRPr="00136E30">
        <w:rPr>
          <w:sz w:val="28"/>
          <w:szCs w:val="28"/>
          <w:lang w:val="vi-VN"/>
        </w:rPr>
        <w:tab/>
      </w:r>
      <w:r>
        <w:rPr>
          <w:sz w:val="28"/>
          <w:szCs w:val="28"/>
        </w:rPr>
        <w:t>15.17 + 15.54 +15.29</w:t>
      </w:r>
      <w:r>
        <w:rPr>
          <w:sz w:val="28"/>
          <w:szCs w:val="28"/>
        </w:rPr>
        <w:tab/>
        <w:t>= 15.(17</w:t>
      </w:r>
      <w:r w:rsidR="008A3DEA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A3DEA">
        <w:rPr>
          <w:sz w:val="28"/>
          <w:szCs w:val="28"/>
        </w:rPr>
        <w:t xml:space="preserve">  </w:t>
      </w:r>
      <w:r>
        <w:rPr>
          <w:sz w:val="28"/>
          <w:szCs w:val="28"/>
        </w:rPr>
        <w:t>54</w:t>
      </w:r>
      <w:r w:rsidR="008A3DEA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A3DEA">
        <w:rPr>
          <w:sz w:val="28"/>
          <w:szCs w:val="28"/>
        </w:rPr>
        <w:t xml:space="preserve"> </w:t>
      </w:r>
      <w:r>
        <w:rPr>
          <w:sz w:val="28"/>
          <w:szCs w:val="28"/>
        </w:rPr>
        <w:t>29) = 17.100 = 1700</w:t>
      </w:r>
      <w:r>
        <w:rPr>
          <w:sz w:val="28"/>
          <w:szCs w:val="28"/>
        </w:rPr>
        <w:tab/>
        <w:t xml:space="preserve"> </w:t>
      </w:r>
      <w:r w:rsidRPr="00AF3B30">
        <w:rPr>
          <w:sz w:val="28"/>
          <w:szCs w:val="28"/>
          <w:lang w:val="vi-VN"/>
        </w:rPr>
        <w:t>(0,25</w:t>
      </w:r>
      <w:r w:rsidRPr="005242B6">
        <w:rPr>
          <w:sz w:val="28"/>
          <w:szCs w:val="28"/>
          <w:lang w:val="pt-BR"/>
        </w:rPr>
        <w:t>đ</w:t>
      </w:r>
      <w:r>
        <w:rPr>
          <w:sz w:val="28"/>
          <w:szCs w:val="28"/>
          <w:lang w:val="pt-BR"/>
        </w:rPr>
        <w:t>.3</w:t>
      </w:r>
      <w:r w:rsidRPr="00AF3B30">
        <w:rPr>
          <w:sz w:val="28"/>
          <w:szCs w:val="28"/>
          <w:lang w:val="vi-VN"/>
        </w:rPr>
        <w:t>)</w:t>
      </w:r>
      <w:r>
        <w:rPr>
          <w:sz w:val="28"/>
          <w:szCs w:val="28"/>
        </w:rPr>
        <w:tab/>
      </w:r>
    </w:p>
    <w:p w:rsidR="0014080F" w:rsidRDefault="0014080F" w:rsidP="0014080F">
      <w:pPr>
        <w:spacing w:before="80" w:line="240" w:lineRule="auto"/>
        <w:ind w:left="1134" w:hanging="414"/>
        <w:rPr>
          <w:sz w:val="28"/>
          <w:szCs w:val="28"/>
        </w:rPr>
      </w:pPr>
      <w:r w:rsidRPr="00136E30">
        <w:rPr>
          <w:sz w:val="28"/>
          <w:szCs w:val="28"/>
        </w:rPr>
        <w:t>b)</w:t>
      </w:r>
      <w:r>
        <w:rPr>
          <w:sz w:val="28"/>
          <w:szCs w:val="28"/>
        </w:rPr>
        <w:t xml:space="preserve"> </w:t>
      </w:r>
      <w:r w:rsidRPr="00FB6D9D">
        <w:rPr>
          <w:position w:val="-6"/>
          <w:sz w:val="28"/>
          <w:szCs w:val="28"/>
        </w:rPr>
        <w:object w:dxaOrig="2140" w:dyaOrig="340">
          <v:shape id="_x0000_i1028" type="#_x0000_t75" style="width:123pt;height:18pt" o:ole="">
            <v:imagedata r:id="rId5" o:title=""/>
          </v:shape>
          <o:OLEObject Type="Embed" ProgID="Equation.DSMT4" ShapeID="_x0000_i1028" DrawAspect="Content" ObjectID="_1606196840" r:id="rId11"/>
        </w:object>
      </w:r>
      <w:r w:rsidR="008A3DEA">
        <w:rPr>
          <w:sz w:val="28"/>
          <w:szCs w:val="28"/>
        </w:rPr>
        <w:t xml:space="preserve"> = 5 + </w:t>
      </w:r>
      <w:r w:rsidR="009533DD">
        <w:rPr>
          <w:sz w:val="28"/>
          <w:szCs w:val="28"/>
        </w:rPr>
        <w:t>8</w:t>
      </w:r>
      <w:r w:rsidR="008A3DEA">
        <w:rPr>
          <w:sz w:val="28"/>
          <w:szCs w:val="28"/>
        </w:rPr>
        <w:t xml:space="preserve"> + 1 = 14</w:t>
      </w:r>
      <w:r w:rsidR="008A3DEA">
        <w:rPr>
          <w:sz w:val="28"/>
          <w:szCs w:val="28"/>
        </w:rPr>
        <w:tab/>
      </w:r>
      <w:r w:rsidR="008A3DEA">
        <w:rPr>
          <w:sz w:val="28"/>
          <w:szCs w:val="28"/>
        </w:rPr>
        <w:tab/>
      </w:r>
      <w:r w:rsidR="008A3DEA">
        <w:rPr>
          <w:sz w:val="28"/>
          <w:szCs w:val="28"/>
        </w:rPr>
        <w:tab/>
      </w:r>
      <w:r w:rsidR="008A3DEA">
        <w:rPr>
          <w:sz w:val="28"/>
          <w:szCs w:val="28"/>
        </w:rPr>
        <w:tab/>
      </w:r>
      <w:r w:rsidR="008A3DEA" w:rsidRPr="00AF3B30">
        <w:rPr>
          <w:sz w:val="28"/>
          <w:szCs w:val="28"/>
          <w:lang w:val="vi-VN"/>
        </w:rPr>
        <w:t>(0,25</w:t>
      </w:r>
      <w:r w:rsidR="008A3DEA" w:rsidRPr="005242B6">
        <w:rPr>
          <w:sz w:val="28"/>
          <w:szCs w:val="28"/>
          <w:lang w:val="pt-BR"/>
        </w:rPr>
        <w:t>đ</w:t>
      </w:r>
      <w:r w:rsidR="008A3DEA">
        <w:rPr>
          <w:sz w:val="28"/>
          <w:szCs w:val="28"/>
          <w:lang w:val="pt-BR"/>
        </w:rPr>
        <w:t>.3</w:t>
      </w:r>
      <w:r w:rsidR="008A3DEA" w:rsidRPr="00AF3B30">
        <w:rPr>
          <w:sz w:val="28"/>
          <w:szCs w:val="28"/>
          <w:lang w:val="vi-VN"/>
        </w:rPr>
        <w:t>)</w:t>
      </w:r>
    </w:p>
    <w:p w:rsidR="008A3DEA" w:rsidRDefault="0014080F" w:rsidP="0014080F">
      <w:pPr>
        <w:spacing w:before="80" w:line="240" w:lineRule="auto"/>
        <w:ind w:left="1134" w:hanging="414"/>
        <w:rPr>
          <w:sz w:val="28"/>
          <w:szCs w:val="28"/>
        </w:rPr>
      </w:pPr>
      <w:r w:rsidRPr="00136E30">
        <w:rPr>
          <w:sz w:val="28"/>
          <w:szCs w:val="28"/>
        </w:rPr>
        <w:t xml:space="preserve">c)  </w:t>
      </w:r>
      <w:r w:rsidRPr="00FB6D9D">
        <w:rPr>
          <w:position w:val="-6"/>
          <w:sz w:val="28"/>
          <w:szCs w:val="28"/>
        </w:rPr>
        <w:object w:dxaOrig="2980" w:dyaOrig="279">
          <v:shape id="_x0000_i1029" type="#_x0000_t75" style="width:171pt;height:15pt" o:ole="">
            <v:imagedata r:id="rId7" o:title=""/>
          </v:shape>
          <o:OLEObject Type="Embed" ProgID="Equation.DSMT4" ShapeID="_x0000_i1029" DrawAspect="Content" ObjectID="_1606196841" r:id="rId12"/>
        </w:object>
      </w:r>
      <w:r w:rsidR="008A3DEA">
        <w:rPr>
          <w:sz w:val="28"/>
          <w:szCs w:val="28"/>
        </w:rPr>
        <w:t xml:space="preserve">= 17.(43 + 57) +18.( 69 + 31) </w:t>
      </w:r>
    </w:p>
    <w:p w:rsidR="0014080F" w:rsidRDefault="008A3DEA" w:rsidP="0014080F">
      <w:pPr>
        <w:spacing w:before="80" w:line="240" w:lineRule="auto"/>
        <w:ind w:left="1134" w:hanging="414"/>
        <w:rPr>
          <w:sz w:val="28"/>
          <w:szCs w:val="28"/>
        </w:rPr>
      </w:pPr>
      <w:r>
        <w:rPr>
          <w:sz w:val="28"/>
          <w:szCs w:val="28"/>
        </w:rPr>
        <w:t xml:space="preserve">    = 100.(18+17</w:t>
      </w:r>
      <w:r w:rsidR="009533DD">
        <w:rPr>
          <w:sz w:val="28"/>
          <w:szCs w:val="28"/>
        </w:rPr>
        <w:t>)</w:t>
      </w:r>
      <w:r>
        <w:rPr>
          <w:sz w:val="28"/>
          <w:szCs w:val="28"/>
        </w:rPr>
        <w:t>= 350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AF3B30">
        <w:rPr>
          <w:sz w:val="28"/>
          <w:szCs w:val="28"/>
          <w:lang w:val="vi-VN"/>
        </w:rPr>
        <w:t>(0,25</w:t>
      </w:r>
      <w:r w:rsidRPr="005242B6">
        <w:rPr>
          <w:sz w:val="28"/>
          <w:szCs w:val="28"/>
          <w:lang w:val="pt-BR"/>
        </w:rPr>
        <w:t>đ</w:t>
      </w:r>
      <w:r>
        <w:rPr>
          <w:sz w:val="28"/>
          <w:szCs w:val="28"/>
          <w:lang w:val="pt-BR"/>
        </w:rPr>
        <w:t>.3</w:t>
      </w:r>
      <w:r w:rsidRPr="00AF3B30">
        <w:rPr>
          <w:sz w:val="28"/>
          <w:szCs w:val="28"/>
          <w:lang w:val="vi-VN"/>
        </w:rPr>
        <w:t>)</w:t>
      </w:r>
    </w:p>
    <w:p w:rsidR="0014080F" w:rsidRDefault="0014080F" w:rsidP="0014080F">
      <w:pPr>
        <w:spacing w:before="80" w:line="240" w:lineRule="auto"/>
        <w:ind w:left="1134" w:hanging="414"/>
        <w:rPr>
          <w:sz w:val="28"/>
          <w:szCs w:val="28"/>
        </w:rPr>
      </w:pPr>
      <w:r w:rsidRPr="00136E30">
        <w:rPr>
          <w:sz w:val="28"/>
          <w:szCs w:val="28"/>
        </w:rPr>
        <w:t>d)</w:t>
      </w:r>
      <w:r>
        <w:rPr>
          <w:sz w:val="28"/>
          <w:szCs w:val="28"/>
        </w:rPr>
        <w:t xml:space="preserve"> </w:t>
      </w:r>
      <w:r w:rsidRPr="00FB6D9D">
        <w:rPr>
          <w:position w:val="-16"/>
          <w:sz w:val="28"/>
          <w:szCs w:val="28"/>
        </w:rPr>
        <w:object w:dxaOrig="3460" w:dyaOrig="460">
          <v:shape id="_x0000_i1030" type="#_x0000_t75" style="width:189pt;height:24.75pt" o:ole="">
            <v:imagedata r:id="rId9" o:title=""/>
          </v:shape>
          <o:OLEObject Type="Embed" ProgID="Equation.DSMT4" ShapeID="_x0000_i1030" DrawAspect="Content" ObjectID="_1606196842" r:id="rId13"/>
        </w:object>
      </w:r>
      <w:r w:rsidR="008A3DEA">
        <w:rPr>
          <w:sz w:val="28"/>
          <w:szCs w:val="28"/>
        </w:rPr>
        <w:t xml:space="preserve">= </w:t>
      </w:r>
      <w:r w:rsidR="008A3DEA" w:rsidRPr="008A3DEA">
        <w:rPr>
          <w:position w:val="-14"/>
          <w:sz w:val="28"/>
          <w:szCs w:val="28"/>
        </w:rPr>
        <w:object w:dxaOrig="2400" w:dyaOrig="420">
          <v:shape id="_x0000_i1031" type="#_x0000_t75" style="width:131.25pt;height:22.5pt" o:ole="">
            <v:imagedata r:id="rId14" o:title=""/>
          </v:shape>
          <o:OLEObject Type="Embed" ProgID="Equation.DSMT4" ShapeID="_x0000_i1031" DrawAspect="Content" ObjectID="_1606196843" r:id="rId15"/>
        </w:object>
      </w:r>
    </w:p>
    <w:p w:rsidR="008A3DEA" w:rsidRPr="00136E30" w:rsidRDefault="008A3DEA" w:rsidP="0014080F">
      <w:pPr>
        <w:spacing w:before="80" w:line="240" w:lineRule="auto"/>
        <w:ind w:left="1134" w:hanging="414"/>
        <w:rPr>
          <w:sz w:val="28"/>
          <w:szCs w:val="28"/>
        </w:rPr>
      </w:pPr>
      <w:r>
        <w:rPr>
          <w:sz w:val="28"/>
          <w:szCs w:val="28"/>
        </w:rPr>
        <w:t xml:space="preserve">    = (155 – 30): 125 = 125:125 = 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AF3B30">
        <w:rPr>
          <w:sz w:val="28"/>
          <w:szCs w:val="28"/>
          <w:lang w:val="vi-VN"/>
        </w:rPr>
        <w:t>(0,25</w:t>
      </w:r>
      <w:r w:rsidRPr="005242B6">
        <w:rPr>
          <w:sz w:val="28"/>
          <w:szCs w:val="28"/>
          <w:lang w:val="pt-BR"/>
        </w:rPr>
        <w:t>đ</w:t>
      </w:r>
      <w:r>
        <w:rPr>
          <w:sz w:val="28"/>
          <w:szCs w:val="28"/>
          <w:lang w:val="pt-BR"/>
        </w:rPr>
        <w:t>.3</w:t>
      </w:r>
      <w:r w:rsidRPr="00AF3B30">
        <w:rPr>
          <w:sz w:val="28"/>
          <w:szCs w:val="28"/>
          <w:lang w:val="vi-VN"/>
        </w:rPr>
        <w:t>)</w:t>
      </w:r>
    </w:p>
    <w:p w:rsidR="0014080F" w:rsidRPr="00136E30" w:rsidRDefault="0014080F" w:rsidP="0014080F">
      <w:pPr>
        <w:spacing w:before="80" w:line="240" w:lineRule="auto"/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t>Câu</w:t>
      </w:r>
      <w:r w:rsidRPr="00136E30">
        <w:rPr>
          <w:b/>
          <w:sz w:val="28"/>
          <w:szCs w:val="28"/>
          <w:u w:val="single"/>
        </w:rPr>
        <w:t xml:space="preserve"> 2</w:t>
      </w:r>
      <w:r w:rsidRPr="00136E30"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 xml:space="preserve">(2 </w:t>
      </w:r>
      <w:r w:rsidRPr="00136E30">
        <w:rPr>
          <w:sz w:val="28"/>
          <w:szCs w:val="28"/>
        </w:rPr>
        <w:t>điểm)</w:t>
      </w:r>
      <w:r w:rsidRPr="00136E30">
        <w:rPr>
          <w:b/>
          <w:sz w:val="28"/>
          <w:szCs w:val="28"/>
        </w:rPr>
        <w:t xml:space="preserve"> </w:t>
      </w:r>
    </w:p>
    <w:p w:rsidR="0014080F" w:rsidRPr="00136E30" w:rsidRDefault="0014080F" w:rsidP="0014080F">
      <w:pPr>
        <w:spacing w:before="80" w:line="240" w:lineRule="auto"/>
        <w:rPr>
          <w:sz w:val="28"/>
          <w:szCs w:val="28"/>
        </w:rPr>
      </w:pPr>
      <w:r w:rsidRPr="00136E30">
        <w:rPr>
          <w:sz w:val="28"/>
          <w:szCs w:val="28"/>
        </w:rPr>
        <w:t xml:space="preserve">        Tìm số tự nhiên x biết:</w:t>
      </w:r>
      <w:r>
        <w:rPr>
          <w:sz w:val="28"/>
          <w:szCs w:val="28"/>
        </w:rPr>
        <w:t xml:space="preserve">   </w:t>
      </w:r>
    </w:p>
    <w:p w:rsidR="0014080F" w:rsidRPr="00A323C1" w:rsidRDefault="0014080F" w:rsidP="0014080F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A323C1">
        <w:rPr>
          <w:sz w:val="28"/>
          <w:szCs w:val="28"/>
          <w:lang w:val="pt-BR"/>
        </w:rPr>
        <w:t>a)</w:t>
      </w:r>
      <w:r w:rsidRPr="00136E30">
        <w:rPr>
          <w:sz w:val="28"/>
          <w:szCs w:val="28"/>
          <w:lang w:val="vi-VN"/>
        </w:rPr>
        <w:tab/>
      </w:r>
      <w:r>
        <w:rPr>
          <w:sz w:val="28"/>
          <w:szCs w:val="28"/>
        </w:rPr>
        <w:t>2</w:t>
      </w:r>
      <w:r w:rsidRPr="00A323C1">
        <w:rPr>
          <w:sz w:val="28"/>
          <w:szCs w:val="28"/>
          <w:lang w:val="pt-BR"/>
        </w:rPr>
        <w:t xml:space="preserve">x </w:t>
      </w:r>
      <w:r>
        <w:rPr>
          <w:sz w:val="28"/>
          <w:szCs w:val="28"/>
        </w:rPr>
        <w:t>–</w:t>
      </w:r>
      <w:r w:rsidRPr="00A323C1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3 = 5</w:t>
      </w:r>
      <w:r w:rsidR="003E6D1A">
        <w:rPr>
          <w:sz w:val="28"/>
          <w:szCs w:val="28"/>
          <w:lang w:val="pt-BR"/>
        </w:rPr>
        <w:t xml:space="preserve"> </w:t>
      </w:r>
      <w:r w:rsidR="003E6D1A" w:rsidRPr="003E6D1A">
        <w:rPr>
          <w:position w:val="-6"/>
          <w:sz w:val="28"/>
          <w:szCs w:val="28"/>
        </w:rPr>
        <w:object w:dxaOrig="360" w:dyaOrig="240">
          <v:shape id="_x0000_i1032" type="#_x0000_t75" style="width:19.5pt;height:13.5pt" o:ole="">
            <v:imagedata r:id="rId16" o:title=""/>
          </v:shape>
          <o:OLEObject Type="Embed" ProgID="Equation.DSMT4" ShapeID="_x0000_i1032" DrawAspect="Content" ObjectID="_1606196844" r:id="rId17"/>
        </w:object>
      </w:r>
      <w:r w:rsidR="003E6D1A">
        <w:rPr>
          <w:sz w:val="28"/>
          <w:szCs w:val="28"/>
        </w:rPr>
        <w:t xml:space="preserve">2x = 8 </w:t>
      </w:r>
      <w:r w:rsidR="003E6D1A" w:rsidRPr="003E6D1A">
        <w:rPr>
          <w:position w:val="-6"/>
          <w:sz w:val="28"/>
          <w:szCs w:val="28"/>
        </w:rPr>
        <w:object w:dxaOrig="360" w:dyaOrig="240">
          <v:shape id="_x0000_i1033" type="#_x0000_t75" style="width:19.5pt;height:13.5pt" o:ole="">
            <v:imagedata r:id="rId16" o:title=""/>
          </v:shape>
          <o:OLEObject Type="Embed" ProgID="Equation.DSMT4" ShapeID="_x0000_i1033" DrawAspect="Content" ObjectID="_1606196845" r:id="rId18"/>
        </w:object>
      </w:r>
      <w:r w:rsidR="003E6D1A">
        <w:rPr>
          <w:sz w:val="28"/>
          <w:szCs w:val="28"/>
        </w:rPr>
        <w:t xml:space="preserve"> x = 4 </w:t>
      </w:r>
      <w:r w:rsidR="003E6D1A">
        <w:rPr>
          <w:sz w:val="28"/>
          <w:szCs w:val="28"/>
        </w:rPr>
        <w:tab/>
      </w:r>
      <w:r w:rsidR="003E6D1A">
        <w:rPr>
          <w:sz w:val="28"/>
          <w:szCs w:val="28"/>
        </w:rPr>
        <w:tab/>
      </w:r>
      <w:r w:rsidR="003E6D1A">
        <w:rPr>
          <w:sz w:val="28"/>
          <w:szCs w:val="28"/>
        </w:rPr>
        <w:tab/>
      </w:r>
      <w:r w:rsidR="003E6D1A">
        <w:rPr>
          <w:sz w:val="28"/>
          <w:szCs w:val="28"/>
        </w:rPr>
        <w:tab/>
      </w:r>
      <w:r w:rsidR="003E6D1A">
        <w:rPr>
          <w:sz w:val="28"/>
          <w:szCs w:val="28"/>
        </w:rPr>
        <w:tab/>
      </w:r>
      <w:r w:rsidR="003E6D1A" w:rsidRPr="00AF3B30">
        <w:rPr>
          <w:sz w:val="28"/>
          <w:szCs w:val="28"/>
          <w:lang w:val="vi-VN"/>
        </w:rPr>
        <w:t>(0,25</w:t>
      </w:r>
      <w:r w:rsidR="003E6D1A" w:rsidRPr="005242B6">
        <w:rPr>
          <w:sz w:val="28"/>
          <w:szCs w:val="28"/>
          <w:lang w:val="pt-BR"/>
        </w:rPr>
        <w:t>đ</w:t>
      </w:r>
      <w:r w:rsidR="003E6D1A">
        <w:rPr>
          <w:sz w:val="28"/>
          <w:szCs w:val="28"/>
          <w:lang w:val="pt-BR"/>
        </w:rPr>
        <w:t>.3</w:t>
      </w:r>
      <w:r w:rsidR="003E6D1A" w:rsidRPr="00AF3B30">
        <w:rPr>
          <w:sz w:val="28"/>
          <w:szCs w:val="28"/>
          <w:lang w:val="vi-VN"/>
        </w:rPr>
        <w:t>)</w:t>
      </w:r>
    </w:p>
    <w:p w:rsidR="003E6D1A" w:rsidRPr="00E6076F" w:rsidRDefault="0014080F" w:rsidP="0014080F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A323C1">
        <w:rPr>
          <w:sz w:val="28"/>
          <w:szCs w:val="28"/>
          <w:lang w:val="pt-BR"/>
        </w:rPr>
        <w:t>b)</w:t>
      </w:r>
      <w:r w:rsidRPr="00136E30">
        <w:rPr>
          <w:sz w:val="28"/>
          <w:szCs w:val="28"/>
          <w:lang w:val="vi-VN"/>
        </w:rPr>
        <w:tab/>
      </w:r>
      <w:r>
        <w:rPr>
          <w:sz w:val="28"/>
          <w:szCs w:val="28"/>
          <w:lang w:val="pt-BR"/>
        </w:rPr>
        <w:t xml:space="preserve">123 </w:t>
      </w:r>
      <w:r w:rsidRPr="00E6076F">
        <w:rPr>
          <w:sz w:val="28"/>
          <w:szCs w:val="28"/>
          <w:lang w:val="pt-BR"/>
        </w:rPr>
        <w:t>–</w:t>
      </w:r>
      <w:r w:rsidRPr="00A323C1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3(x – 5)   =  3.4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</w:t>
      </w:r>
      <w:r w:rsidR="003E6D1A" w:rsidRPr="003E6D1A">
        <w:rPr>
          <w:position w:val="-6"/>
          <w:sz w:val="28"/>
          <w:szCs w:val="28"/>
        </w:rPr>
        <w:object w:dxaOrig="360" w:dyaOrig="240">
          <v:shape id="_x0000_i1034" type="#_x0000_t75" style="width:19.5pt;height:13.5pt" o:ole="">
            <v:imagedata r:id="rId16" o:title=""/>
          </v:shape>
          <o:OLEObject Type="Embed" ProgID="Equation.DSMT4" ShapeID="_x0000_i1034" DrawAspect="Content" ObjectID="_1606196846" r:id="rId19"/>
        </w:object>
      </w:r>
      <w:r w:rsidR="003E6D1A" w:rsidRPr="00AF3B30">
        <w:rPr>
          <w:sz w:val="28"/>
          <w:szCs w:val="28"/>
          <w:lang w:val="vi-VN"/>
        </w:rPr>
        <w:t xml:space="preserve"> </w:t>
      </w:r>
      <w:r w:rsidR="003E6D1A" w:rsidRPr="00E6076F">
        <w:rPr>
          <w:sz w:val="28"/>
          <w:szCs w:val="28"/>
          <w:lang w:val="pt-BR"/>
        </w:rPr>
        <w:t xml:space="preserve">3(x – 5) = 123 – 48 </w:t>
      </w:r>
      <w:r w:rsidR="003E6D1A" w:rsidRPr="003E6D1A">
        <w:rPr>
          <w:position w:val="-6"/>
          <w:sz w:val="28"/>
          <w:szCs w:val="28"/>
        </w:rPr>
        <w:object w:dxaOrig="360" w:dyaOrig="240">
          <v:shape id="_x0000_i1035" type="#_x0000_t75" style="width:19.5pt;height:13.5pt" o:ole="">
            <v:imagedata r:id="rId16" o:title=""/>
          </v:shape>
          <o:OLEObject Type="Embed" ProgID="Equation.DSMT4" ShapeID="_x0000_i1035" DrawAspect="Content" ObjectID="_1606196847" r:id="rId20"/>
        </w:object>
      </w:r>
      <w:r w:rsidR="003E6D1A" w:rsidRPr="00AF3B30">
        <w:rPr>
          <w:sz w:val="28"/>
          <w:szCs w:val="28"/>
          <w:lang w:val="vi-VN"/>
        </w:rPr>
        <w:t xml:space="preserve"> </w:t>
      </w:r>
      <w:r w:rsidR="009533DD">
        <w:rPr>
          <w:sz w:val="28"/>
          <w:szCs w:val="28"/>
          <w:lang w:val="pt-BR"/>
        </w:rPr>
        <w:t xml:space="preserve">x – 5 </w:t>
      </w:r>
      <w:r w:rsidR="003E6D1A" w:rsidRPr="00E6076F">
        <w:rPr>
          <w:sz w:val="28"/>
          <w:szCs w:val="28"/>
          <w:lang w:val="pt-BR"/>
        </w:rPr>
        <w:t xml:space="preserve"> = 75:3</w:t>
      </w:r>
    </w:p>
    <w:p w:rsidR="0014080F" w:rsidRPr="00EE74B5" w:rsidRDefault="003E6D1A" w:rsidP="0014080F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 w:rsidRPr="00E6076F">
        <w:rPr>
          <w:sz w:val="28"/>
          <w:szCs w:val="28"/>
          <w:lang w:val="pt-BR"/>
        </w:rPr>
        <w:t xml:space="preserve">   </w:t>
      </w:r>
      <w:r w:rsidRPr="003E6D1A">
        <w:rPr>
          <w:position w:val="-6"/>
          <w:sz w:val="28"/>
          <w:szCs w:val="28"/>
        </w:rPr>
        <w:object w:dxaOrig="360" w:dyaOrig="240">
          <v:shape id="_x0000_i1036" type="#_x0000_t75" style="width:19.5pt;height:13.5pt" o:ole="">
            <v:imagedata r:id="rId16" o:title=""/>
          </v:shape>
          <o:OLEObject Type="Embed" ProgID="Equation.DSMT4" ShapeID="_x0000_i1036" DrawAspect="Content" ObjectID="_1606196848" r:id="rId21"/>
        </w:object>
      </w:r>
      <w:r w:rsidRPr="00AF3B30">
        <w:rPr>
          <w:sz w:val="28"/>
          <w:szCs w:val="28"/>
          <w:lang w:val="vi-VN"/>
        </w:rPr>
        <w:t xml:space="preserve"> </w:t>
      </w:r>
      <w:r w:rsidR="00E6076F" w:rsidRPr="00E6076F">
        <w:rPr>
          <w:sz w:val="28"/>
          <w:szCs w:val="28"/>
          <w:lang w:val="pt-BR"/>
        </w:rPr>
        <w:t xml:space="preserve">x </w:t>
      </w:r>
      <w:r w:rsidR="009533DD">
        <w:rPr>
          <w:sz w:val="28"/>
          <w:szCs w:val="28"/>
          <w:lang w:val="pt-BR"/>
        </w:rPr>
        <w:t>=</w:t>
      </w:r>
      <w:r w:rsidR="00E6076F" w:rsidRPr="00E6076F">
        <w:rPr>
          <w:sz w:val="28"/>
          <w:szCs w:val="28"/>
          <w:lang w:val="pt-BR"/>
        </w:rPr>
        <w:t xml:space="preserve"> 5 </w:t>
      </w:r>
      <w:r w:rsidR="009533DD">
        <w:rPr>
          <w:sz w:val="28"/>
          <w:szCs w:val="28"/>
          <w:lang w:val="pt-BR"/>
        </w:rPr>
        <w:t>+</w:t>
      </w:r>
      <w:r w:rsidR="00E6076F" w:rsidRPr="00E6076F">
        <w:rPr>
          <w:sz w:val="28"/>
          <w:szCs w:val="28"/>
          <w:lang w:val="pt-BR"/>
        </w:rPr>
        <w:t xml:space="preserve">25 </w:t>
      </w:r>
      <w:r w:rsidR="00E6076F" w:rsidRPr="003E6D1A">
        <w:rPr>
          <w:position w:val="-6"/>
          <w:sz w:val="28"/>
          <w:szCs w:val="28"/>
        </w:rPr>
        <w:object w:dxaOrig="360" w:dyaOrig="240">
          <v:shape id="_x0000_i1037" type="#_x0000_t75" style="width:19.5pt;height:13.5pt" o:ole="">
            <v:imagedata r:id="rId16" o:title=""/>
          </v:shape>
          <o:OLEObject Type="Embed" ProgID="Equation.DSMT4" ShapeID="_x0000_i1037" DrawAspect="Content" ObjectID="_1606196849" r:id="rId22"/>
        </w:object>
      </w:r>
      <w:r w:rsidR="00E6076F" w:rsidRPr="00AF3B30">
        <w:rPr>
          <w:sz w:val="28"/>
          <w:szCs w:val="28"/>
          <w:lang w:val="vi-VN"/>
        </w:rPr>
        <w:t xml:space="preserve"> </w:t>
      </w:r>
      <w:r w:rsidR="00E6076F" w:rsidRPr="00E6076F">
        <w:rPr>
          <w:sz w:val="28"/>
          <w:szCs w:val="28"/>
          <w:lang w:val="pt-BR"/>
        </w:rPr>
        <w:t xml:space="preserve">x = 30 </w:t>
      </w:r>
      <w:r w:rsidR="00E6076F" w:rsidRPr="00E6076F">
        <w:rPr>
          <w:sz w:val="28"/>
          <w:szCs w:val="28"/>
          <w:lang w:val="pt-BR"/>
        </w:rPr>
        <w:tab/>
      </w:r>
      <w:r w:rsidR="00E6076F">
        <w:rPr>
          <w:sz w:val="28"/>
          <w:szCs w:val="28"/>
          <w:lang w:val="pt-BR"/>
        </w:rPr>
        <w:tab/>
      </w:r>
      <w:r w:rsidR="00E6076F">
        <w:rPr>
          <w:sz w:val="28"/>
          <w:szCs w:val="28"/>
          <w:lang w:val="pt-BR"/>
        </w:rPr>
        <w:tab/>
      </w:r>
      <w:r w:rsidR="00E6076F">
        <w:rPr>
          <w:sz w:val="28"/>
          <w:szCs w:val="28"/>
          <w:lang w:val="pt-BR"/>
        </w:rPr>
        <w:tab/>
      </w:r>
      <w:r w:rsidR="00E6076F">
        <w:rPr>
          <w:sz w:val="28"/>
          <w:szCs w:val="28"/>
          <w:lang w:val="pt-BR"/>
        </w:rPr>
        <w:tab/>
      </w:r>
      <w:r w:rsidR="00E6076F">
        <w:rPr>
          <w:sz w:val="28"/>
          <w:szCs w:val="28"/>
          <w:lang w:val="pt-BR"/>
        </w:rPr>
        <w:tab/>
      </w:r>
      <w:r w:rsidRPr="00AF3B30">
        <w:rPr>
          <w:sz w:val="28"/>
          <w:szCs w:val="28"/>
          <w:lang w:val="vi-VN"/>
        </w:rPr>
        <w:t>(0,25</w:t>
      </w:r>
      <w:r w:rsidRPr="005242B6">
        <w:rPr>
          <w:sz w:val="28"/>
          <w:szCs w:val="28"/>
          <w:lang w:val="pt-BR"/>
        </w:rPr>
        <w:t>đ</w:t>
      </w:r>
      <w:r>
        <w:rPr>
          <w:sz w:val="28"/>
          <w:szCs w:val="28"/>
          <w:lang w:val="pt-BR"/>
        </w:rPr>
        <w:t>.3</w:t>
      </w:r>
      <w:r w:rsidRPr="00AF3B30">
        <w:rPr>
          <w:sz w:val="28"/>
          <w:szCs w:val="28"/>
          <w:lang w:val="vi-VN"/>
        </w:rPr>
        <w:t>)</w:t>
      </w:r>
    </w:p>
    <w:p w:rsidR="00E6076F" w:rsidRDefault="0014080F" w:rsidP="0014080F">
      <w:pPr>
        <w:spacing w:before="80" w:line="240" w:lineRule="auto"/>
        <w:ind w:left="1134" w:hanging="414"/>
        <w:rPr>
          <w:sz w:val="28"/>
          <w:szCs w:val="28"/>
          <w:vertAlign w:val="superscript"/>
          <w:lang w:val="pt-BR"/>
        </w:rPr>
      </w:pPr>
      <w:r w:rsidRPr="00A323C1">
        <w:rPr>
          <w:sz w:val="28"/>
          <w:szCs w:val="28"/>
          <w:lang w:val="pt-BR"/>
        </w:rPr>
        <w:t xml:space="preserve">c)  </w:t>
      </w:r>
      <w:r w:rsidRPr="00724254">
        <w:rPr>
          <w:sz w:val="28"/>
          <w:szCs w:val="28"/>
          <w:lang w:val="pt-BR"/>
        </w:rPr>
        <w:t>5</w:t>
      </w:r>
      <w:r w:rsidRPr="00724254">
        <w:rPr>
          <w:sz w:val="28"/>
          <w:szCs w:val="28"/>
          <w:vertAlign w:val="superscript"/>
          <w:lang w:val="pt-BR"/>
        </w:rPr>
        <w:t xml:space="preserve">x + 1 </w:t>
      </w:r>
      <w:r w:rsidRPr="00724254">
        <w:rPr>
          <w:sz w:val="28"/>
          <w:szCs w:val="28"/>
          <w:lang w:val="pt-BR"/>
        </w:rPr>
        <w:t xml:space="preserve"> – 1  =  2</w:t>
      </w:r>
      <w:r w:rsidRPr="00724254">
        <w:rPr>
          <w:sz w:val="28"/>
          <w:szCs w:val="28"/>
          <w:vertAlign w:val="superscript"/>
          <w:lang w:val="pt-BR"/>
        </w:rPr>
        <w:t>3</w:t>
      </w:r>
      <w:r w:rsidRPr="00724254">
        <w:rPr>
          <w:sz w:val="28"/>
          <w:szCs w:val="28"/>
          <w:lang w:val="pt-BR"/>
        </w:rPr>
        <w:t>.</w:t>
      </w:r>
      <w:r>
        <w:rPr>
          <w:sz w:val="28"/>
          <w:szCs w:val="28"/>
          <w:lang w:val="pt-BR"/>
        </w:rPr>
        <w:t>3</w:t>
      </w:r>
      <w:r w:rsidRPr="00724254">
        <w:rPr>
          <w:sz w:val="28"/>
          <w:szCs w:val="28"/>
          <w:lang w:val="pt-BR"/>
        </w:rPr>
        <w:t xml:space="preserve"> </w:t>
      </w:r>
      <w:r w:rsidR="00E6076F" w:rsidRPr="003E6D1A">
        <w:rPr>
          <w:position w:val="-6"/>
          <w:sz w:val="28"/>
          <w:szCs w:val="28"/>
        </w:rPr>
        <w:object w:dxaOrig="360" w:dyaOrig="240">
          <v:shape id="_x0000_i1038" type="#_x0000_t75" style="width:19.5pt;height:13.5pt" o:ole="">
            <v:imagedata r:id="rId16" o:title=""/>
          </v:shape>
          <o:OLEObject Type="Embed" ProgID="Equation.DSMT4" ShapeID="_x0000_i1038" DrawAspect="Content" ObjectID="_1606196850" r:id="rId23"/>
        </w:object>
      </w:r>
      <w:r w:rsidR="00E6076F" w:rsidRPr="00A323C1">
        <w:rPr>
          <w:sz w:val="28"/>
          <w:szCs w:val="28"/>
          <w:lang w:val="pt-BR"/>
        </w:rPr>
        <w:t xml:space="preserve"> </w:t>
      </w:r>
      <w:r w:rsidR="00E6076F" w:rsidRPr="00724254">
        <w:rPr>
          <w:sz w:val="28"/>
          <w:szCs w:val="28"/>
          <w:lang w:val="pt-BR"/>
        </w:rPr>
        <w:t>5</w:t>
      </w:r>
      <w:r w:rsidR="00E6076F" w:rsidRPr="00724254">
        <w:rPr>
          <w:sz w:val="28"/>
          <w:szCs w:val="28"/>
          <w:vertAlign w:val="superscript"/>
          <w:lang w:val="pt-BR"/>
        </w:rPr>
        <w:t xml:space="preserve">x + 1 </w:t>
      </w:r>
      <w:r w:rsidR="00E6076F" w:rsidRPr="00724254">
        <w:rPr>
          <w:sz w:val="28"/>
          <w:szCs w:val="28"/>
          <w:lang w:val="pt-BR"/>
        </w:rPr>
        <w:t xml:space="preserve"> </w:t>
      </w:r>
      <w:r w:rsidR="00E6076F">
        <w:rPr>
          <w:sz w:val="28"/>
          <w:szCs w:val="28"/>
          <w:lang w:val="pt-BR"/>
        </w:rPr>
        <w:t>= 24 + 1</w:t>
      </w:r>
      <w:r w:rsidR="00E6076F" w:rsidRPr="003E6D1A">
        <w:rPr>
          <w:position w:val="-6"/>
          <w:sz w:val="28"/>
          <w:szCs w:val="28"/>
        </w:rPr>
        <w:object w:dxaOrig="360" w:dyaOrig="240">
          <v:shape id="_x0000_i1039" type="#_x0000_t75" style="width:19.5pt;height:13.5pt" o:ole="">
            <v:imagedata r:id="rId16" o:title=""/>
          </v:shape>
          <o:OLEObject Type="Embed" ProgID="Equation.DSMT4" ShapeID="_x0000_i1039" DrawAspect="Content" ObjectID="_1606196851" r:id="rId24"/>
        </w:object>
      </w:r>
      <w:r w:rsidR="00E6076F" w:rsidRPr="0089317E">
        <w:rPr>
          <w:sz w:val="28"/>
          <w:szCs w:val="28"/>
          <w:lang w:val="pt-BR"/>
        </w:rPr>
        <w:t xml:space="preserve"> </w:t>
      </w:r>
      <w:r w:rsidR="00E6076F" w:rsidRPr="00AF3B30">
        <w:rPr>
          <w:sz w:val="28"/>
          <w:szCs w:val="28"/>
          <w:lang w:val="vi-VN"/>
        </w:rPr>
        <w:t xml:space="preserve"> </w:t>
      </w:r>
      <w:r w:rsidR="00E6076F" w:rsidRPr="00724254">
        <w:rPr>
          <w:sz w:val="28"/>
          <w:szCs w:val="28"/>
          <w:lang w:val="pt-BR"/>
        </w:rPr>
        <w:t>5</w:t>
      </w:r>
      <w:r w:rsidR="00E6076F" w:rsidRPr="00724254">
        <w:rPr>
          <w:sz w:val="28"/>
          <w:szCs w:val="28"/>
          <w:vertAlign w:val="superscript"/>
          <w:lang w:val="pt-BR"/>
        </w:rPr>
        <w:t xml:space="preserve">x + 1 </w:t>
      </w:r>
      <w:r w:rsidR="00E6076F" w:rsidRPr="00724254">
        <w:rPr>
          <w:sz w:val="28"/>
          <w:szCs w:val="28"/>
          <w:lang w:val="pt-BR"/>
        </w:rPr>
        <w:t xml:space="preserve"> </w:t>
      </w:r>
      <w:r w:rsidR="00E6076F">
        <w:rPr>
          <w:sz w:val="28"/>
          <w:szCs w:val="28"/>
          <w:lang w:val="pt-BR"/>
        </w:rPr>
        <w:t xml:space="preserve">= </w:t>
      </w:r>
      <w:r w:rsidR="00E6076F" w:rsidRPr="00724254">
        <w:rPr>
          <w:sz w:val="28"/>
          <w:szCs w:val="28"/>
          <w:lang w:val="pt-BR"/>
        </w:rPr>
        <w:t>5</w:t>
      </w:r>
      <w:r w:rsidR="00E6076F">
        <w:rPr>
          <w:sz w:val="28"/>
          <w:szCs w:val="28"/>
          <w:vertAlign w:val="superscript"/>
          <w:lang w:val="pt-BR"/>
        </w:rPr>
        <w:t>2</w:t>
      </w:r>
      <w:r w:rsidR="00E6076F" w:rsidRPr="00724254">
        <w:rPr>
          <w:sz w:val="28"/>
          <w:szCs w:val="28"/>
          <w:vertAlign w:val="superscript"/>
          <w:lang w:val="pt-BR"/>
        </w:rPr>
        <w:t xml:space="preserve"> </w:t>
      </w:r>
    </w:p>
    <w:p w:rsidR="0014080F" w:rsidRPr="00A323C1" w:rsidRDefault="00E6076F" w:rsidP="0014080F">
      <w:pPr>
        <w:spacing w:before="80" w:line="240" w:lineRule="auto"/>
        <w:ind w:left="1134" w:hanging="414"/>
        <w:rPr>
          <w:sz w:val="28"/>
          <w:szCs w:val="28"/>
          <w:lang w:val="pt-BR"/>
        </w:rPr>
      </w:pPr>
      <w:r>
        <w:rPr>
          <w:sz w:val="28"/>
          <w:szCs w:val="28"/>
          <w:vertAlign w:val="superscript"/>
          <w:lang w:val="pt-BR"/>
        </w:rPr>
        <w:t xml:space="preserve">      </w:t>
      </w:r>
      <w:r w:rsidRPr="003E6D1A">
        <w:rPr>
          <w:position w:val="-6"/>
          <w:sz w:val="28"/>
          <w:szCs w:val="28"/>
        </w:rPr>
        <w:object w:dxaOrig="360" w:dyaOrig="240">
          <v:shape id="_x0000_i1040" type="#_x0000_t75" style="width:19.5pt;height:13.5pt" o:ole="">
            <v:imagedata r:id="rId16" o:title=""/>
          </v:shape>
          <o:OLEObject Type="Embed" ProgID="Equation.DSMT4" ShapeID="_x0000_i1040" DrawAspect="Content" ObjectID="_1606196852" r:id="rId25"/>
        </w:object>
      </w:r>
      <w:r w:rsidRPr="00AF3B30">
        <w:rPr>
          <w:sz w:val="28"/>
          <w:szCs w:val="28"/>
          <w:lang w:val="vi-VN"/>
        </w:rPr>
        <w:t xml:space="preserve"> </w:t>
      </w:r>
      <w:r w:rsidRPr="00E6076F">
        <w:rPr>
          <w:sz w:val="28"/>
          <w:szCs w:val="28"/>
          <w:lang w:val="pt-BR"/>
        </w:rPr>
        <w:t xml:space="preserve">x + 1 = 2 </w:t>
      </w:r>
      <w:r w:rsidRPr="003E6D1A">
        <w:rPr>
          <w:position w:val="-6"/>
          <w:sz w:val="28"/>
          <w:szCs w:val="28"/>
        </w:rPr>
        <w:object w:dxaOrig="360" w:dyaOrig="240">
          <v:shape id="_x0000_i1041" type="#_x0000_t75" style="width:19.5pt;height:13.5pt" o:ole="">
            <v:imagedata r:id="rId16" o:title=""/>
          </v:shape>
          <o:OLEObject Type="Embed" ProgID="Equation.DSMT4" ShapeID="_x0000_i1041" DrawAspect="Content" ObjectID="_1606196853" r:id="rId26"/>
        </w:object>
      </w:r>
      <w:r w:rsidRPr="00AF3B30">
        <w:rPr>
          <w:sz w:val="28"/>
          <w:szCs w:val="28"/>
          <w:lang w:val="vi-VN"/>
        </w:rPr>
        <w:t xml:space="preserve"> </w:t>
      </w:r>
      <w:r w:rsidRPr="00E6076F">
        <w:rPr>
          <w:sz w:val="28"/>
          <w:szCs w:val="28"/>
          <w:lang w:val="pt-BR"/>
        </w:rPr>
        <w:t xml:space="preserve">x = 1 </w:t>
      </w:r>
      <w:r w:rsidRPr="00E6076F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="003E6D1A" w:rsidRPr="00AF3B30">
        <w:rPr>
          <w:sz w:val="28"/>
          <w:szCs w:val="28"/>
          <w:lang w:val="vi-VN"/>
        </w:rPr>
        <w:t>(0,25</w:t>
      </w:r>
      <w:r w:rsidR="003E6D1A" w:rsidRPr="005242B6">
        <w:rPr>
          <w:sz w:val="28"/>
          <w:szCs w:val="28"/>
          <w:lang w:val="pt-BR"/>
        </w:rPr>
        <w:t>đ</w:t>
      </w:r>
      <w:r w:rsidR="003E6D1A">
        <w:rPr>
          <w:sz w:val="28"/>
          <w:szCs w:val="28"/>
          <w:lang w:val="pt-BR"/>
        </w:rPr>
        <w:t>.2</w:t>
      </w:r>
      <w:r w:rsidR="003E6D1A" w:rsidRPr="00AF3B30">
        <w:rPr>
          <w:sz w:val="28"/>
          <w:szCs w:val="28"/>
          <w:lang w:val="vi-VN"/>
        </w:rPr>
        <w:t>)</w:t>
      </w:r>
      <w:r w:rsidR="0014080F" w:rsidRPr="00724254">
        <w:rPr>
          <w:sz w:val="28"/>
          <w:szCs w:val="28"/>
          <w:lang w:val="pt-BR"/>
        </w:rPr>
        <w:t xml:space="preserve"> </w:t>
      </w:r>
    </w:p>
    <w:p w:rsidR="0014080F" w:rsidRPr="00A323C1" w:rsidRDefault="0014080F" w:rsidP="0014080F">
      <w:pPr>
        <w:spacing w:before="240" w:line="240" w:lineRule="auto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Câu</w:t>
      </w:r>
      <w:r w:rsidRPr="00A323C1">
        <w:rPr>
          <w:b/>
          <w:sz w:val="28"/>
          <w:szCs w:val="28"/>
          <w:u w:val="single"/>
          <w:lang w:val="pt-BR"/>
        </w:rPr>
        <w:t xml:space="preserve"> 3</w:t>
      </w:r>
      <w:r w:rsidRPr="00A323C1">
        <w:rPr>
          <w:b/>
          <w:sz w:val="28"/>
          <w:szCs w:val="28"/>
          <w:lang w:val="pt-BR"/>
        </w:rPr>
        <w:t xml:space="preserve">: </w:t>
      </w:r>
      <w:r w:rsidR="009533DD">
        <w:rPr>
          <w:sz w:val="28"/>
          <w:szCs w:val="28"/>
          <w:lang w:val="pt-BR"/>
        </w:rPr>
        <w:t>(1</w:t>
      </w:r>
      <w:r w:rsidRPr="00A323C1">
        <w:rPr>
          <w:sz w:val="28"/>
          <w:szCs w:val="28"/>
          <w:lang w:val="pt-BR"/>
        </w:rPr>
        <w:t xml:space="preserve"> điểm)</w:t>
      </w:r>
    </w:p>
    <w:p w:rsidR="0014080F" w:rsidRDefault="0014080F" w:rsidP="00A634E9">
      <w:pPr>
        <w:numPr>
          <w:ilvl w:val="0"/>
          <w:numId w:val="11"/>
        </w:numPr>
        <w:spacing w:before="80" w:line="240" w:lineRule="auto"/>
        <w:rPr>
          <w:sz w:val="28"/>
          <w:szCs w:val="28"/>
          <w:lang w:val="pt-BR"/>
        </w:rPr>
      </w:pPr>
      <w:r w:rsidRPr="00A323C1">
        <w:rPr>
          <w:sz w:val="28"/>
          <w:szCs w:val="28"/>
          <w:lang w:val="pt-BR"/>
        </w:rPr>
        <w:t xml:space="preserve">Tìm </w:t>
      </w:r>
      <w:r w:rsidRPr="00136E30">
        <w:rPr>
          <w:sz w:val="28"/>
          <w:szCs w:val="28"/>
          <w:lang w:val="vi-VN"/>
        </w:rPr>
        <w:t>ƯCLN</w:t>
      </w:r>
      <w:r w:rsidRPr="00A323C1">
        <w:rPr>
          <w:sz w:val="28"/>
          <w:szCs w:val="28"/>
          <w:lang w:val="pt-BR"/>
        </w:rPr>
        <w:t xml:space="preserve"> (</w:t>
      </w:r>
      <w:r w:rsidRPr="00724254">
        <w:rPr>
          <w:sz w:val="28"/>
          <w:szCs w:val="28"/>
          <w:lang w:val="pt-BR"/>
        </w:rPr>
        <w:t>36;</w:t>
      </w:r>
      <w:r>
        <w:rPr>
          <w:sz w:val="28"/>
          <w:szCs w:val="28"/>
          <w:lang w:val="pt-BR"/>
        </w:rPr>
        <w:t xml:space="preserve"> 60; 72</w:t>
      </w:r>
      <w:r w:rsidRPr="00A323C1">
        <w:rPr>
          <w:sz w:val="28"/>
          <w:szCs w:val="28"/>
          <w:lang w:val="pt-BR"/>
        </w:rPr>
        <w:t>)</w:t>
      </w:r>
    </w:p>
    <w:p w:rsidR="00A634E9" w:rsidRDefault="009533DD" w:rsidP="00A634E9">
      <w:pPr>
        <w:spacing w:before="80" w:line="240" w:lineRule="auto"/>
        <w:ind w:left="114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a có: </w:t>
      </w:r>
      <w:r w:rsidR="00A634E9">
        <w:rPr>
          <w:sz w:val="28"/>
          <w:szCs w:val="28"/>
          <w:lang w:val="pt-BR"/>
        </w:rPr>
        <w:t>36 = 2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>.3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 xml:space="preserve"> ; 72 = </w:t>
      </w:r>
      <w:r w:rsidR="00A634E9" w:rsidRPr="00A323C1">
        <w:rPr>
          <w:sz w:val="28"/>
          <w:szCs w:val="28"/>
          <w:lang w:val="pt-BR"/>
        </w:rPr>
        <w:t xml:space="preserve"> </w:t>
      </w:r>
      <w:r w:rsidR="00A634E9">
        <w:rPr>
          <w:sz w:val="28"/>
          <w:szCs w:val="28"/>
          <w:lang w:val="pt-BR"/>
        </w:rPr>
        <w:t>2</w:t>
      </w:r>
      <w:r w:rsidR="00A634E9">
        <w:rPr>
          <w:sz w:val="28"/>
          <w:szCs w:val="28"/>
          <w:vertAlign w:val="superscript"/>
          <w:lang w:val="pt-BR"/>
        </w:rPr>
        <w:t>3</w:t>
      </w:r>
      <w:r w:rsidR="00A634E9">
        <w:rPr>
          <w:sz w:val="28"/>
          <w:szCs w:val="28"/>
          <w:lang w:val="pt-BR"/>
        </w:rPr>
        <w:t>.3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 xml:space="preserve"> ; 60 = 2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 xml:space="preserve">.3.5 </w:t>
      </w:r>
    </w:p>
    <w:p w:rsidR="00A634E9" w:rsidRPr="00997301" w:rsidRDefault="00A634E9" w:rsidP="00A634E9">
      <w:pPr>
        <w:spacing w:before="80" w:line="240" w:lineRule="auto"/>
        <w:rPr>
          <w:sz w:val="28"/>
          <w:szCs w:val="28"/>
          <w:lang w:val="pt-BR"/>
        </w:rPr>
      </w:pPr>
      <w:r w:rsidRPr="00EB6EC8">
        <w:rPr>
          <w:sz w:val="28"/>
          <w:szCs w:val="28"/>
          <w:lang w:val="pt-BR"/>
        </w:rPr>
        <w:t xml:space="preserve">                </w:t>
      </w:r>
      <w:r w:rsidRPr="00136E30">
        <w:rPr>
          <w:sz w:val="28"/>
          <w:szCs w:val="28"/>
          <w:lang w:val="vi-VN"/>
        </w:rPr>
        <w:t>ƯCLN</w:t>
      </w:r>
      <w:r w:rsidRPr="00A323C1">
        <w:rPr>
          <w:sz w:val="28"/>
          <w:szCs w:val="28"/>
          <w:lang w:val="pt-BR"/>
        </w:rPr>
        <w:t xml:space="preserve"> (</w:t>
      </w:r>
      <w:r>
        <w:rPr>
          <w:sz w:val="28"/>
          <w:szCs w:val="28"/>
          <w:lang w:val="pt-BR"/>
        </w:rPr>
        <w:t>36; 60; 72</w:t>
      </w:r>
      <w:r w:rsidRPr="00A323C1">
        <w:rPr>
          <w:sz w:val="28"/>
          <w:szCs w:val="28"/>
          <w:lang w:val="pt-BR"/>
        </w:rPr>
        <w:t>)</w:t>
      </w:r>
      <w:r>
        <w:rPr>
          <w:sz w:val="28"/>
          <w:szCs w:val="28"/>
          <w:lang w:val="pt-BR"/>
        </w:rPr>
        <w:t xml:space="preserve"> = 2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.3 = 12</w:t>
      </w:r>
      <w:r>
        <w:rPr>
          <w:sz w:val="28"/>
          <w:szCs w:val="28"/>
          <w:lang w:val="pt-BR"/>
        </w:rPr>
        <w:tab/>
      </w:r>
      <w:r w:rsidR="00EB6EC8">
        <w:rPr>
          <w:sz w:val="28"/>
          <w:szCs w:val="28"/>
          <w:lang w:val="pt-BR"/>
        </w:rPr>
        <w:tab/>
      </w:r>
      <w:r w:rsidR="00EB6EC8">
        <w:rPr>
          <w:sz w:val="28"/>
          <w:szCs w:val="28"/>
          <w:lang w:val="pt-BR"/>
        </w:rPr>
        <w:tab/>
      </w:r>
      <w:r w:rsidR="00EB6EC8">
        <w:rPr>
          <w:sz w:val="28"/>
          <w:szCs w:val="28"/>
          <w:lang w:val="pt-BR"/>
        </w:rPr>
        <w:tab/>
      </w:r>
      <w:r w:rsidR="00EB6EC8">
        <w:rPr>
          <w:sz w:val="28"/>
          <w:szCs w:val="28"/>
          <w:lang w:val="pt-BR"/>
        </w:rPr>
        <w:tab/>
      </w:r>
      <w:r w:rsidR="00EB6EC8" w:rsidRPr="00AF3B30">
        <w:rPr>
          <w:sz w:val="28"/>
          <w:szCs w:val="28"/>
          <w:lang w:val="vi-VN"/>
        </w:rPr>
        <w:t>(0,25</w:t>
      </w:r>
      <w:r w:rsidR="00EB6EC8" w:rsidRPr="005242B6">
        <w:rPr>
          <w:sz w:val="28"/>
          <w:szCs w:val="28"/>
          <w:lang w:val="pt-BR"/>
        </w:rPr>
        <w:t>đ</w:t>
      </w:r>
      <w:r w:rsidR="00EB6EC8">
        <w:rPr>
          <w:sz w:val="28"/>
          <w:szCs w:val="28"/>
          <w:lang w:val="pt-BR"/>
        </w:rPr>
        <w:t>.</w:t>
      </w:r>
      <w:r w:rsidR="009533DD">
        <w:rPr>
          <w:sz w:val="28"/>
          <w:szCs w:val="28"/>
          <w:lang w:val="pt-BR"/>
        </w:rPr>
        <w:t>2</w:t>
      </w:r>
      <w:r w:rsidR="00EB6EC8" w:rsidRPr="00AF3B30">
        <w:rPr>
          <w:sz w:val="28"/>
          <w:szCs w:val="28"/>
          <w:lang w:val="vi-VN"/>
        </w:rPr>
        <w:t>)</w:t>
      </w:r>
      <w:r>
        <w:rPr>
          <w:sz w:val="28"/>
          <w:szCs w:val="28"/>
          <w:lang w:val="pt-BR"/>
        </w:rPr>
        <w:tab/>
      </w:r>
    </w:p>
    <w:p w:rsidR="009533DD" w:rsidRDefault="009533DD" w:rsidP="00A634E9">
      <w:pPr>
        <w:numPr>
          <w:ilvl w:val="0"/>
          <w:numId w:val="11"/>
        </w:numPr>
        <w:spacing w:before="80" w:line="24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ìm </w:t>
      </w:r>
      <w:r w:rsidRPr="00B051B4">
        <w:rPr>
          <w:sz w:val="28"/>
          <w:szCs w:val="28"/>
          <w:lang w:val="pt-BR"/>
        </w:rPr>
        <w:t>BCNN (</w:t>
      </w:r>
      <w:r>
        <w:rPr>
          <w:sz w:val="28"/>
          <w:szCs w:val="28"/>
          <w:lang w:val="pt-BR"/>
        </w:rPr>
        <w:t>84; 140; 180</w:t>
      </w:r>
      <w:r w:rsidRPr="00B051B4">
        <w:rPr>
          <w:sz w:val="28"/>
          <w:szCs w:val="28"/>
          <w:lang w:val="pt-BR"/>
        </w:rPr>
        <w:t>)</w:t>
      </w:r>
      <w:r>
        <w:rPr>
          <w:sz w:val="28"/>
          <w:szCs w:val="28"/>
          <w:lang w:val="pt-BR"/>
        </w:rPr>
        <w:t xml:space="preserve"> </w:t>
      </w:r>
    </w:p>
    <w:p w:rsidR="00A634E9" w:rsidRPr="001C545C" w:rsidRDefault="009533DD" w:rsidP="009533DD">
      <w:pPr>
        <w:spacing w:before="80" w:line="240" w:lineRule="auto"/>
        <w:ind w:left="114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a có: </w:t>
      </w:r>
      <w:r w:rsidR="00A634E9">
        <w:rPr>
          <w:sz w:val="28"/>
          <w:szCs w:val="28"/>
          <w:lang w:val="pt-BR"/>
        </w:rPr>
        <w:t>84</w:t>
      </w:r>
      <w:r w:rsidR="00A634E9" w:rsidRPr="001C545C">
        <w:rPr>
          <w:sz w:val="28"/>
          <w:szCs w:val="28"/>
          <w:lang w:val="pt-BR"/>
        </w:rPr>
        <w:t xml:space="preserve"> = 2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 w:rsidRPr="001C545C">
        <w:rPr>
          <w:sz w:val="28"/>
          <w:szCs w:val="28"/>
          <w:lang w:val="pt-BR"/>
        </w:rPr>
        <w:t>.3.</w:t>
      </w:r>
      <w:r w:rsidR="00A634E9">
        <w:rPr>
          <w:sz w:val="28"/>
          <w:szCs w:val="28"/>
          <w:lang w:val="pt-BR"/>
        </w:rPr>
        <w:t>7</w:t>
      </w:r>
      <w:r w:rsidR="00A634E9" w:rsidRPr="001C545C">
        <w:rPr>
          <w:sz w:val="28"/>
          <w:szCs w:val="28"/>
          <w:lang w:val="pt-BR"/>
        </w:rPr>
        <w:t xml:space="preserve"> </w:t>
      </w:r>
      <w:r w:rsidR="00A634E9">
        <w:rPr>
          <w:sz w:val="28"/>
          <w:szCs w:val="28"/>
          <w:lang w:val="pt-BR"/>
        </w:rPr>
        <w:t>; 140</w:t>
      </w:r>
      <w:r w:rsidR="00A634E9" w:rsidRPr="001C545C">
        <w:rPr>
          <w:sz w:val="28"/>
          <w:szCs w:val="28"/>
          <w:lang w:val="pt-BR"/>
        </w:rPr>
        <w:t xml:space="preserve"> = 2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>.5</w:t>
      </w:r>
      <w:r w:rsidR="00A634E9" w:rsidRPr="001C545C">
        <w:rPr>
          <w:sz w:val="28"/>
          <w:szCs w:val="28"/>
          <w:lang w:val="pt-BR"/>
        </w:rPr>
        <w:t>.7 ; 1</w:t>
      </w:r>
      <w:r w:rsidR="00A634E9">
        <w:rPr>
          <w:sz w:val="28"/>
          <w:szCs w:val="28"/>
          <w:lang w:val="pt-BR"/>
        </w:rPr>
        <w:t>80</w:t>
      </w:r>
      <w:r w:rsidR="00A634E9" w:rsidRPr="001C545C">
        <w:rPr>
          <w:sz w:val="28"/>
          <w:szCs w:val="28"/>
          <w:lang w:val="pt-BR"/>
        </w:rPr>
        <w:t xml:space="preserve"> = </w:t>
      </w:r>
      <w:r w:rsidR="00A634E9">
        <w:rPr>
          <w:sz w:val="28"/>
          <w:szCs w:val="28"/>
          <w:lang w:val="pt-BR"/>
        </w:rPr>
        <w:t>2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>.3</w:t>
      </w:r>
      <w:r w:rsidR="00A634E9">
        <w:rPr>
          <w:sz w:val="28"/>
          <w:szCs w:val="28"/>
          <w:vertAlign w:val="superscript"/>
          <w:lang w:val="pt-BR"/>
        </w:rPr>
        <w:t>2</w:t>
      </w:r>
      <w:r w:rsidR="00A634E9">
        <w:rPr>
          <w:sz w:val="28"/>
          <w:szCs w:val="28"/>
          <w:lang w:val="pt-BR"/>
        </w:rPr>
        <w:t>.5</w:t>
      </w:r>
      <w:r w:rsidR="00A634E9" w:rsidRPr="001C545C">
        <w:rPr>
          <w:sz w:val="28"/>
          <w:szCs w:val="28"/>
          <w:lang w:val="pt-BR"/>
        </w:rPr>
        <w:t xml:space="preserve"> </w:t>
      </w:r>
    </w:p>
    <w:p w:rsidR="00A634E9" w:rsidRPr="00B051B4" w:rsidRDefault="00A634E9" w:rsidP="00A634E9">
      <w:pPr>
        <w:spacing w:before="80" w:line="240" w:lineRule="auto"/>
        <w:ind w:left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</w:t>
      </w:r>
      <w:r w:rsidRPr="00B051B4">
        <w:rPr>
          <w:sz w:val="28"/>
          <w:szCs w:val="28"/>
          <w:lang w:val="pt-BR"/>
        </w:rPr>
        <w:t>BCNN (</w:t>
      </w:r>
      <w:r w:rsidR="00CA57E5">
        <w:rPr>
          <w:sz w:val="28"/>
          <w:szCs w:val="28"/>
          <w:lang w:val="pt-BR"/>
        </w:rPr>
        <w:t>84; 140; 180</w:t>
      </w:r>
      <w:r w:rsidRPr="00B051B4">
        <w:rPr>
          <w:sz w:val="28"/>
          <w:szCs w:val="28"/>
          <w:lang w:val="pt-BR"/>
        </w:rPr>
        <w:t>)</w:t>
      </w:r>
      <w:r>
        <w:rPr>
          <w:sz w:val="28"/>
          <w:szCs w:val="28"/>
          <w:lang w:val="pt-BR"/>
        </w:rPr>
        <w:t xml:space="preserve"> = </w:t>
      </w:r>
      <w:r w:rsidR="00CA57E5">
        <w:rPr>
          <w:sz w:val="28"/>
          <w:szCs w:val="28"/>
          <w:lang w:val="pt-BR"/>
        </w:rPr>
        <w:t>2</w:t>
      </w:r>
      <w:r w:rsidR="00CA57E5">
        <w:rPr>
          <w:sz w:val="28"/>
          <w:szCs w:val="28"/>
          <w:vertAlign w:val="superscript"/>
          <w:lang w:val="pt-BR"/>
        </w:rPr>
        <w:t>2</w:t>
      </w:r>
      <w:r w:rsidR="00CA57E5">
        <w:rPr>
          <w:sz w:val="28"/>
          <w:szCs w:val="28"/>
          <w:lang w:val="pt-BR"/>
        </w:rPr>
        <w:t>.3</w:t>
      </w:r>
      <w:r w:rsidR="00CA57E5">
        <w:rPr>
          <w:sz w:val="28"/>
          <w:szCs w:val="28"/>
          <w:vertAlign w:val="superscript"/>
          <w:lang w:val="pt-BR"/>
        </w:rPr>
        <w:t>2</w:t>
      </w:r>
      <w:r w:rsidR="00CA57E5">
        <w:rPr>
          <w:sz w:val="28"/>
          <w:szCs w:val="28"/>
          <w:lang w:val="pt-BR"/>
        </w:rPr>
        <w:t>.5.7 = 126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AF3B30">
        <w:rPr>
          <w:sz w:val="28"/>
          <w:szCs w:val="28"/>
          <w:lang w:val="vi-VN"/>
        </w:rPr>
        <w:t>(0,25</w:t>
      </w:r>
      <w:r w:rsidRPr="005242B6">
        <w:rPr>
          <w:sz w:val="28"/>
          <w:szCs w:val="28"/>
          <w:lang w:val="pt-BR"/>
        </w:rPr>
        <w:t>đ</w:t>
      </w:r>
      <w:r w:rsidR="009533DD">
        <w:rPr>
          <w:sz w:val="28"/>
          <w:szCs w:val="28"/>
          <w:lang w:val="pt-BR"/>
        </w:rPr>
        <w:t>.2</w:t>
      </w:r>
      <w:r w:rsidRPr="00AF3B30">
        <w:rPr>
          <w:sz w:val="28"/>
          <w:szCs w:val="28"/>
          <w:lang w:val="vi-VN"/>
        </w:rPr>
        <w:t>)</w:t>
      </w:r>
    </w:p>
    <w:p w:rsidR="0014080F" w:rsidRPr="00B051B4" w:rsidRDefault="0014080F" w:rsidP="0014080F">
      <w:pPr>
        <w:spacing w:before="240" w:line="240" w:lineRule="auto"/>
        <w:rPr>
          <w:b/>
          <w:sz w:val="28"/>
          <w:szCs w:val="28"/>
          <w:lang w:val="pt-BR"/>
        </w:rPr>
      </w:pPr>
      <w:r w:rsidRPr="00B051B4">
        <w:rPr>
          <w:b/>
          <w:sz w:val="28"/>
          <w:szCs w:val="28"/>
          <w:u w:val="single"/>
          <w:lang w:val="pt-BR"/>
        </w:rPr>
        <w:t>Câu 4</w:t>
      </w:r>
      <w:r w:rsidRPr="00B051B4">
        <w:rPr>
          <w:b/>
          <w:sz w:val="28"/>
          <w:szCs w:val="28"/>
          <w:lang w:val="pt-BR"/>
        </w:rPr>
        <w:t xml:space="preserve">: </w:t>
      </w:r>
      <w:r w:rsidRPr="00B051B4">
        <w:rPr>
          <w:sz w:val="28"/>
          <w:szCs w:val="28"/>
          <w:lang w:val="pt-BR"/>
        </w:rPr>
        <w:t>(1 điểm)</w:t>
      </w:r>
      <w:r w:rsidRPr="00B051B4">
        <w:rPr>
          <w:b/>
          <w:sz w:val="28"/>
          <w:szCs w:val="28"/>
          <w:lang w:val="pt-BR"/>
        </w:rPr>
        <w:t xml:space="preserve"> </w:t>
      </w:r>
    </w:p>
    <w:p w:rsidR="00020CCD" w:rsidRPr="00C525FF" w:rsidRDefault="00020CCD" w:rsidP="00020CCD">
      <w:pPr>
        <w:spacing w:before="80"/>
        <w:ind w:left="426" w:hanging="426"/>
        <w:rPr>
          <w:b/>
          <w:sz w:val="28"/>
          <w:szCs w:val="28"/>
          <w:lang w:val="vi-VN"/>
        </w:rPr>
      </w:pPr>
      <w:r>
        <w:rPr>
          <w:sz w:val="28"/>
          <w:szCs w:val="28"/>
          <w:lang w:val="pt-BR"/>
        </w:rPr>
        <w:t xml:space="preserve">      </w:t>
      </w:r>
      <w:r>
        <w:rPr>
          <w:sz w:val="28"/>
          <w:szCs w:val="28"/>
          <w:lang w:val="vi-VN"/>
        </w:rPr>
        <w:t xml:space="preserve">+ Gọi </w:t>
      </w:r>
      <w:r w:rsidRPr="002F2861">
        <w:rPr>
          <w:sz w:val="28"/>
          <w:szCs w:val="28"/>
          <w:lang w:val="pt-BR"/>
        </w:rPr>
        <w:t>a</w:t>
      </w:r>
      <w:r>
        <w:rPr>
          <w:sz w:val="28"/>
          <w:szCs w:val="28"/>
          <w:lang w:val="vi-VN"/>
        </w:rPr>
        <w:t xml:space="preserve"> là số hs khối 6 của trường</w:t>
      </w:r>
      <w:r w:rsidRPr="002F2861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vi-VN"/>
        </w:rPr>
        <w:t>(</w:t>
      </w:r>
      <w:r w:rsidRPr="002F2861">
        <w:rPr>
          <w:sz w:val="28"/>
          <w:szCs w:val="28"/>
          <w:lang w:val="pt-BR"/>
        </w:rPr>
        <w:t>a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vi-VN"/>
        </w:rPr>
        <w:sym w:font="Symbol" w:char="F0CE"/>
      </w:r>
      <w:r>
        <w:rPr>
          <w:sz w:val="28"/>
          <w:szCs w:val="28"/>
          <w:lang w:val="vi-VN"/>
        </w:rPr>
        <w:t xml:space="preserve"> </w:t>
      </w:r>
      <w:r w:rsidRPr="00C525FF">
        <w:rPr>
          <w:position w:val="-6"/>
          <w:sz w:val="28"/>
          <w:szCs w:val="28"/>
          <w:lang w:val="vi-VN"/>
        </w:rPr>
        <w:object w:dxaOrig="260" w:dyaOrig="279">
          <v:shape id="_x0000_i1042" type="#_x0000_t75" style="width:13.5pt;height:13.5pt" o:ole="">
            <v:imagedata r:id="rId27" o:title=""/>
          </v:shape>
          <o:OLEObject Type="Embed" ProgID="Equation.DSMT4" ShapeID="_x0000_i1042" DrawAspect="Content" ObjectID="_1606196854" r:id="rId28"/>
        </w:object>
      </w:r>
      <w:r w:rsidRPr="00020CCD">
        <w:rPr>
          <w:sz w:val="28"/>
          <w:szCs w:val="28"/>
          <w:lang w:val="pt-BR"/>
        </w:rPr>
        <w:t>và</w:t>
      </w:r>
      <w:r>
        <w:rPr>
          <w:sz w:val="28"/>
          <w:szCs w:val="28"/>
          <w:lang w:val="pt-BR"/>
        </w:rPr>
        <w:t xml:space="preserve"> 300&lt; a &lt;400</w:t>
      </w:r>
      <w:r>
        <w:rPr>
          <w:sz w:val="28"/>
          <w:szCs w:val="28"/>
          <w:lang w:val="vi-VN"/>
        </w:rPr>
        <w:t xml:space="preserve">)             </w:t>
      </w:r>
    </w:p>
    <w:p w:rsidR="006E580B" w:rsidRPr="006E580B" w:rsidRDefault="00020CCD" w:rsidP="00020CCD">
      <w:pPr>
        <w:spacing w:before="80"/>
        <w:ind w:left="426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+ </w:t>
      </w:r>
      <w:r w:rsidR="006E580B" w:rsidRPr="006E580B">
        <w:rPr>
          <w:sz w:val="28"/>
          <w:szCs w:val="28"/>
          <w:lang w:val="vi-VN"/>
        </w:rPr>
        <w:t>Số học sinh khi xếp h</w:t>
      </w:r>
      <w:r w:rsidR="0089317E" w:rsidRPr="0089317E">
        <w:rPr>
          <w:sz w:val="28"/>
          <w:szCs w:val="28"/>
          <w:lang w:val="vi-VN"/>
        </w:rPr>
        <w:t>à</w:t>
      </w:r>
      <w:r w:rsidR="006E580B" w:rsidRPr="006E580B">
        <w:rPr>
          <w:sz w:val="28"/>
          <w:szCs w:val="28"/>
          <w:lang w:val="vi-VN"/>
        </w:rPr>
        <w:t>ng 12,15,18 đều thừa 5  hs</w:t>
      </w:r>
    </w:p>
    <w:p w:rsidR="00020CCD" w:rsidRDefault="006E580B" w:rsidP="00020CCD">
      <w:pPr>
        <w:spacing w:before="80"/>
        <w:ind w:left="426"/>
        <w:rPr>
          <w:sz w:val="28"/>
          <w:szCs w:val="28"/>
          <w:lang w:val="vi-VN"/>
        </w:rPr>
      </w:pPr>
      <w:r w:rsidRPr="0089317E">
        <w:rPr>
          <w:sz w:val="28"/>
          <w:szCs w:val="28"/>
          <w:lang w:val="vi-VN"/>
        </w:rPr>
        <w:t xml:space="preserve">  </w:t>
      </w:r>
      <w:r w:rsidR="00020CCD">
        <w:rPr>
          <w:sz w:val="28"/>
          <w:szCs w:val="28"/>
        </w:rPr>
        <w:t xml:space="preserve">Nên: </w:t>
      </w:r>
      <w:r w:rsidR="00020CCD">
        <w:rPr>
          <w:sz w:val="28"/>
          <w:szCs w:val="28"/>
          <w:lang w:val="vi-VN"/>
        </w:rPr>
        <w:t xml:space="preserve">   </w:t>
      </w:r>
      <w:r w:rsidRPr="00C525FF">
        <w:rPr>
          <w:position w:val="-12"/>
          <w:sz w:val="28"/>
          <w:szCs w:val="28"/>
          <w:lang w:val="vi-VN"/>
        </w:rPr>
        <w:object w:dxaOrig="4000" w:dyaOrig="360">
          <v:shape id="_x0000_i1043" type="#_x0000_t75" style="width:199.5pt;height:18pt" o:ole="">
            <v:imagedata r:id="rId29" o:title=""/>
          </v:shape>
          <o:OLEObject Type="Embed" ProgID="Equation.DSMT4" ShapeID="_x0000_i1043" DrawAspect="Content" ObjectID="_1606196855" r:id="rId30"/>
        </w:object>
      </w:r>
      <w:r w:rsidR="00020CCD" w:rsidRPr="00A323C1">
        <w:rPr>
          <w:sz w:val="28"/>
          <w:szCs w:val="28"/>
          <w:lang w:val="vi-VN"/>
        </w:rPr>
        <w:t xml:space="preserve">                                            </w:t>
      </w:r>
      <w:r w:rsidR="00020CCD">
        <w:rPr>
          <w:sz w:val="28"/>
          <w:szCs w:val="28"/>
          <w:lang w:val="vi-VN"/>
        </w:rPr>
        <w:t xml:space="preserve"> </w:t>
      </w:r>
      <w:r w:rsidR="00020CCD" w:rsidRPr="00B051B4">
        <w:rPr>
          <w:sz w:val="28"/>
          <w:szCs w:val="28"/>
          <w:lang w:val="vi-VN"/>
        </w:rPr>
        <w:tab/>
      </w:r>
      <w:r w:rsidR="00020CCD">
        <w:rPr>
          <w:sz w:val="28"/>
          <w:szCs w:val="28"/>
          <w:lang w:val="vi-VN"/>
        </w:rPr>
        <w:t xml:space="preserve"> </w:t>
      </w:r>
      <w:r w:rsidR="00020CCD">
        <w:rPr>
          <w:sz w:val="28"/>
          <w:szCs w:val="28"/>
        </w:rPr>
        <w:tab/>
      </w:r>
    </w:p>
    <w:p w:rsidR="00020CCD" w:rsidRDefault="00020CCD" w:rsidP="00020CCD">
      <w:pPr>
        <w:spacing w:before="80"/>
        <w:ind w:left="426"/>
        <w:jc w:val="left"/>
        <w:rPr>
          <w:sz w:val="28"/>
          <w:szCs w:val="28"/>
        </w:rPr>
      </w:pPr>
      <w:r>
        <w:rPr>
          <w:sz w:val="28"/>
          <w:szCs w:val="28"/>
          <w:lang w:val="vi-VN"/>
        </w:rPr>
        <w:t xml:space="preserve">+ </w:t>
      </w:r>
      <w:r>
        <w:rPr>
          <w:sz w:val="28"/>
          <w:szCs w:val="28"/>
        </w:rPr>
        <w:t xml:space="preserve">Do đó </w:t>
      </w:r>
      <w:r w:rsidR="006E580B">
        <w:rPr>
          <w:sz w:val="28"/>
          <w:szCs w:val="28"/>
        </w:rPr>
        <w:t>(</w:t>
      </w:r>
      <w:r>
        <w:rPr>
          <w:sz w:val="28"/>
          <w:szCs w:val="28"/>
        </w:rPr>
        <w:t>a</w:t>
      </w:r>
      <w:r w:rsidR="006E580B">
        <w:rPr>
          <w:sz w:val="28"/>
          <w:szCs w:val="28"/>
        </w:rPr>
        <w:t>-5)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sym w:font="Symbol" w:char="F0CE"/>
      </w:r>
      <w:r>
        <w:rPr>
          <w:sz w:val="28"/>
          <w:szCs w:val="28"/>
          <w:lang w:val="vi-VN"/>
        </w:rPr>
        <w:t xml:space="preserve"> BC (</w:t>
      </w:r>
      <w:r w:rsidR="006E580B">
        <w:rPr>
          <w:sz w:val="28"/>
          <w:szCs w:val="28"/>
        </w:rPr>
        <w:t>12; 15; 18</w:t>
      </w:r>
      <w:r>
        <w:rPr>
          <w:sz w:val="28"/>
          <w:szCs w:val="28"/>
          <w:lang w:val="vi-VN"/>
        </w:rPr>
        <w:t xml:space="preserve">) </w:t>
      </w:r>
    </w:p>
    <w:p w:rsidR="006E580B" w:rsidRDefault="006E580B" w:rsidP="00020CCD">
      <w:pPr>
        <w:spacing w:before="80"/>
        <w:ind w:left="426"/>
        <w:jc w:val="left"/>
        <w:rPr>
          <w:sz w:val="28"/>
          <w:szCs w:val="28"/>
        </w:rPr>
      </w:pPr>
      <w:r>
        <w:rPr>
          <w:sz w:val="28"/>
          <w:szCs w:val="28"/>
        </w:rPr>
        <w:t>12=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3 ; 15 = 3.5 ; 18 = 2.3</w:t>
      </w:r>
      <w:r>
        <w:rPr>
          <w:sz w:val="28"/>
          <w:szCs w:val="28"/>
          <w:vertAlign w:val="superscript"/>
        </w:rPr>
        <w:t>2</w:t>
      </w:r>
    </w:p>
    <w:p w:rsidR="00020CCD" w:rsidRPr="00820497" w:rsidRDefault="006E580B" w:rsidP="00020CCD">
      <w:pPr>
        <w:spacing w:before="80"/>
        <w:ind w:left="426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BCNN(12;15;18) = </w:t>
      </w:r>
      <w:r w:rsidR="00020CCD" w:rsidRPr="00E46330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pt-BR"/>
        </w:rPr>
        <w:t>2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.3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.5 = 180</w:t>
      </w:r>
      <w:r w:rsidR="00020CCD" w:rsidRPr="00E46330">
        <w:rPr>
          <w:sz w:val="28"/>
          <w:szCs w:val="28"/>
          <w:lang w:val="vi-VN"/>
        </w:rPr>
        <w:t xml:space="preserve">                                    </w:t>
      </w:r>
      <w:r w:rsidR="00020CCD" w:rsidRPr="00B051B4">
        <w:rPr>
          <w:sz w:val="28"/>
          <w:szCs w:val="28"/>
          <w:lang w:val="vi-VN"/>
        </w:rPr>
        <w:tab/>
      </w:r>
      <w:r w:rsidR="00020CCD">
        <w:rPr>
          <w:sz w:val="28"/>
          <w:szCs w:val="28"/>
        </w:rPr>
        <w:tab/>
      </w:r>
      <w:r w:rsidR="00020CCD">
        <w:rPr>
          <w:sz w:val="28"/>
          <w:szCs w:val="28"/>
        </w:rPr>
        <w:tab/>
      </w:r>
      <w:r w:rsidR="00820497">
        <w:rPr>
          <w:sz w:val="28"/>
          <w:szCs w:val="28"/>
        </w:rPr>
        <w:t xml:space="preserve"> </w:t>
      </w:r>
    </w:p>
    <w:p w:rsidR="00020CCD" w:rsidRDefault="00020CCD" w:rsidP="00020CCD">
      <w:pPr>
        <w:spacing w:before="80"/>
        <w:ind w:left="426" w:hanging="426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 w:rsidR="00810413">
        <w:rPr>
          <w:sz w:val="28"/>
          <w:szCs w:val="28"/>
        </w:rPr>
        <w:t>Do đó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a</w:t>
      </w:r>
      <w:r>
        <w:rPr>
          <w:sz w:val="28"/>
          <w:szCs w:val="28"/>
          <w:lang w:val="vi-VN"/>
        </w:rPr>
        <w:t xml:space="preserve"> </w:t>
      </w:r>
      <w:r w:rsidR="00810413">
        <w:rPr>
          <w:sz w:val="28"/>
          <w:szCs w:val="28"/>
        </w:rPr>
        <w:t xml:space="preserve">-5 </w:t>
      </w:r>
      <w:r>
        <w:rPr>
          <w:sz w:val="28"/>
          <w:szCs w:val="28"/>
          <w:lang w:val="vi-VN"/>
        </w:rPr>
        <w:sym w:font="Symbol" w:char="F0CE"/>
      </w:r>
      <w:r>
        <w:rPr>
          <w:sz w:val="28"/>
          <w:szCs w:val="28"/>
          <w:lang w:val="vi-VN"/>
        </w:rPr>
        <w:t xml:space="preserve"> BC (</w:t>
      </w:r>
      <w:r w:rsidR="00810413">
        <w:rPr>
          <w:sz w:val="28"/>
          <w:szCs w:val="28"/>
        </w:rPr>
        <w:t>12;15;18</w:t>
      </w:r>
      <w:r>
        <w:rPr>
          <w:sz w:val="28"/>
          <w:szCs w:val="28"/>
          <w:lang w:val="vi-VN"/>
        </w:rPr>
        <w:t>) = {</w:t>
      </w:r>
      <w:r w:rsidR="00810413">
        <w:rPr>
          <w:sz w:val="28"/>
          <w:szCs w:val="28"/>
        </w:rPr>
        <w:t>180;360;540</w:t>
      </w:r>
      <w:r>
        <w:rPr>
          <w:sz w:val="28"/>
          <w:szCs w:val="28"/>
        </w:rPr>
        <w:t>…}</w:t>
      </w:r>
      <w:r w:rsidRPr="00B051B4">
        <w:rPr>
          <w:sz w:val="28"/>
          <w:szCs w:val="28"/>
          <w:lang w:val="vi-VN"/>
        </w:rPr>
        <w:t xml:space="preserve"> </w:t>
      </w:r>
      <w:r w:rsidR="00810413">
        <w:rPr>
          <w:sz w:val="28"/>
          <w:szCs w:val="28"/>
        </w:rPr>
        <w:tab/>
      </w:r>
      <w:r w:rsidR="00810413">
        <w:rPr>
          <w:sz w:val="28"/>
          <w:szCs w:val="28"/>
        </w:rPr>
        <w:tab/>
      </w:r>
      <w:r w:rsidR="00810413">
        <w:rPr>
          <w:sz w:val="28"/>
          <w:szCs w:val="28"/>
        </w:rPr>
        <w:tab/>
      </w:r>
      <w:r w:rsidRPr="00B051B4">
        <w:rPr>
          <w:sz w:val="28"/>
          <w:szCs w:val="28"/>
          <w:lang w:val="vi-VN"/>
        </w:rPr>
        <w:tab/>
      </w:r>
      <w:r w:rsidR="00820497">
        <w:rPr>
          <w:sz w:val="28"/>
          <w:szCs w:val="28"/>
        </w:rPr>
        <w:t xml:space="preserve"> </w:t>
      </w:r>
      <w:r w:rsidRPr="00E46330">
        <w:rPr>
          <w:sz w:val="28"/>
          <w:szCs w:val="28"/>
          <w:lang w:val="vi-VN"/>
        </w:rPr>
        <w:t xml:space="preserve">                                                </w:t>
      </w:r>
      <w:r>
        <w:rPr>
          <w:sz w:val="28"/>
          <w:szCs w:val="28"/>
          <w:lang w:val="vi-VN"/>
        </w:rPr>
        <w:t xml:space="preserve"> </w:t>
      </w:r>
    </w:p>
    <w:p w:rsidR="00020CCD" w:rsidRPr="00B051B4" w:rsidRDefault="00020CCD" w:rsidP="00020CCD">
      <w:pPr>
        <w:spacing w:before="80"/>
        <w:ind w:left="426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Vậy : </w:t>
      </w:r>
      <w:r w:rsidRPr="002F2861">
        <w:rPr>
          <w:sz w:val="28"/>
          <w:szCs w:val="28"/>
          <w:lang w:val="vi-VN"/>
        </w:rPr>
        <w:t>a</w:t>
      </w:r>
      <w:r w:rsidRPr="00B051B4">
        <w:rPr>
          <w:sz w:val="28"/>
          <w:szCs w:val="28"/>
          <w:lang w:val="vi-VN"/>
        </w:rPr>
        <w:t xml:space="preserve"> </w:t>
      </w:r>
      <w:r w:rsidR="00810413" w:rsidRPr="00810413">
        <w:rPr>
          <w:sz w:val="28"/>
          <w:szCs w:val="28"/>
          <w:lang w:val="vi-VN"/>
        </w:rPr>
        <w:t xml:space="preserve">– 5 </w:t>
      </w:r>
      <w:r w:rsidRPr="00B051B4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val="vi-VN"/>
        </w:rPr>
        <w:t xml:space="preserve">= </w:t>
      </w:r>
      <w:r w:rsidR="00810413">
        <w:rPr>
          <w:sz w:val="28"/>
          <w:szCs w:val="28"/>
          <w:lang w:val="vi-VN"/>
        </w:rPr>
        <w:t xml:space="preserve"> </w:t>
      </w:r>
      <w:r w:rsidR="00810413" w:rsidRPr="00810413">
        <w:rPr>
          <w:sz w:val="28"/>
          <w:szCs w:val="28"/>
          <w:lang w:val="vi-VN"/>
        </w:rPr>
        <w:t xml:space="preserve">360 </w:t>
      </w:r>
      <w:r w:rsidRPr="00B051B4">
        <w:rPr>
          <w:sz w:val="28"/>
          <w:szCs w:val="28"/>
          <w:lang w:val="vi-VN"/>
        </w:rPr>
        <w:tab/>
      </w:r>
      <w:r w:rsidR="00810413" w:rsidRPr="003E6D1A">
        <w:rPr>
          <w:position w:val="-6"/>
          <w:sz w:val="28"/>
          <w:szCs w:val="28"/>
        </w:rPr>
        <w:object w:dxaOrig="360" w:dyaOrig="240">
          <v:shape id="_x0000_i1044" type="#_x0000_t75" style="width:19.5pt;height:13.5pt" o:ole="">
            <v:imagedata r:id="rId16" o:title=""/>
          </v:shape>
          <o:OLEObject Type="Embed" ProgID="Equation.DSMT4" ShapeID="_x0000_i1044" DrawAspect="Content" ObjectID="_1606196856" r:id="rId31"/>
        </w:object>
      </w:r>
      <w:r w:rsidR="00810413" w:rsidRPr="00810413">
        <w:rPr>
          <w:sz w:val="28"/>
          <w:szCs w:val="28"/>
          <w:lang w:val="vi-VN"/>
        </w:rPr>
        <w:t xml:space="preserve">   a = 365 </w:t>
      </w:r>
      <w:r w:rsidR="00810413" w:rsidRPr="00810413">
        <w:rPr>
          <w:sz w:val="28"/>
          <w:szCs w:val="28"/>
          <w:lang w:val="vi-VN"/>
        </w:rPr>
        <w:tab/>
      </w:r>
      <w:r w:rsidRPr="00B051B4">
        <w:rPr>
          <w:sz w:val="28"/>
          <w:szCs w:val="28"/>
          <w:lang w:val="vi-VN"/>
        </w:rPr>
        <w:tab/>
      </w:r>
      <w:r w:rsidRPr="00B051B4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4913A7">
        <w:rPr>
          <w:sz w:val="28"/>
          <w:szCs w:val="28"/>
          <w:lang w:val="vi-VN"/>
        </w:rPr>
        <w:tab/>
      </w:r>
      <w:r w:rsidR="00820497" w:rsidRPr="007D1998">
        <w:rPr>
          <w:sz w:val="28"/>
          <w:szCs w:val="28"/>
          <w:lang w:val="vi-VN"/>
        </w:rPr>
        <w:t xml:space="preserve"> </w:t>
      </w:r>
      <w:r w:rsidRPr="00E46330">
        <w:rPr>
          <w:sz w:val="28"/>
          <w:szCs w:val="28"/>
          <w:lang w:val="vi-VN"/>
        </w:rPr>
        <w:t xml:space="preserve">                                                </w:t>
      </w:r>
      <w:r>
        <w:rPr>
          <w:sz w:val="28"/>
          <w:szCs w:val="28"/>
          <w:lang w:val="vi-VN"/>
        </w:rPr>
        <w:t xml:space="preserve"> </w:t>
      </w:r>
    </w:p>
    <w:p w:rsidR="0014080F" w:rsidRPr="00B051B4" w:rsidRDefault="00020CCD" w:rsidP="00020CCD">
      <w:pPr>
        <w:spacing w:before="80" w:line="240" w:lineRule="auto"/>
        <w:rPr>
          <w:sz w:val="28"/>
          <w:szCs w:val="28"/>
          <w:lang w:val="pt-BR"/>
        </w:rPr>
      </w:pPr>
      <w:r w:rsidRPr="002F2861">
        <w:rPr>
          <w:sz w:val="28"/>
          <w:szCs w:val="28"/>
          <w:lang w:val="vi-VN"/>
        </w:rPr>
        <w:lastRenderedPageBreak/>
        <w:t xml:space="preserve">Vậy số học sinh khối 6 của trường là </w:t>
      </w:r>
      <w:r w:rsidR="00820497" w:rsidRPr="00820497">
        <w:rPr>
          <w:sz w:val="28"/>
          <w:szCs w:val="28"/>
          <w:lang w:val="vi-VN"/>
        </w:rPr>
        <w:t xml:space="preserve">365 </w:t>
      </w:r>
      <w:r w:rsidR="0089317E" w:rsidRPr="0089317E">
        <w:rPr>
          <w:sz w:val="28"/>
          <w:szCs w:val="28"/>
          <w:lang w:val="vi-VN"/>
        </w:rPr>
        <w:t>học sinh</w:t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1C545C">
        <w:rPr>
          <w:sz w:val="28"/>
          <w:szCs w:val="28"/>
          <w:lang w:val="vi-VN"/>
        </w:rPr>
        <w:tab/>
      </w:r>
      <w:r w:rsidRPr="00AF3B30">
        <w:rPr>
          <w:sz w:val="28"/>
          <w:szCs w:val="28"/>
          <w:lang w:val="vi-VN"/>
        </w:rPr>
        <w:t>(0,25</w:t>
      </w:r>
      <w:r w:rsidRPr="00B051B4">
        <w:rPr>
          <w:sz w:val="28"/>
          <w:szCs w:val="28"/>
          <w:lang w:val="vi-VN"/>
        </w:rPr>
        <w:t>đ</w:t>
      </w:r>
      <w:r w:rsidR="007D1998" w:rsidRPr="007D1998">
        <w:rPr>
          <w:sz w:val="28"/>
          <w:szCs w:val="28"/>
          <w:lang w:val="vi-VN"/>
        </w:rPr>
        <w:t xml:space="preserve"> . </w:t>
      </w:r>
      <w:r w:rsidR="007D1998">
        <w:rPr>
          <w:sz w:val="28"/>
          <w:szCs w:val="28"/>
        </w:rPr>
        <w:t>4</w:t>
      </w:r>
      <w:r w:rsidRPr="00AF3B30">
        <w:rPr>
          <w:sz w:val="28"/>
          <w:szCs w:val="28"/>
          <w:lang w:val="vi-VN"/>
        </w:rPr>
        <w:t>)</w:t>
      </w:r>
      <w:r w:rsidRPr="00E46330">
        <w:rPr>
          <w:sz w:val="28"/>
          <w:szCs w:val="28"/>
          <w:lang w:val="vi-VN"/>
        </w:rPr>
        <w:t xml:space="preserve">                                              </w:t>
      </w:r>
    </w:p>
    <w:p w:rsidR="0014080F" w:rsidRPr="00B051B4" w:rsidRDefault="0014080F" w:rsidP="0014080F">
      <w:pPr>
        <w:spacing w:before="240" w:line="240" w:lineRule="auto"/>
        <w:rPr>
          <w:sz w:val="28"/>
          <w:szCs w:val="28"/>
          <w:lang w:val="pt-BR"/>
        </w:rPr>
      </w:pPr>
      <w:r w:rsidRPr="00B051B4">
        <w:rPr>
          <w:b/>
          <w:sz w:val="28"/>
          <w:szCs w:val="28"/>
          <w:u w:val="single"/>
          <w:lang w:val="pt-BR"/>
        </w:rPr>
        <w:t>Câu 5</w:t>
      </w:r>
      <w:r w:rsidRPr="00B051B4">
        <w:rPr>
          <w:b/>
          <w:sz w:val="28"/>
          <w:szCs w:val="28"/>
          <w:lang w:val="pt-BR"/>
        </w:rPr>
        <w:t xml:space="preserve">: </w:t>
      </w:r>
      <w:r w:rsidRPr="00B051B4">
        <w:rPr>
          <w:sz w:val="28"/>
          <w:szCs w:val="28"/>
          <w:lang w:val="pt-BR"/>
        </w:rPr>
        <w:t xml:space="preserve">(2 điểm) </w:t>
      </w:r>
    </w:p>
    <w:p w:rsidR="0014080F" w:rsidRDefault="00570D47" w:rsidP="0014080F">
      <w:pPr>
        <w:spacing w:before="80" w:line="240" w:lineRule="auto"/>
        <w:rPr>
          <w:sz w:val="28"/>
          <w:szCs w:val="28"/>
          <w:lang w:val="pt-BR"/>
        </w:rPr>
      </w:pPr>
      <w:r w:rsidRPr="00570D47">
        <w:rPr>
          <w:noProof/>
          <w:sz w:val="28"/>
          <w:szCs w:val="28"/>
        </w:rPr>
        <w:pict>
          <v:shapetype id="_x0000_t86" coordsize="21600,21600" o:spt="86" adj="1800" path="m,qx21600@0l21600@1qy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0,0;0,21600;21600,10800" textboxrect="0,@2,15274,@3"/>
            <v:handles>
              <v:h position="bottomRight,#0" yrange="0,10800"/>
            </v:handles>
          </v:shapetype>
          <v:shape id="_x0000_s1101" type="#_x0000_t86" style="position:absolute;left:0;text-align:left;margin-left:141.45pt;margin-top:-3.4pt;width:10.2pt;height:56.05pt;rotation:90;flip:y;z-index:4" adj="1032"/>
        </w:pict>
      </w:r>
      <w:r w:rsidR="00421301">
        <w:rPr>
          <w:sz w:val="28"/>
          <w:szCs w:val="28"/>
          <w:lang w:val="pt-BR"/>
        </w:rPr>
        <w:t xml:space="preserve">                               O  </w:t>
      </w:r>
      <w:r w:rsidR="00DA6A62">
        <w:rPr>
          <w:sz w:val="28"/>
          <w:szCs w:val="28"/>
          <w:lang w:val="pt-BR"/>
        </w:rPr>
        <w:t>2</w:t>
      </w:r>
      <w:r w:rsidR="006D33C4">
        <w:rPr>
          <w:sz w:val="28"/>
          <w:szCs w:val="28"/>
          <w:lang w:val="pt-BR"/>
        </w:rPr>
        <w:t>cm</w:t>
      </w:r>
      <w:r w:rsidR="00DA6A62">
        <w:rPr>
          <w:sz w:val="28"/>
          <w:szCs w:val="28"/>
          <w:lang w:val="pt-BR"/>
        </w:rPr>
        <w:t xml:space="preserve">   </w:t>
      </w:r>
      <w:r w:rsidR="00421301">
        <w:rPr>
          <w:sz w:val="28"/>
          <w:szCs w:val="28"/>
          <w:lang w:val="pt-BR"/>
        </w:rPr>
        <w:t xml:space="preserve"> C  </w:t>
      </w:r>
      <w:r w:rsidR="00DA6A62">
        <w:rPr>
          <w:sz w:val="28"/>
          <w:szCs w:val="28"/>
          <w:lang w:val="pt-BR"/>
        </w:rPr>
        <w:t xml:space="preserve">     </w:t>
      </w:r>
      <w:r w:rsidR="00421301">
        <w:rPr>
          <w:sz w:val="28"/>
          <w:szCs w:val="28"/>
          <w:lang w:val="pt-BR"/>
        </w:rPr>
        <w:t xml:space="preserve">       </w:t>
      </w:r>
      <w:r w:rsidR="006D33C4">
        <w:rPr>
          <w:sz w:val="28"/>
          <w:szCs w:val="28"/>
          <w:lang w:val="pt-BR"/>
        </w:rPr>
        <w:t xml:space="preserve"> </w:t>
      </w:r>
      <w:r w:rsidR="00421301">
        <w:rPr>
          <w:sz w:val="28"/>
          <w:szCs w:val="28"/>
          <w:lang w:val="pt-BR"/>
        </w:rPr>
        <w:t xml:space="preserve">   A  </w:t>
      </w:r>
      <w:r w:rsidR="006D33C4">
        <w:rPr>
          <w:sz w:val="28"/>
          <w:szCs w:val="28"/>
          <w:lang w:val="pt-BR"/>
        </w:rPr>
        <w:t xml:space="preserve">  </w:t>
      </w:r>
      <w:r w:rsidR="00421301">
        <w:rPr>
          <w:sz w:val="28"/>
          <w:szCs w:val="28"/>
          <w:lang w:val="pt-BR"/>
        </w:rPr>
        <w:t xml:space="preserve">   </w:t>
      </w:r>
      <w:r w:rsidR="00DA6A62">
        <w:rPr>
          <w:sz w:val="28"/>
          <w:szCs w:val="28"/>
          <w:lang w:val="pt-BR"/>
        </w:rPr>
        <w:t xml:space="preserve">    </w:t>
      </w:r>
      <w:r w:rsidR="00421301">
        <w:rPr>
          <w:sz w:val="28"/>
          <w:szCs w:val="28"/>
          <w:lang w:val="pt-BR"/>
        </w:rPr>
        <w:t xml:space="preserve">       B</w:t>
      </w:r>
    </w:p>
    <w:p w:rsidR="00421301" w:rsidRDefault="00570D47" w:rsidP="0014080F">
      <w:pPr>
        <w:spacing w:before="80" w:line="240" w:lineRule="auto"/>
        <w:rPr>
          <w:sz w:val="28"/>
          <w:szCs w:val="28"/>
          <w:lang w:val="pt-BR"/>
        </w:rPr>
      </w:pPr>
      <w:r w:rsidRPr="00570D47">
        <w:rPr>
          <w:noProof/>
          <w:sz w:val="28"/>
          <w:szCs w:val="28"/>
        </w:rPr>
        <w:pict>
          <v:shape id="_x0000_s1100" type="#_x0000_t86" style="position:absolute;left:0;text-align:left;margin-left:217.85pt;margin-top:-95.35pt;width:18.6pt;height:216.85pt;rotation:90;z-index:3" adj="1032"/>
        </w:pict>
      </w:r>
      <w:r w:rsidRPr="00570D47"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5" type="#_x0000_t32" style="position:absolute;left:0;text-align:left;margin-left:335.55pt;margin-top:3.8pt;width:0;height:10.9pt;z-index:8" o:connectortype="straight"/>
        </w:pict>
      </w:r>
      <w:r w:rsidRPr="00570D47">
        <w:rPr>
          <w:noProof/>
          <w:sz w:val="28"/>
          <w:szCs w:val="28"/>
        </w:rPr>
        <w:pict>
          <v:shape id="_x0000_s1103" type="#_x0000_t32" style="position:absolute;left:0;text-align:left;margin-left:174.05pt;margin-top:2.2pt;width:0;height:10.9pt;z-index:6" o:connectortype="straight"/>
        </w:pict>
      </w:r>
      <w:r w:rsidRPr="00570D47">
        <w:rPr>
          <w:noProof/>
          <w:sz w:val="28"/>
          <w:szCs w:val="28"/>
        </w:rPr>
        <w:pict>
          <v:shape id="_x0000_s1104" type="#_x0000_t32" style="position:absolute;left:0;text-align:left;margin-left:255.6pt;margin-top:1.85pt;width:0;height:10.9pt;z-index:7" o:connectortype="straight"/>
        </w:pict>
      </w:r>
      <w:r w:rsidRPr="00570D47">
        <w:rPr>
          <w:noProof/>
          <w:sz w:val="28"/>
          <w:szCs w:val="28"/>
        </w:rPr>
        <w:pict>
          <v:shape id="_x0000_s1102" type="#_x0000_t32" style="position:absolute;left:0;text-align:left;margin-left:118.5pt;margin-top:2.55pt;width:0;height:10.9pt;z-index:5" o:connectortype="straight"/>
        </w:pict>
      </w:r>
      <w:r w:rsidRPr="00570D47">
        <w:rPr>
          <w:noProof/>
          <w:sz w:val="28"/>
          <w:szCs w:val="28"/>
        </w:rPr>
        <w:pict>
          <v:shape id="_x0000_s1099" type="#_x0000_t86" style="position:absolute;left:0;text-align:left;margin-left:185.1pt;margin-top:-60.5pt;width:3.55pt;height:136.8pt;rotation:90;z-index:2" adj="1032"/>
        </w:pict>
      </w:r>
      <w:r w:rsidRPr="00570D47">
        <w:rPr>
          <w:noProof/>
          <w:sz w:val="28"/>
          <w:szCs w:val="28"/>
        </w:rPr>
        <w:pict>
          <v:shape id="_x0000_s1098" type="#_x0000_t32" style="position:absolute;left:0;text-align:left;margin-left:120pt;margin-top:6.65pt;width:266.75pt;height:0;z-index:1" o:connectortype="straight"/>
        </w:pict>
      </w:r>
      <w:r w:rsidR="00421301">
        <w:rPr>
          <w:sz w:val="28"/>
          <w:szCs w:val="28"/>
          <w:lang w:val="pt-BR"/>
        </w:rPr>
        <w:t xml:space="preserve">                               </w:t>
      </w:r>
      <w:r w:rsidR="00DA6A62">
        <w:rPr>
          <w:sz w:val="28"/>
          <w:szCs w:val="28"/>
          <w:lang w:val="pt-BR"/>
        </w:rPr>
        <w:t xml:space="preserve">                   5cm</w:t>
      </w:r>
    </w:p>
    <w:p w:rsidR="00421301" w:rsidRPr="00B051B4" w:rsidRDefault="00DA6A62" w:rsidP="0014080F">
      <w:pPr>
        <w:spacing w:before="80" w:line="24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                             8cm</w:t>
      </w:r>
    </w:p>
    <w:p w:rsidR="0014080F" w:rsidRDefault="0014080F" w:rsidP="00421301">
      <w:pPr>
        <w:numPr>
          <w:ilvl w:val="0"/>
          <w:numId w:val="12"/>
        </w:numPr>
        <w:spacing w:before="80" w:line="24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ứng tỏ: A nằm giữ</w:t>
      </w:r>
      <w:r w:rsidR="009533DD">
        <w:rPr>
          <w:sz w:val="28"/>
          <w:szCs w:val="28"/>
          <w:lang w:val="pt-BR"/>
        </w:rPr>
        <w:t>a O và B và tính đoạn AB</w:t>
      </w:r>
    </w:p>
    <w:p w:rsidR="00421301" w:rsidRDefault="009533DD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+ </w:t>
      </w:r>
      <w:r w:rsidR="00421301">
        <w:rPr>
          <w:sz w:val="28"/>
          <w:szCs w:val="28"/>
          <w:lang w:val="pt-BR"/>
        </w:rPr>
        <w:t xml:space="preserve">Trên  tia Ox ta có OA&lt;OB (5cm &lt; 8cm) </w:t>
      </w:r>
    </w:p>
    <w:p w:rsidR="00421301" w:rsidRDefault="00421301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ên điểm A nằm giữa O và B.</w:t>
      </w:r>
      <w:r w:rsidR="002B47F0" w:rsidRPr="002B47F0">
        <w:rPr>
          <w:sz w:val="28"/>
          <w:szCs w:val="28"/>
          <w:lang w:val="pt-BR"/>
        </w:rPr>
        <w:t xml:space="preserve"> </w:t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 w:rsidRPr="00AF3B30">
        <w:rPr>
          <w:sz w:val="28"/>
          <w:szCs w:val="28"/>
          <w:lang w:val="vi-VN"/>
        </w:rPr>
        <w:t>(0,25</w:t>
      </w:r>
      <w:r w:rsidR="002B47F0" w:rsidRPr="005242B6">
        <w:rPr>
          <w:sz w:val="28"/>
          <w:szCs w:val="28"/>
          <w:lang w:val="pt-BR"/>
        </w:rPr>
        <w:t>đ</w:t>
      </w:r>
      <w:r w:rsidR="002B47F0">
        <w:rPr>
          <w:sz w:val="28"/>
          <w:szCs w:val="28"/>
          <w:lang w:val="pt-BR"/>
        </w:rPr>
        <w:t>.2</w:t>
      </w:r>
      <w:r w:rsidR="002B47F0" w:rsidRPr="00AF3B30">
        <w:rPr>
          <w:sz w:val="28"/>
          <w:szCs w:val="28"/>
          <w:lang w:val="vi-VN"/>
        </w:rPr>
        <w:t>)</w:t>
      </w:r>
    </w:p>
    <w:p w:rsidR="00421301" w:rsidRDefault="009533DD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+ </w:t>
      </w:r>
      <w:r w:rsidR="00421301">
        <w:rPr>
          <w:sz w:val="28"/>
          <w:szCs w:val="28"/>
          <w:lang w:val="pt-BR"/>
        </w:rPr>
        <w:t>Điểm A nằm giữa O và B nên ta có:</w:t>
      </w:r>
    </w:p>
    <w:p w:rsidR="00421301" w:rsidRDefault="00421301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OA+AB = OB</w:t>
      </w:r>
    </w:p>
    <w:p w:rsidR="00421301" w:rsidRDefault="00421301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5 + AB = 8</w:t>
      </w:r>
    </w:p>
    <w:p w:rsidR="00421301" w:rsidRDefault="00421301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B = 8 – 5</w:t>
      </w:r>
    </w:p>
    <w:p w:rsidR="00421301" w:rsidRDefault="00421301" w:rsidP="00421301">
      <w:pPr>
        <w:spacing w:before="80" w:line="240" w:lineRule="auto"/>
        <w:ind w:left="1011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B = 3 cm</w:t>
      </w:r>
      <w:r w:rsidR="002B47F0">
        <w:rPr>
          <w:sz w:val="28"/>
          <w:szCs w:val="28"/>
          <w:lang w:val="pt-BR"/>
        </w:rPr>
        <w:t xml:space="preserve">                            </w:t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  <w:t xml:space="preserve"> </w:t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 w:rsidRPr="00AF3B30">
        <w:rPr>
          <w:sz w:val="28"/>
          <w:szCs w:val="28"/>
          <w:lang w:val="vi-VN"/>
        </w:rPr>
        <w:t>(0,25</w:t>
      </w:r>
      <w:r w:rsidR="002B47F0" w:rsidRPr="005242B6">
        <w:rPr>
          <w:sz w:val="28"/>
          <w:szCs w:val="28"/>
          <w:lang w:val="pt-BR"/>
        </w:rPr>
        <w:t>đ</w:t>
      </w:r>
      <w:r w:rsidR="002B47F0">
        <w:rPr>
          <w:sz w:val="28"/>
          <w:szCs w:val="28"/>
          <w:lang w:val="pt-BR"/>
        </w:rPr>
        <w:t>.2</w:t>
      </w:r>
      <w:r w:rsidR="002B47F0" w:rsidRPr="00AF3B30">
        <w:rPr>
          <w:sz w:val="28"/>
          <w:szCs w:val="28"/>
          <w:lang w:val="vi-VN"/>
        </w:rPr>
        <w:t>)</w:t>
      </w:r>
    </w:p>
    <w:p w:rsidR="0014080F" w:rsidRPr="00DA6A62" w:rsidRDefault="0014080F" w:rsidP="00DA6A62">
      <w:pPr>
        <w:numPr>
          <w:ilvl w:val="0"/>
          <w:numId w:val="12"/>
        </w:numPr>
        <w:spacing w:before="80" w:line="240" w:lineRule="auto"/>
        <w:ind w:right="142"/>
        <w:rPr>
          <w:sz w:val="28"/>
          <w:szCs w:val="28"/>
          <w:lang w:val="pt-BR"/>
        </w:rPr>
      </w:pPr>
      <w:r w:rsidRPr="006812B7">
        <w:rPr>
          <w:sz w:val="28"/>
          <w:szCs w:val="28"/>
          <w:lang w:val="vi-VN"/>
        </w:rPr>
        <w:t xml:space="preserve">Tính đoạn CB và chứng tỏ A là </w:t>
      </w:r>
      <w:r w:rsidRPr="00FD2955">
        <w:rPr>
          <w:sz w:val="28"/>
          <w:szCs w:val="28"/>
          <w:lang w:val="vi-VN"/>
        </w:rPr>
        <w:t>trung điểm của đọan thẳng BC.</w:t>
      </w:r>
    </w:p>
    <w:p w:rsidR="00DA6A62" w:rsidRDefault="00DA6A62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rên tia Ox ta có  OC &lt; OB (2cm&lt;8cm)</w:t>
      </w:r>
    </w:p>
    <w:p w:rsidR="00DA6A62" w:rsidRDefault="00DA6A62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ên điểm C nằm giữa O,B</w:t>
      </w:r>
    </w:p>
    <w:p w:rsidR="00DA6A62" w:rsidRDefault="00DA6A62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ậy: OC + CB = OB</w:t>
      </w:r>
    </w:p>
    <w:p w:rsidR="00DA6A62" w:rsidRPr="0089317E" w:rsidRDefault="00DA6A62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.... </w:t>
      </w:r>
      <w:r w:rsidRPr="003E6D1A">
        <w:rPr>
          <w:position w:val="-6"/>
          <w:sz w:val="28"/>
          <w:szCs w:val="28"/>
        </w:rPr>
        <w:object w:dxaOrig="360" w:dyaOrig="240">
          <v:shape id="_x0000_i1045" type="#_x0000_t75" style="width:19.5pt;height:13.5pt" o:ole="">
            <v:imagedata r:id="rId16" o:title=""/>
          </v:shape>
          <o:OLEObject Type="Embed" ProgID="Equation.DSMT4" ShapeID="_x0000_i1045" DrawAspect="Content" ObjectID="_1606196857" r:id="rId32"/>
        </w:object>
      </w:r>
      <w:r w:rsidRPr="0089317E">
        <w:rPr>
          <w:sz w:val="28"/>
          <w:szCs w:val="28"/>
          <w:lang w:val="pt-BR"/>
        </w:rPr>
        <w:t>CB = 6cm</w:t>
      </w:r>
      <w:r w:rsidR="002B47F0" w:rsidRPr="0089317E">
        <w:rPr>
          <w:sz w:val="28"/>
          <w:szCs w:val="28"/>
          <w:lang w:val="pt-BR"/>
        </w:rPr>
        <w:tab/>
      </w:r>
      <w:r w:rsidR="002B47F0" w:rsidRPr="0089317E">
        <w:rPr>
          <w:sz w:val="28"/>
          <w:szCs w:val="28"/>
          <w:lang w:val="pt-BR"/>
        </w:rPr>
        <w:tab/>
      </w:r>
      <w:r w:rsidR="002B47F0" w:rsidRPr="0089317E">
        <w:rPr>
          <w:sz w:val="28"/>
          <w:szCs w:val="28"/>
          <w:lang w:val="pt-BR"/>
        </w:rPr>
        <w:tab/>
      </w:r>
      <w:r w:rsidR="002B47F0" w:rsidRPr="0089317E">
        <w:rPr>
          <w:sz w:val="28"/>
          <w:szCs w:val="28"/>
          <w:lang w:val="pt-BR"/>
        </w:rPr>
        <w:tab/>
      </w:r>
      <w:r w:rsidR="002B47F0" w:rsidRPr="0089317E">
        <w:rPr>
          <w:sz w:val="28"/>
          <w:szCs w:val="28"/>
          <w:lang w:val="pt-BR"/>
        </w:rPr>
        <w:tab/>
      </w:r>
      <w:r w:rsidR="002B47F0" w:rsidRPr="0089317E">
        <w:rPr>
          <w:sz w:val="28"/>
          <w:szCs w:val="28"/>
          <w:lang w:val="pt-BR"/>
        </w:rPr>
        <w:tab/>
      </w:r>
      <w:r w:rsidR="002B47F0" w:rsidRPr="0089317E">
        <w:rPr>
          <w:sz w:val="28"/>
          <w:szCs w:val="28"/>
          <w:lang w:val="pt-BR"/>
        </w:rPr>
        <w:tab/>
      </w:r>
      <w:r w:rsidR="002B47F0" w:rsidRPr="00AF3B30">
        <w:rPr>
          <w:sz w:val="28"/>
          <w:szCs w:val="28"/>
          <w:lang w:val="vi-VN"/>
        </w:rPr>
        <w:t>(0,25</w:t>
      </w:r>
      <w:r w:rsidR="002B47F0" w:rsidRPr="005242B6">
        <w:rPr>
          <w:sz w:val="28"/>
          <w:szCs w:val="28"/>
          <w:lang w:val="pt-BR"/>
        </w:rPr>
        <w:t>đ</w:t>
      </w:r>
      <w:r w:rsidR="002B47F0">
        <w:rPr>
          <w:sz w:val="28"/>
          <w:szCs w:val="28"/>
          <w:lang w:val="pt-BR"/>
        </w:rPr>
        <w:t>.2</w:t>
      </w:r>
      <w:r w:rsidR="002B47F0" w:rsidRPr="00AF3B30">
        <w:rPr>
          <w:sz w:val="28"/>
          <w:szCs w:val="28"/>
          <w:lang w:val="vi-VN"/>
        </w:rPr>
        <w:t>)</w:t>
      </w:r>
    </w:p>
    <w:p w:rsidR="00DA6A62" w:rsidRPr="0089317E" w:rsidRDefault="00DA6A62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 w:rsidRPr="0089317E">
        <w:rPr>
          <w:sz w:val="28"/>
          <w:szCs w:val="28"/>
          <w:lang w:val="pt-BR"/>
        </w:rPr>
        <w:t>Tương tự</w:t>
      </w:r>
      <w:r w:rsidR="00D323F6" w:rsidRPr="0089317E">
        <w:rPr>
          <w:sz w:val="28"/>
          <w:szCs w:val="28"/>
          <w:lang w:val="pt-BR"/>
        </w:rPr>
        <w:t xml:space="preserve">:   </w:t>
      </w:r>
      <w:r w:rsidRPr="0089317E">
        <w:rPr>
          <w:sz w:val="28"/>
          <w:szCs w:val="28"/>
          <w:lang w:val="pt-BR"/>
        </w:rPr>
        <w:t xml:space="preserve"> OC + CA = OA</w:t>
      </w:r>
    </w:p>
    <w:p w:rsidR="00DA6A62" w:rsidRDefault="00DA6A62" w:rsidP="00DA6A62">
      <w:pPr>
        <w:spacing w:before="80" w:line="240" w:lineRule="auto"/>
        <w:ind w:left="1011" w:right="142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        .... </w:t>
      </w:r>
      <w:r w:rsidRPr="003E6D1A">
        <w:rPr>
          <w:position w:val="-6"/>
          <w:sz w:val="28"/>
          <w:szCs w:val="28"/>
        </w:rPr>
        <w:object w:dxaOrig="360" w:dyaOrig="240">
          <v:shape id="_x0000_i1046" type="#_x0000_t75" style="width:19.5pt;height:13.5pt" o:ole="">
            <v:imagedata r:id="rId16" o:title=""/>
          </v:shape>
          <o:OLEObject Type="Embed" ProgID="Equation.DSMT4" ShapeID="_x0000_i1046" DrawAspect="Content" ObjectID="_1606196858" r:id="rId33"/>
        </w:object>
      </w:r>
      <w:r>
        <w:rPr>
          <w:sz w:val="28"/>
          <w:szCs w:val="28"/>
        </w:rPr>
        <w:t>CA = 3cm</w:t>
      </w:r>
    </w:p>
    <w:p w:rsidR="00DA6A62" w:rsidRDefault="00C0666D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ì CA = AB = CB/2 = 3cm</w:t>
      </w:r>
    </w:p>
    <w:p w:rsidR="00C0666D" w:rsidRPr="00DA6A62" w:rsidRDefault="00C0666D" w:rsidP="00DA6A62">
      <w:pPr>
        <w:spacing w:before="80" w:line="240" w:lineRule="auto"/>
        <w:ind w:left="1011" w:right="142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ên A là trung điểm của CB</w:t>
      </w:r>
      <w:r w:rsidR="002B47F0">
        <w:rPr>
          <w:sz w:val="28"/>
          <w:szCs w:val="28"/>
          <w:lang w:val="pt-BR"/>
        </w:rPr>
        <w:t xml:space="preserve">                              </w:t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>
        <w:rPr>
          <w:sz w:val="28"/>
          <w:szCs w:val="28"/>
          <w:lang w:val="pt-BR"/>
        </w:rPr>
        <w:tab/>
      </w:r>
      <w:r w:rsidR="002B47F0" w:rsidRPr="00AF3B30">
        <w:rPr>
          <w:sz w:val="28"/>
          <w:szCs w:val="28"/>
          <w:lang w:val="vi-VN"/>
        </w:rPr>
        <w:t>(0,25</w:t>
      </w:r>
      <w:r w:rsidR="002B47F0" w:rsidRPr="005242B6">
        <w:rPr>
          <w:sz w:val="28"/>
          <w:szCs w:val="28"/>
          <w:lang w:val="pt-BR"/>
        </w:rPr>
        <w:t>đ</w:t>
      </w:r>
      <w:r w:rsidR="002B47F0">
        <w:rPr>
          <w:sz w:val="28"/>
          <w:szCs w:val="28"/>
          <w:lang w:val="pt-BR"/>
        </w:rPr>
        <w:t>.2</w:t>
      </w:r>
      <w:r w:rsidR="002B47F0" w:rsidRPr="00AF3B30">
        <w:rPr>
          <w:sz w:val="28"/>
          <w:szCs w:val="28"/>
          <w:lang w:val="vi-VN"/>
        </w:rPr>
        <w:t>)</w:t>
      </w:r>
    </w:p>
    <w:p w:rsidR="0014080F" w:rsidRPr="006556AF" w:rsidRDefault="0014080F" w:rsidP="0014080F">
      <w:pPr>
        <w:spacing w:before="80" w:line="240" w:lineRule="auto"/>
        <w:ind w:left="852" w:hanging="426"/>
        <w:rPr>
          <w:sz w:val="2"/>
          <w:szCs w:val="28"/>
          <w:lang w:val="vi-VN"/>
        </w:rPr>
      </w:pPr>
    </w:p>
    <w:p w:rsidR="00E4778F" w:rsidRPr="00A323C1" w:rsidRDefault="00E4778F" w:rsidP="00E4778F">
      <w:pPr>
        <w:spacing w:before="240" w:line="240" w:lineRule="auto"/>
        <w:ind w:left="426" w:hanging="426"/>
        <w:rPr>
          <w:sz w:val="28"/>
          <w:szCs w:val="28"/>
          <w:lang w:val="vi-VN"/>
        </w:rPr>
      </w:pPr>
      <w:r>
        <w:rPr>
          <w:b/>
          <w:sz w:val="28"/>
          <w:szCs w:val="28"/>
          <w:u w:val="single"/>
          <w:lang w:val="vi-VN"/>
        </w:rPr>
        <w:t>Câu</w:t>
      </w:r>
      <w:r w:rsidRPr="00A323C1">
        <w:rPr>
          <w:b/>
          <w:sz w:val="28"/>
          <w:szCs w:val="28"/>
          <w:u w:val="single"/>
          <w:lang w:val="vi-VN"/>
        </w:rPr>
        <w:t xml:space="preserve"> 6:</w:t>
      </w:r>
      <w:r w:rsidR="00D323F6">
        <w:rPr>
          <w:sz w:val="28"/>
          <w:szCs w:val="28"/>
          <w:lang w:val="vi-VN"/>
        </w:rPr>
        <w:t xml:space="preserve">  (</w:t>
      </w:r>
      <w:r w:rsidR="00D323F6" w:rsidRPr="00D323F6">
        <w:rPr>
          <w:sz w:val="28"/>
          <w:szCs w:val="28"/>
          <w:lang w:val="pt-BR"/>
        </w:rPr>
        <w:t>1</w:t>
      </w:r>
      <w:r w:rsidRPr="00A323C1">
        <w:rPr>
          <w:sz w:val="28"/>
          <w:szCs w:val="28"/>
          <w:lang w:val="vi-VN"/>
        </w:rPr>
        <w:t xml:space="preserve">điểm)  </w:t>
      </w:r>
    </w:p>
    <w:p w:rsidR="00D323F6" w:rsidRDefault="00D323F6" w:rsidP="002B47F0">
      <w:pPr>
        <w:spacing w:before="240" w:line="240" w:lineRule="auto"/>
        <w:ind w:left="426" w:hanging="426"/>
        <w:rPr>
          <w:sz w:val="28"/>
          <w:szCs w:val="28"/>
          <w:lang w:val="pt-BR"/>
        </w:rPr>
      </w:pPr>
      <w:r w:rsidRPr="00D323F6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</w:t>
      </w:r>
      <w:r w:rsidRPr="00D323F6">
        <w:rPr>
          <w:sz w:val="28"/>
          <w:szCs w:val="28"/>
          <w:lang w:val="pt-BR"/>
        </w:rPr>
        <w:t xml:space="preserve">+ </w:t>
      </w:r>
      <w:r>
        <w:rPr>
          <w:sz w:val="28"/>
          <w:szCs w:val="28"/>
          <w:lang w:val="pt-BR"/>
        </w:rPr>
        <w:t xml:space="preserve"> </w:t>
      </w:r>
      <w:r w:rsidRPr="00D323F6">
        <w:rPr>
          <w:sz w:val="28"/>
          <w:szCs w:val="28"/>
          <w:lang w:val="pt-BR"/>
        </w:rPr>
        <w:t>Giá tiền 2 cái áo là: ( 3</w:t>
      </w:r>
      <w:r>
        <w:rPr>
          <w:sz w:val="28"/>
          <w:szCs w:val="28"/>
          <w:lang w:val="pt-BR"/>
        </w:rPr>
        <w:t>50 000 – 35 000).2= 630 000 đồng</w:t>
      </w:r>
    </w:p>
    <w:p w:rsidR="00D323F6" w:rsidRDefault="00D323F6" w:rsidP="002B47F0">
      <w:pPr>
        <w:spacing w:before="240" w:line="240" w:lineRule="auto"/>
        <w:ind w:left="426" w:hanging="426"/>
        <w:rPr>
          <w:sz w:val="28"/>
          <w:szCs w:val="28"/>
          <w:lang w:val="es-BO"/>
        </w:rPr>
      </w:pPr>
      <w:r>
        <w:rPr>
          <w:sz w:val="28"/>
          <w:szCs w:val="28"/>
          <w:lang w:val="pt-BR"/>
        </w:rPr>
        <w:t xml:space="preserve">  +  </w:t>
      </w:r>
      <w:r w:rsidRPr="00D323F6">
        <w:rPr>
          <w:sz w:val="28"/>
          <w:szCs w:val="28"/>
          <w:lang w:val="pt-BR"/>
        </w:rPr>
        <w:t xml:space="preserve">Giá tiền 2 cái </w:t>
      </w:r>
      <w:r w:rsidR="0089317E">
        <w:rPr>
          <w:sz w:val="28"/>
          <w:szCs w:val="28"/>
          <w:lang w:val="pt-BR"/>
        </w:rPr>
        <w:t>quần</w:t>
      </w:r>
      <w:r w:rsidRPr="00D323F6">
        <w:rPr>
          <w:sz w:val="28"/>
          <w:szCs w:val="28"/>
          <w:lang w:val="pt-BR"/>
        </w:rPr>
        <w:t xml:space="preserve"> là: ( </w:t>
      </w:r>
      <w:r>
        <w:rPr>
          <w:sz w:val="28"/>
          <w:szCs w:val="28"/>
          <w:lang w:val="pt-BR"/>
        </w:rPr>
        <w:t>400 000 – 40 000).2= 720 000 đồng</w:t>
      </w:r>
      <w:r w:rsidR="00D43DA4">
        <w:rPr>
          <w:sz w:val="28"/>
          <w:szCs w:val="28"/>
          <w:lang w:val="es-BO"/>
        </w:rPr>
        <w:tab/>
      </w:r>
    </w:p>
    <w:p w:rsidR="00D323F6" w:rsidRDefault="00D323F6" w:rsidP="002B47F0">
      <w:pPr>
        <w:spacing w:before="240" w:line="240" w:lineRule="auto"/>
        <w:ind w:left="426" w:hanging="426"/>
        <w:rPr>
          <w:sz w:val="28"/>
          <w:szCs w:val="28"/>
          <w:lang w:val="es-BO"/>
        </w:rPr>
      </w:pPr>
      <w:r>
        <w:rPr>
          <w:sz w:val="28"/>
          <w:szCs w:val="28"/>
          <w:lang w:val="es-BO"/>
        </w:rPr>
        <w:t xml:space="preserve"> + Số tiền mẹ bạn Lan mua 2 áo 2 quần là:</w:t>
      </w:r>
    </w:p>
    <w:p w:rsidR="0036492B" w:rsidRPr="00D323F6" w:rsidRDefault="00D323F6" w:rsidP="002B47F0">
      <w:pPr>
        <w:spacing w:before="240" w:line="240" w:lineRule="auto"/>
        <w:ind w:left="426" w:hanging="426"/>
        <w:rPr>
          <w:sz w:val="28"/>
          <w:szCs w:val="28"/>
          <w:lang w:val="pt-BR"/>
        </w:rPr>
      </w:pPr>
      <w:r>
        <w:rPr>
          <w:sz w:val="28"/>
          <w:szCs w:val="28"/>
          <w:lang w:val="es-BO"/>
        </w:rPr>
        <w:t xml:space="preserve">     630 000 + 720 000 = 1 350 000</w:t>
      </w:r>
      <w:r w:rsidR="00D43DA4">
        <w:rPr>
          <w:sz w:val="28"/>
          <w:szCs w:val="28"/>
          <w:lang w:val="es-BO"/>
        </w:rPr>
        <w:tab/>
      </w:r>
      <w:r w:rsidR="00475F79">
        <w:rPr>
          <w:sz w:val="28"/>
          <w:szCs w:val="28"/>
          <w:lang w:val="es-BO"/>
        </w:rPr>
        <w:t>đồng</w:t>
      </w:r>
      <w:r w:rsidR="00D43DA4">
        <w:rPr>
          <w:sz w:val="28"/>
          <w:szCs w:val="28"/>
          <w:lang w:val="es-BO"/>
        </w:rPr>
        <w:tab/>
      </w:r>
      <w:r w:rsidR="00D43DA4">
        <w:rPr>
          <w:sz w:val="28"/>
          <w:szCs w:val="28"/>
          <w:lang w:val="es-BO"/>
        </w:rPr>
        <w:tab/>
        <w:t xml:space="preserve">                          </w:t>
      </w:r>
      <w:r w:rsidR="00D43DA4" w:rsidRPr="00B80BFC">
        <w:rPr>
          <w:sz w:val="28"/>
          <w:szCs w:val="28"/>
          <w:lang w:val="es-BO"/>
        </w:rPr>
        <w:t>(0,5đ)</w:t>
      </w:r>
    </w:p>
    <w:p w:rsidR="00C525FF" w:rsidRPr="00A323C1" w:rsidRDefault="00690DCA" w:rsidP="00690DCA">
      <w:pPr>
        <w:spacing w:before="240"/>
        <w:ind w:left="426" w:hanging="426"/>
        <w:rPr>
          <w:sz w:val="28"/>
          <w:szCs w:val="28"/>
          <w:lang w:val="pt-BR"/>
        </w:rPr>
      </w:pPr>
      <w:r w:rsidRPr="00690DCA">
        <w:rPr>
          <w:b/>
          <w:i/>
          <w:sz w:val="28"/>
          <w:szCs w:val="28"/>
          <w:u w:val="single"/>
          <w:lang w:val="vi-VN"/>
        </w:rPr>
        <w:t>Chú ý</w:t>
      </w:r>
      <w:r w:rsidRPr="00690DCA">
        <w:rPr>
          <w:b/>
          <w:sz w:val="28"/>
          <w:szCs w:val="28"/>
          <w:lang w:val="vi-VN"/>
        </w:rPr>
        <w:t xml:space="preserve">: </w:t>
      </w:r>
      <w:r w:rsidR="00753BB6" w:rsidRPr="00A323C1">
        <w:rPr>
          <w:b/>
          <w:sz w:val="28"/>
          <w:szCs w:val="28"/>
          <w:lang w:val="pt-BR"/>
        </w:rPr>
        <w:t xml:space="preserve"> </w:t>
      </w:r>
      <w:r w:rsidRPr="00AF3B30">
        <w:rPr>
          <w:sz w:val="28"/>
          <w:szCs w:val="28"/>
          <w:lang w:val="vi-VN"/>
        </w:rPr>
        <w:t>+ HS làm cách khác vẫn chấm theo thang điểm này.</w:t>
      </w:r>
    </w:p>
    <w:sectPr w:rsidR="00C525FF" w:rsidRPr="00A323C1" w:rsidSect="005242B6">
      <w:pgSz w:w="11907" w:h="16840" w:code="9"/>
      <w:pgMar w:top="1134" w:right="708" w:bottom="709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7920267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CBEDBF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4ED0D17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EFE76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77E2AB7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1D0B98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D072F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B9E3E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9E0A3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10C9B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AEA598E"/>
    <w:multiLevelType w:val="hybridMultilevel"/>
    <w:tmpl w:val="88CC6D92"/>
    <w:lvl w:ilvl="0" w:tplc="2B4A246C">
      <w:start w:val="1"/>
      <w:numFmt w:val="lowerLetter"/>
      <w:lvlText w:val="%1)"/>
      <w:lvlJc w:val="left"/>
      <w:pPr>
        <w:ind w:left="10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31" w:hanging="360"/>
      </w:pPr>
    </w:lvl>
    <w:lvl w:ilvl="2" w:tplc="0409001B" w:tentative="1">
      <w:start w:val="1"/>
      <w:numFmt w:val="lowerRoman"/>
      <w:lvlText w:val="%3."/>
      <w:lvlJc w:val="right"/>
      <w:pPr>
        <w:ind w:left="2451" w:hanging="180"/>
      </w:pPr>
    </w:lvl>
    <w:lvl w:ilvl="3" w:tplc="0409000F" w:tentative="1">
      <w:start w:val="1"/>
      <w:numFmt w:val="decimal"/>
      <w:lvlText w:val="%4."/>
      <w:lvlJc w:val="left"/>
      <w:pPr>
        <w:ind w:left="3171" w:hanging="360"/>
      </w:pPr>
    </w:lvl>
    <w:lvl w:ilvl="4" w:tplc="04090019" w:tentative="1">
      <w:start w:val="1"/>
      <w:numFmt w:val="lowerLetter"/>
      <w:lvlText w:val="%5."/>
      <w:lvlJc w:val="left"/>
      <w:pPr>
        <w:ind w:left="3891" w:hanging="360"/>
      </w:pPr>
    </w:lvl>
    <w:lvl w:ilvl="5" w:tplc="0409001B" w:tentative="1">
      <w:start w:val="1"/>
      <w:numFmt w:val="lowerRoman"/>
      <w:lvlText w:val="%6."/>
      <w:lvlJc w:val="right"/>
      <w:pPr>
        <w:ind w:left="4611" w:hanging="180"/>
      </w:pPr>
    </w:lvl>
    <w:lvl w:ilvl="6" w:tplc="0409000F" w:tentative="1">
      <w:start w:val="1"/>
      <w:numFmt w:val="decimal"/>
      <w:lvlText w:val="%7."/>
      <w:lvlJc w:val="left"/>
      <w:pPr>
        <w:ind w:left="5331" w:hanging="360"/>
      </w:pPr>
    </w:lvl>
    <w:lvl w:ilvl="7" w:tplc="04090019" w:tentative="1">
      <w:start w:val="1"/>
      <w:numFmt w:val="lowerLetter"/>
      <w:lvlText w:val="%8."/>
      <w:lvlJc w:val="left"/>
      <w:pPr>
        <w:ind w:left="6051" w:hanging="360"/>
      </w:pPr>
    </w:lvl>
    <w:lvl w:ilvl="8" w:tplc="0409001B" w:tentative="1">
      <w:start w:val="1"/>
      <w:numFmt w:val="lowerRoman"/>
      <w:lvlText w:val="%9."/>
      <w:lvlJc w:val="right"/>
      <w:pPr>
        <w:ind w:left="6771" w:hanging="180"/>
      </w:pPr>
    </w:lvl>
  </w:abstractNum>
  <w:abstractNum w:abstractNumId="11">
    <w:nsid w:val="6C971A3D"/>
    <w:multiLevelType w:val="hybridMultilevel"/>
    <w:tmpl w:val="E35A84F8"/>
    <w:lvl w:ilvl="0" w:tplc="FD309E9A">
      <w:start w:val="1"/>
      <w:numFmt w:val="lowerLetter"/>
      <w:lvlText w:val="%1)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28"/>
  <w:drawingGridVerticalSpacing w:val="2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C25BA"/>
    <w:rsid w:val="0000012A"/>
    <w:rsid w:val="0000015A"/>
    <w:rsid w:val="0000029C"/>
    <w:rsid w:val="0000032D"/>
    <w:rsid w:val="000004E7"/>
    <w:rsid w:val="00000818"/>
    <w:rsid w:val="00000B4C"/>
    <w:rsid w:val="00000D75"/>
    <w:rsid w:val="00000FDB"/>
    <w:rsid w:val="000010D0"/>
    <w:rsid w:val="0000121D"/>
    <w:rsid w:val="00001427"/>
    <w:rsid w:val="00001487"/>
    <w:rsid w:val="000014CD"/>
    <w:rsid w:val="0000172F"/>
    <w:rsid w:val="00001B6C"/>
    <w:rsid w:val="00001BB0"/>
    <w:rsid w:val="000020FC"/>
    <w:rsid w:val="000021DE"/>
    <w:rsid w:val="00002265"/>
    <w:rsid w:val="000022D7"/>
    <w:rsid w:val="00002323"/>
    <w:rsid w:val="000024E3"/>
    <w:rsid w:val="00002623"/>
    <w:rsid w:val="000026C7"/>
    <w:rsid w:val="00002730"/>
    <w:rsid w:val="0000284C"/>
    <w:rsid w:val="0000297A"/>
    <w:rsid w:val="00002B06"/>
    <w:rsid w:val="00002FEA"/>
    <w:rsid w:val="0000304B"/>
    <w:rsid w:val="00003301"/>
    <w:rsid w:val="0000335E"/>
    <w:rsid w:val="000034B2"/>
    <w:rsid w:val="00003D5A"/>
    <w:rsid w:val="00003DD0"/>
    <w:rsid w:val="00004381"/>
    <w:rsid w:val="000043FE"/>
    <w:rsid w:val="000048E9"/>
    <w:rsid w:val="0000492E"/>
    <w:rsid w:val="00004E02"/>
    <w:rsid w:val="0000592E"/>
    <w:rsid w:val="00006202"/>
    <w:rsid w:val="000064D9"/>
    <w:rsid w:val="000068D1"/>
    <w:rsid w:val="00006CED"/>
    <w:rsid w:val="00007342"/>
    <w:rsid w:val="0000794B"/>
    <w:rsid w:val="00007998"/>
    <w:rsid w:val="00007A1F"/>
    <w:rsid w:val="00007E2D"/>
    <w:rsid w:val="00007FFA"/>
    <w:rsid w:val="000104C2"/>
    <w:rsid w:val="000107BB"/>
    <w:rsid w:val="000107C5"/>
    <w:rsid w:val="00010997"/>
    <w:rsid w:val="00010B80"/>
    <w:rsid w:val="00011901"/>
    <w:rsid w:val="00011939"/>
    <w:rsid w:val="00011CD9"/>
    <w:rsid w:val="00011E00"/>
    <w:rsid w:val="000121D4"/>
    <w:rsid w:val="00012A47"/>
    <w:rsid w:val="00012E78"/>
    <w:rsid w:val="00013308"/>
    <w:rsid w:val="0001336E"/>
    <w:rsid w:val="000138A6"/>
    <w:rsid w:val="00013A51"/>
    <w:rsid w:val="00013B02"/>
    <w:rsid w:val="00013B0E"/>
    <w:rsid w:val="00013BB7"/>
    <w:rsid w:val="00013BF7"/>
    <w:rsid w:val="00013F24"/>
    <w:rsid w:val="00013FF1"/>
    <w:rsid w:val="000140CD"/>
    <w:rsid w:val="00014243"/>
    <w:rsid w:val="0001430E"/>
    <w:rsid w:val="00014385"/>
    <w:rsid w:val="0001467B"/>
    <w:rsid w:val="000148E6"/>
    <w:rsid w:val="00014988"/>
    <w:rsid w:val="00014A8F"/>
    <w:rsid w:val="00014B09"/>
    <w:rsid w:val="00014D6D"/>
    <w:rsid w:val="00014EC6"/>
    <w:rsid w:val="00015013"/>
    <w:rsid w:val="00015718"/>
    <w:rsid w:val="00015A65"/>
    <w:rsid w:val="000160A2"/>
    <w:rsid w:val="000163BD"/>
    <w:rsid w:val="000164C2"/>
    <w:rsid w:val="00016743"/>
    <w:rsid w:val="000167F4"/>
    <w:rsid w:val="00016E44"/>
    <w:rsid w:val="00016FB6"/>
    <w:rsid w:val="000176E3"/>
    <w:rsid w:val="00017D00"/>
    <w:rsid w:val="00017DCC"/>
    <w:rsid w:val="00017E28"/>
    <w:rsid w:val="0002009F"/>
    <w:rsid w:val="00020280"/>
    <w:rsid w:val="0002089D"/>
    <w:rsid w:val="000209E4"/>
    <w:rsid w:val="00020C2F"/>
    <w:rsid w:val="00020CCD"/>
    <w:rsid w:val="000217B9"/>
    <w:rsid w:val="00021E8A"/>
    <w:rsid w:val="000222A2"/>
    <w:rsid w:val="000225AC"/>
    <w:rsid w:val="0002268C"/>
    <w:rsid w:val="000229CE"/>
    <w:rsid w:val="00022B2B"/>
    <w:rsid w:val="00022BD5"/>
    <w:rsid w:val="00022CDA"/>
    <w:rsid w:val="000231D9"/>
    <w:rsid w:val="00023387"/>
    <w:rsid w:val="000233D6"/>
    <w:rsid w:val="000235E8"/>
    <w:rsid w:val="00023786"/>
    <w:rsid w:val="000238DB"/>
    <w:rsid w:val="00023920"/>
    <w:rsid w:val="00023CA4"/>
    <w:rsid w:val="00023F7E"/>
    <w:rsid w:val="00024672"/>
    <w:rsid w:val="00024A7E"/>
    <w:rsid w:val="00024AD6"/>
    <w:rsid w:val="00024B1C"/>
    <w:rsid w:val="00024B89"/>
    <w:rsid w:val="00024E64"/>
    <w:rsid w:val="000251AA"/>
    <w:rsid w:val="0002538D"/>
    <w:rsid w:val="00025468"/>
    <w:rsid w:val="00025776"/>
    <w:rsid w:val="00025884"/>
    <w:rsid w:val="000259F7"/>
    <w:rsid w:val="00025B49"/>
    <w:rsid w:val="00025CC7"/>
    <w:rsid w:val="00025EA0"/>
    <w:rsid w:val="00026109"/>
    <w:rsid w:val="000266C5"/>
    <w:rsid w:val="0002678A"/>
    <w:rsid w:val="0002686D"/>
    <w:rsid w:val="00026918"/>
    <w:rsid w:val="00026930"/>
    <w:rsid w:val="0002694E"/>
    <w:rsid w:val="00026B4A"/>
    <w:rsid w:val="00026BE1"/>
    <w:rsid w:val="00026C3E"/>
    <w:rsid w:val="00026C8B"/>
    <w:rsid w:val="00026CC4"/>
    <w:rsid w:val="0002717A"/>
    <w:rsid w:val="000276D1"/>
    <w:rsid w:val="000279E1"/>
    <w:rsid w:val="00027BDA"/>
    <w:rsid w:val="00027ED6"/>
    <w:rsid w:val="00027F88"/>
    <w:rsid w:val="000300D3"/>
    <w:rsid w:val="000301FC"/>
    <w:rsid w:val="000302B8"/>
    <w:rsid w:val="000303B1"/>
    <w:rsid w:val="00030821"/>
    <w:rsid w:val="00030897"/>
    <w:rsid w:val="00030B3F"/>
    <w:rsid w:val="00030DF8"/>
    <w:rsid w:val="00031373"/>
    <w:rsid w:val="000316C1"/>
    <w:rsid w:val="00031852"/>
    <w:rsid w:val="00031BEC"/>
    <w:rsid w:val="00031CF3"/>
    <w:rsid w:val="00031D38"/>
    <w:rsid w:val="000320C8"/>
    <w:rsid w:val="00032489"/>
    <w:rsid w:val="00032719"/>
    <w:rsid w:val="00032800"/>
    <w:rsid w:val="00032C6C"/>
    <w:rsid w:val="00032F49"/>
    <w:rsid w:val="00033260"/>
    <w:rsid w:val="00033386"/>
    <w:rsid w:val="00033842"/>
    <w:rsid w:val="00033B10"/>
    <w:rsid w:val="00033B93"/>
    <w:rsid w:val="00033D61"/>
    <w:rsid w:val="0003428A"/>
    <w:rsid w:val="000346DB"/>
    <w:rsid w:val="000349ED"/>
    <w:rsid w:val="00034BA7"/>
    <w:rsid w:val="00034D69"/>
    <w:rsid w:val="00034F5B"/>
    <w:rsid w:val="000354D6"/>
    <w:rsid w:val="0003573A"/>
    <w:rsid w:val="00035DD6"/>
    <w:rsid w:val="00035E57"/>
    <w:rsid w:val="000360B6"/>
    <w:rsid w:val="000364D6"/>
    <w:rsid w:val="00036756"/>
    <w:rsid w:val="00036925"/>
    <w:rsid w:val="00036D00"/>
    <w:rsid w:val="00036D2A"/>
    <w:rsid w:val="00036F0F"/>
    <w:rsid w:val="00036FEB"/>
    <w:rsid w:val="00037160"/>
    <w:rsid w:val="00037998"/>
    <w:rsid w:val="00037BD6"/>
    <w:rsid w:val="00037E25"/>
    <w:rsid w:val="00037E3F"/>
    <w:rsid w:val="00037ECD"/>
    <w:rsid w:val="00037F10"/>
    <w:rsid w:val="00037FFC"/>
    <w:rsid w:val="00040330"/>
    <w:rsid w:val="00040358"/>
    <w:rsid w:val="0004037A"/>
    <w:rsid w:val="000404A8"/>
    <w:rsid w:val="00040511"/>
    <w:rsid w:val="000407ED"/>
    <w:rsid w:val="00040AB6"/>
    <w:rsid w:val="00040D39"/>
    <w:rsid w:val="00040E66"/>
    <w:rsid w:val="000410F2"/>
    <w:rsid w:val="000411F4"/>
    <w:rsid w:val="00041294"/>
    <w:rsid w:val="00041624"/>
    <w:rsid w:val="00041822"/>
    <w:rsid w:val="00041C21"/>
    <w:rsid w:val="00041FF7"/>
    <w:rsid w:val="0004217B"/>
    <w:rsid w:val="00042629"/>
    <w:rsid w:val="00042694"/>
    <w:rsid w:val="00042711"/>
    <w:rsid w:val="00042ADC"/>
    <w:rsid w:val="00042E3E"/>
    <w:rsid w:val="00042F39"/>
    <w:rsid w:val="0004343A"/>
    <w:rsid w:val="0004344D"/>
    <w:rsid w:val="0004353A"/>
    <w:rsid w:val="00043599"/>
    <w:rsid w:val="00043753"/>
    <w:rsid w:val="00043760"/>
    <w:rsid w:val="000438CC"/>
    <w:rsid w:val="00043A23"/>
    <w:rsid w:val="00043A24"/>
    <w:rsid w:val="0004421E"/>
    <w:rsid w:val="00044783"/>
    <w:rsid w:val="00044B22"/>
    <w:rsid w:val="00045253"/>
    <w:rsid w:val="00045280"/>
    <w:rsid w:val="00045545"/>
    <w:rsid w:val="000459F1"/>
    <w:rsid w:val="00045A68"/>
    <w:rsid w:val="00045CF6"/>
    <w:rsid w:val="00045DEE"/>
    <w:rsid w:val="00045DF3"/>
    <w:rsid w:val="00046629"/>
    <w:rsid w:val="000467C6"/>
    <w:rsid w:val="00046808"/>
    <w:rsid w:val="00046959"/>
    <w:rsid w:val="00046BC2"/>
    <w:rsid w:val="00047229"/>
    <w:rsid w:val="00047443"/>
    <w:rsid w:val="00047462"/>
    <w:rsid w:val="000474D5"/>
    <w:rsid w:val="0004760C"/>
    <w:rsid w:val="000476CE"/>
    <w:rsid w:val="000476D9"/>
    <w:rsid w:val="00047B04"/>
    <w:rsid w:val="0005067E"/>
    <w:rsid w:val="00050701"/>
    <w:rsid w:val="000507D6"/>
    <w:rsid w:val="000508B7"/>
    <w:rsid w:val="00050A55"/>
    <w:rsid w:val="00050B66"/>
    <w:rsid w:val="00050BEB"/>
    <w:rsid w:val="00050DC2"/>
    <w:rsid w:val="00050F2F"/>
    <w:rsid w:val="0005100F"/>
    <w:rsid w:val="0005101A"/>
    <w:rsid w:val="000511FC"/>
    <w:rsid w:val="00051241"/>
    <w:rsid w:val="00051390"/>
    <w:rsid w:val="00051440"/>
    <w:rsid w:val="000514C8"/>
    <w:rsid w:val="00051545"/>
    <w:rsid w:val="000515CE"/>
    <w:rsid w:val="00051779"/>
    <w:rsid w:val="0005184F"/>
    <w:rsid w:val="000519E6"/>
    <w:rsid w:val="00051D31"/>
    <w:rsid w:val="00051E50"/>
    <w:rsid w:val="00051FA9"/>
    <w:rsid w:val="00052002"/>
    <w:rsid w:val="000520AA"/>
    <w:rsid w:val="0005211B"/>
    <w:rsid w:val="00052136"/>
    <w:rsid w:val="0005268E"/>
    <w:rsid w:val="000526AA"/>
    <w:rsid w:val="00052792"/>
    <w:rsid w:val="000529EE"/>
    <w:rsid w:val="000529F5"/>
    <w:rsid w:val="00052A1E"/>
    <w:rsid w:val="00052CEF"/>
    <w:rsid w:val="00052F6F"/>
    <w:rsid w:val="00053337"/>
    <w:rsid w:val="00053A32"/>
    <w:rsid w:val="00053C70"/>
    <w:rsid w:val="00054064"/>
    <w:rsid w:val="000545BE"/>
    <w:rsid w:val="000547BC"/>
    <w:rsid w:val="00054812"/>
    <w:rsid w:val="00054F6C"/>
    <w:rsid w:val="00054F93"/>
    <w:rsid w:val="00054FD4"/>
    <w:rsid w:val="0005506C"/>
    <w:rsid w:val="00055327"/>
    <w:rsid w:val="000553AF"/>
    <w:rsid w:val="0005570E"/>
    <w:rsid w:val="00055D7E"/>
    <w:rsid w:val="00055E83"/>
    <w:rsid w:val="00055F75"/>
    <w:rsid w:val="0005611D"/>
    <w:rsid w:val="00056171"/>
    <w:rsid w:val="000561FA"/>
    <w:rsid w:val="00056528"/>
    <w:rsid w:val="000567A2"/>
    <w:rsid w:val="00056BEC"/>
    <w:rsid w:val="00056C25"/>
    <w:rsid w:val="00056FFD"/>
    <w:rsid w:val="0005703A"/>
    <w:rsid w:val="000570D5"/>
    <w:rsid w:val="0005715D"/>
    <w:rsid w:val="000573DD"/>
    <w:rsid w:val="00057667"/>
    <w:rsid w:val="0005770F"/>
    <w:rsid w:val="00057F7F"/>
    <w:rsid w:val="000600C4"/>
    <w:rsid w:val="00060155"/>
    <w:rsid w:val="000601EA"/>
    <w:rsid w:val="000601FF"/>
    <w:rsid w:val="000602D9"/>
    <w:rsid w:val="0006035A"/>
    <w:rsid w:val="000605AE"/>
    <w:rsid w:val="00060730"/>
    <w:rsid w:val="000609B9"/>
    <w:rsid w:val="00060B54"/>
    <w:rsid w:val="00060C59"/>
    <w:rsid w:val="00060E0D"/>
    <w:rsid w:val="00060E10"/>
    <w:rsid w:val="00061357"/>
    <w:rsid w:val="00061773"/>
    <w:rsid w:val="00061928"/>
    <w:rsid w:val="000619D2"/>
    <w:rsid w:val="00061B48"/>
    <w:rsid w:val="00062162"/>
    <w:rsid w:val="00062336"/>
    <w:rsid w:val="000624FC"/>
    <w:rsid w:val="0006251B"/>
    <w:rsid w:val="0006263B"/>
    <w:rsid w:val="00062737"/>
    <w:rsid w:val="000628EB"/>
    <w:rsid w:val="000629C5"/>
    <w:rsid w:val="00062BEB"/>
    <w:rsid w:val="00062DE2"/>
    <w:rsid w:val="00062EA9"/>
    <w:rsid w:val="00062F83"/>
    <w:rsid w:val="000630DE"/>
    <w:rsid w:val="00063374"/>
    <w:rsid w:val="00063488"/>
    <w:rsid w:val="00063609"/>
    <w:rsid w:val="00063632"/>
    <w:rsid w:val="00063754"/>
    <w:rsid w:val="00063A11"/>
    <w:rsid w:val="00063ADB"/>
    <w:rsid w:val="00063D56"/>
    <w:rsid w:val="00063FEB"/>
    <w:rsid w:val="0006444D"/>
    <w:rsid w:val="000645FC"/>
    <w:rsid w:val="000646CE"/>
    <w:rsid w:val="00064C3C"/>
    <w:rsid w:val="00064CC1"/>
    <w:rsid w:val="0006516C"/>
    <w:rsid w:val="0006571B"/>
    <w:rsid w:val="0006585C"/>
    <w:rsid w:val="0006599D"/>
    <w:rsid w:val="00065A7A"/>
    <w:rsid w:val="00065D0D"/>
    <w:rsid w:val="00065E09"/>
    <w:rsid w:val="000660C1"/>
    <w:rsid w:val="00066369"/>
    <w:rsid w:val="00066377"/>
    <w:rsid w:val="0006658B"/>
    <w:rsid w:val="00066619"/>
    <w:rsid w:val="000667B7"/>
    <w:rsid w:val="00066883"/>
    <w:rsid w:val="000669CB"/>
    <w:rsid w:val="00066AE7"/>
    <w:rsid w:val="00066D47"/>
    <w:rsid w:val="00066F5D"/>
    <w:rsid w:val="00067511"/>
    <w:rsid w:val="00067642"/>
    <w:rsid w:val="000677A9"/>
    <w:rsid w:val="00067F0E"/>
    <w:rsid w:val="00067F80"/>
    <w:rsid w:val="0007022E"/>
    <w:rsid w:val="0007042A"/>
    <w:rsid w:val="00070575"/>
    <w:rsid w:val="000707F8"/>
    <w:rsid w:val="00070822"/>
    <w:rsid w:val="00070901"/>
    <w:rsid w:val="00070EF5"/>
    <w:rsid w:val="0007108A"/>
    <w:rsid w:val="000711A2"/>
    <w:rsid w:val="00071C21"/>
    <w:rsid w:val="00071C5F"/>
    <w:rsid w:val="00071CBD"/>
    <w:rsid w:val="00071DD0"/>
    <w:rsid w:val="00072086"/>
    <w:rsid w:val="0007209A"/>
    <w:rsid w:val="000724BF"/>
    <w:rsid w:val="000726FF"/>
    <w:rsid w:val="000727D5"/>
    <w:rsid w:val="000727DD"/>
    <w:rsid w:val="00072858"/>
    <w:rsid w:val="000728BA"/>
    <w:rsid w:val="00072C53"/>
    <w:rsid w:val="00072D66"/>
    <w:rsid w:val="00072EFD"/>
    <w:rsid w:val="000730F0"/>
    <w:rsid w:val="0007315E"/>
    <w:rsid w:val="0007341C"/>
    <w:rsid w:val="00073988"/>
    <w:rsid w:val="00073A9A"/>
    <w:rsid w:val="00073B6B"/>
    <w:rsid w:val="00073C70"/>
    <w:rsid w:val="00073CCF"/>
    <w:rsid w:val="00073D9F"/>
    <w:rsid w:val="000747B3"/>
    <w:rsid w:val="000748F8"/>
    <w:rsid w:val="00074980"/>
    <w:rsid w:val="00074D50"/>
    <w:rsid w:val="00074D88"/>
    <w:rsid w:val="00074DF7"/>
    <w:rsid w:val="00074F9C"/>
    <w:rsid w:val="0007503A"/>
    <w:rsid w:val="000752C2"/>
    <w:rsid w:val="0007531A"/>
    <w:rsid w:val="000754CE"/>
    <w:rsid w:val="00075536"/>
    <w:rsid w:val="00075CCB"/>
    <w:rsid w:val="00075DFB"/>
    <w:rsid w:val="0007613C"/>
    <w:rsid w:val="000761D0"/>
    <w:rsid w:val="000764B7"/>
    <w:rsid w:val="0007650C"/>
    <w:rsid w:val="00076698"/>
    <w:rsid w:val="00076AB9"/>
    <w:rsid w:val="00076BF1"/>
    <w:rsid w:val="00076D19"/>
    <w:rsid w:val="00076EC5"/>
    <w:rsid w:val="00076F73"/>
    <w:rsid w:val="0007719A"/>
    <w:rsid w:val="00077608"/>
    <w:rsid w:val="000777F0"/>
    <w:rsid w:val="000779E7"/>
    <w:rsid w:val="00077A8E"/>
    <w:rsid w:val="00077B34"/>
    <w:rsid w:val="00077DF6"/>
    <w:rsid w:val="00077EDD"/>
    <w:rsid w:val="00077FA5"/>
    <w:rsid w:val="0008023F"/>
    <w:rsid w:val="000802EE"/>
    <w:rsid w:val="0008064E"/>
    <w:rsid w:val="0008070A"/>
    <w:rsid w:val="00080726"/>
    <w:rsid w:val="00080D82"/>
    <w:rsid w:val="00080E1E"/>
    <w:rsid w:val="00080E6D"/>
    <w:rsid w:val="00080F2F"/>
    <w:rsid w:val="00081432"/>
    <w:rsid w:val="00081525"/>
    <w:rsid w:val="000816DE"/>
    <w:rsid w:val="00081970"/>
    <w:rsid w:val="00081E86"/>
    <w:rsid w:val="00081EC7"/>
    <w:rsid w:val="000825E5"/>
    <w:rsid w:val="0008293D"/>
    <w:rsid w:val="00082965"/>
    <w:rsid w:val="00082A01"/>
    <w:rsid w:val="00082A18"/>
    <w:rsid w:val="00082C9A"/>
    <w:rsid w:val="0008322E"/>
    <w:rsid w:val="00083766"/>
    <w:rsid w:val="00083970"/>
    <w:rsid w:val="00083981"/>
    <w:rsid w:val="00083DEA"/>
    <w:rsid w:val="00084043"/>
    <w:rsid w:val="00084296"/>
    <w:rsid w:val="000842E6"/>
    <w:rsid w:val="000843E3"/>
    <w:rsid w:val="00084414"/>
    <w:rsid w:val="000846EC"/>
    <w:rsid w:val="00084890"/>
    <w:rsid w:val="00084A1B"/>
    <w:rsid w:val="00084C13"/>
    <w:rsid w:val="00084D1A"/>
    <w:rsid w:val="00084DD2"/>
    <w:rsid w:val="00084E7E"/>
    <w:rsid w:val="00084ED8"/>
    <w:rsid w:val="00085099"/>
    <w:rsid w:val="00085165"/>
    <w:rsid w:val="000854B7"/>
    <w:rsid w:val="0008574C"/>
    <w:rsid w:val="00085E80"/>
    <w:rsid w:val="00086078"/>
    <w:rsid w:val="0008611A"/>
    <w:rsid w:val="00086151"/>
    <w:rsid w:val="00086221"/>
    <w:rsid w:val="000864EA"/>
    <w:rsid w:val="00086570"/>
    <w:rsid w:val="000866A7"/>
    <w:rsid w:val="000866D7"/>
    <w:rsid w:val="00086FF5"/>
    <w:rsid w:val="0008718F"/>
    <w:rsid w:val="000871A2"/>
    <w:rsid w:val="00087240"/>
    <w:rsid w:val="00087437"/>
    <w:rsid w:val="0008762B"/>
    <w:rsid w:val="000876EC"/>
    <w:rsid w:val="00087903"/>
    <w:rsid w:val="00087BFE"/>
    <w:rsid w:val="00087C01"/>
    <w:rsid w:val="00087C6D"/>
    <w:rsid w:val="00087CAF"/>
    <w:rsid w:val="0009056C"/>
    <w:rsid w:val="0009071E"/>
    <w:rsid w:val="00090880"/>
    <w:rsid w:val="000908A0"/>
    <w:rsid w:val="00090A19"/>
    <w:rsid w:val="00090A3A"/>
    <w:rsid w:val="00090A9F"/>
    <w:rsid w:val="00090AC9"/>
    <w:rsid w:val="00091069"/>
    <w:rsid w:val="00091081"/>
    <w:rsid w:val="00091168"/>
    <w:rsid w:val="000911DD"/>
    <w:rsid w:val="00091265"/>
    <w:rsid w:val="000912FB"/>
    <w:rsid w:val="00091766"/>
    <w:rsid w:val="000919E3"/>
    <w:rsid w:val="00091B0D"/>
    <w:rsid w:val="00091B24"/>
    <w:rsid w:val="00091C20"/>
    <w:rsid w:val="00091CA0"/>
    <w:rsid w:val="00091D75"/>
    <w:rsid w:val="00091EEE"/>
    <w:rsid w:val="00092080"/>
    <w:rsid w:val="000926EF"/>
    <w:rsid w:val="00092705"/>
    <w:rsid w:val="00092A29"/>
    <w:rsid w:val="00092D8E"/>
    <w:rsid w:val="000933EB"/>
    <w:rsid w:val="00093904"/>
    <w:rsid w:val="00093B65"/>
    <w:rsid w:val="00093F20"/>
    <w:rsid w:val="00093FFC"/>
    <w:rsid w:val="0009434E"/>
    <w:rsid w:val="00094478"/>
    <w:rsid w:val="0009454F"/>
    <w:rsid w:val="000946DD"/>
    <w:rsid w:val="00094CB8"/>
    <w:rsid w:val="00094EF1"/>
    <w:rsid w:val="00094FFF"/>
    <w:rsid w:val="00095017"/>
    <w:rsid w:val="000953A1"/>
    <w:rsid w:val="00095501"/>
    <w:rsid w:val="000956D9"/>
    <w:rsid w:val="00095782"/>
    <w:rsid w:val="00096052"/>
    <w:rsid w:val="000965DC"/>
    <w:rsid w:val="00096761"/>
    <w:rsid w:val="00096EB2"/>
    <w:rsid w:val="00096F66"/>
    <w:rsid w:val="00096FB2"/>
    <w:rsid w:val="000972E7"/>
    <w:rsid w:val="00097576"/>
    <w:rsid w:val="0009767D"/>
    <w:rsid w:val="000976DE"/>
    <w:rsid w:val="00097831"/>
    <w:rsid w:val="00097CBB"/>
    <w:rsid w:val="00097DBB"/>
    <w:rsid w:val="00097DD5"/>
    <w:rsid w:val="000A0237"/>
    <w:rsid w:val="000A0268"/>
    <w:rsid w:val="000A0323"/>
    <w:rsid w:val="000A0597"/>
    <w:rsid w:val="000A0930"/>
    <w:rsid w:val="000A099C"/>
    <w:rsid w:val="000A0A30"/>
    <w:rsid w:val="000A0B7B"/>
    <w:rsid w:val="000A0C37"/>
    <w:rsid w:val="000A0DAA"/>
    <w:rsid w:val="000A0E03"/>
    <w:rsid w:val="000A0E60"/>
    <w:rsid w:val="000A1106"/>
    <w:rsid w:val="000A1610"/>
    <w:rsid w:val="000A16F8"/>
    <w:rsid w:val="000A1AA7"/>
    <w:rsid w:val="000A1BE4"/>
    <w:rsid w:val="000A1D62"/>
    <w:rsid w:val="000A1E92"/>
    <w:rsid w:val="000A1FDD"/>
    <w:rsid w:val="000A2168"/>
    <w:rsid w:val="000A2190"/>
    <w:rsid w:val="000A2676"/>
    <w:rsid w:val="000A2B2C"/>
    <w:rsid w:val="000A2C8B"/>
    <w:rsid w:val="000A2D20"/>
    <w:rsid w:val="000A2D61"/>
    <w:rsid w:val="000A312D"/>
    <w:rsid w:val="000A3421"/>
    <w:rsid w:val="000A34EE"/>
    <w:rsid w:val="000A3557"/>
    <w:rsid w:val="000A3596"/>
    <w:rsid w:val="000A37D7"/>
    <w:rsid w:val="000A381A"/>
    <w:rsid w:val="000A3932"/>
    <w:rsid w:val="000A393C"/>
    <w:rsid w:val="000A3AD7"/>
    <w:rsid w:val="000A3C1B"/>
    <w:rsid w:val="000A3E45"/>
    <w:rsid w:val="000A3F5E"/>
    <w:rsid w:val="000A3F9B"/>
    <w:rsid w:val="000A3FD4"/>
    <w:rsid w:val="000A411E"/>
    <w:rsid w:val="000A4676"/>
    <w:rsid w:val="000A4EE3"/>
    <w:rsid w:val="000A5009"/>
    <w:rsid w:val="000A51BB"/>
    <w:rsid w:val="000A541D"/>
    <w:rsid w:val="000A56D7"/>
    <w:rsid w:val="000A5771"/>
    <w:rsid w:val="000A57F8"/>
    <w:rsid w:val="000A5E45"/>
    <w:rsid w:val="000A6029"/>
    <w:rsid w:val="000A61E8"/>
    <w:rsid w:val="000A61F4"/>
    <w:rsid w:val="000A6253"/>
    <w:rsid w:val="000A647C"/>
    <w:rsid w:val="000A6497"/>
    <w:rsid w:val="000A64F4"/>
    <w:rsid w:val="000A66AF"/>
    <w:rsid w:val="000A685D"/>
    <w:rsid w:val="000A6A0C"/>
    <w:rsid w:val="000A6A1B"/>
    <w:rsid w:val="000A6A84"/>
    <w:rsid w:val="000A6DE0"/>
    <w:rsid w:val="000A750E"/>
    <w:rsid w:val="000A7AE9"/>
    <w:rsid w:val="000A7BD2"/>
    <w:rsid w:val="000A7C65"/>
    <w:rsid w:val="000A7E58"/>
    <w:rsid w:val="000A7ED5"/>
    <w:rsid w:val="000A7F82"/>
    <w:rsid w:val="000A7FA8"/>
    <w:rsid w:val="000B00AE"/>
    <w:rsid w:val="000B017F"/>
    <w:rsid w:val="000B02F4"/>
    <w:rsid w:val="000B0824"/>
    <w:rsid w:val="000B0ADA"/>
    <w:rsid w:val="000B0ADE"/>
    <w:rsid w:val="000B10AB"/>
    <w:rsid w:val="000B125C"/>
    <w:rsid w:val="000B129D"/>
    <w:rsid w:val="000B1384"/>
    <w:rsid w:val="000B15C7"/>
    <w:rsid w:val="000B1725"/>
    <w:rsid w:val="000B17FB"/>
    <w:rsid w:val="000B1A57"/>
    <w:rsid w:val="000B1F5C"/>
    <w:rsid w:val="000B205E"/>
    <w:rsid w:val="000B221D"/>
    <w:rsid w:val="000B22EB"/>
    <w:rsid w:val="000B241D"/>
    <w:rsid w:val="000B2905"/>
    <w:rsid w:val="000B2A3C"/>
    <w:rsid w:val="000B2B30"/>
    <w:rsid w:val="000B2C2F"/>
    <w:rsid w:val="000B30AC"/>
    <w:rsid w:val="000B365F"/>
    <w:rsid w:val="000B36D3"/>
    <w:rsid w:val="000B3786"/>
    <w:rsid w:val="000B37AB"/>
    <w:rsid w:val="000B38DF"/>
    <w:rsid w:val="000B3C47"/>
    <w:rsid w:val="000B3F5F"/>
    <w:rsid w:val="000B3F65"/>
    <w:rsid w:val="000B42B0"/>
    <w:rsid w:val="000B4420"/>
    <w:rsid w:val="000B4703"/>
    <w:rsid w:val="000B4AC5"/>
    <w:rsid w:val="000B4BA8"/>
    <w:rsid w:val="000B4EF3"/>
    <w:rsid w:val="000B51BB"/>
    <w:rsid w:val="000B51C0"/>
    <w:rsid w:val="000B55CD"/>
    <w:rsid w:val="000B56C2"/>
    <w:rsid w:val="000B59A4"/>
    <w:rsid w:val="000B5CD9"/>
    <w:rsid w:val="000B5E83"/>
    <w:rsid w:val="000B6062"/>
    <w:rsid w:val="000B6320"/>
    <w:rsid w:val="000B6397"/>
    <w:rsid w:val="000B664C"/>
    <w:rsid w:val="000B66E7"/>
    <w:rsid w:val="000B6920"/>
    <w:rsid w:val="000B6A6C"/>
    <w:rsid w:val="000B6B33"/>
    <w:rsid w:val="000B6D27"/>
    <w:rsid w:val="000B6D42"/>
    <w:rsid w:val="000B6DC3"/>
    <w:rsid w:val="000B711A"/>
    <w:rsid w:val="000B7276"/>
    <w:rsid w:val="000B7324"/>
    <w:rsid w:val="000B73A0"/>
    <w:rsid w:val="000B7A19"/>
    <w:rsid w:val="000B7ED0"/>
    <w:rsid w:val="000C01BD"/>
    <w:rsid w:val="000C0405"/>
    <w:rsid w:val="000C071B"/>
    <w:rsid w:val="000C079C"/>
    <w:rsid w:val="000C0C72"/>
    <w:rsid w:val="000C1320"/>
    <w:rsid w:val="000C1389"/>
    <w:rsid w:val="000C1681"/>
    <w:rsid w:val="000C1794"/>
    <w:rsid w:val="000C182E"/>
    <w:rsid w:val="000C1887"/>
    <w:rsid w:val="000C1938"/>
    <w:rsid w:val="000C197E"/>
    <w:rsid w:val="000C19C3"/>
    <w:rsid w:val="000C1CB8"/>
    <w:rsid w:val="000C20EC"/>
    <w:rsid w:val="000C2225"/>
    <w:rsid w:val="000C2401"/>
    <w:rsid w:val="000C25D9"/>
    <w:rsid w:val="000C25ED"/>
    <w:rsid w:val="000C2601"/>
    <w:rsid w:val="000C272F"/>
    <w:rsid w:val="000C27D2"/>
    <w:rsid w:val="000C2906"/>
    <w:rsid w:val="000C2B56"/>
    <w:rsid w:val="000C2DB4"/>
    <w:rsid w:val="000C2DBA"/>
    <w:rsid w:val="000C3061"/>
    <w:rsid w:val="000C3190"/>
    <w:rsid w:val="000C32A2"/>
    <w:rsid w:val="000C3478"/>
    <w:rsid w:val="000C3499"/>
    <w:rsid w:val="000C3741"/>
    <w:rsid w:val="000C37E2"/>
    <w:rsid w:val="000C3881"/>
    <w:rsid w:val="000C39EC"/>
    <w:rsid w:val="000C3AC5"/>
    <w:rsid w:val="000C3F31"/>
    <w:rsid w:val="000C42F9"/>
    <w:rsid w:val="000C4538"/>
    <w:rsid w:val="000C46FB"/>
    <w:rsid w:val="000C4949"/>
    <w:rsid w:val="000C4CDF"/>
    <w:rsid w:val="000C4EBD"/>
    <w:rsid w:val="000C5940"/>
    <w:rsid w:val="000C5984"/>
    <w:rsid w:val="000C5AD5"/>
    <w:rsid w:val="000C5BC3"/>
    <w:rsid w:val="000C5BD2"/>
    <w:rsid w:val="000C5D27"/>
    <w:rsid w:val="000C5E63"/>
    <w:rsid w:val="000C5E85"/>
    <w:rsid w:val="000C5F7B"/>
    <w:rsid w:val="000C5FFD"/>
    <w:rsid w:val="000C61A2"/>
    <w:rsid w:val="000C63DF"/>
    <w:rsid w:val="000C6712"/>
    <w:rsid w:val="000C6B06"/>
    <w:rsid w:val="000C6B48"/>
    <w:rsid w:val="000C6DF6"/>
    <w:rsid w:val="000C7240"/>
    <w:rsid w:val="000C7361"/>
    <w:rsid w:val="000C7399"/>
    <w:rsid w:val="000C769E"/>
    <w:rsid w:val="000C7795"/>
    <w:rsid w:val="000C7A29"/>
    <w:rsid w:val="000C7BE9"/>
    <w:rsid w:val="000C7DF7"/>
    <w:rsid w:val="000D006E"/>
    <w:rsid w:val="000D0101"/>
    <w:rsid w:val="000D0406"/>
    <w:rsid w:val="000D0579"/>
    <w:rsid w:val="000D0DEE"/>
    <w:rsid w:val="000D0E34"/>
    <w:rsid w:val="000D1235"/>
    <w:rsid w:val="000D1384"/>
    <w:rsid w:val="000D1757"/>
    <w:rsid w:val="000D1C90"/>
    <w:rsid w:val="000D1CE9"/>
    <w:rsid w:val="000D1DD5"/>
    <w:rsid w:val="000D21EA"/>
    <w:rsid w:val="000D2251"/>
    <w:rsid w:val="000D25FD"/>
    <w:rsid w:val="000D2BF6"/>
    <w:rsid w:val="000D2DD1"/>
    <w:rsid w:val="000D2DFE"/>
    <w:rsid w:val="000D2E8D"/>
    <w:rsid w:val="000D31C7"/>
    <w:rsid w:val="000D3641"/>
    <w:rsid w:val="000D378C"/>
    <w:rsid w:val="000D3D9D"/>
    <w:rsid w:val="000D3DD4"/>
    <w:rsid w:val="000D416B"/>
    <w:rsid w:val="000D429A"/>
    <w:rsid w:val="000D4331"/>
    <w:rsid w:val="000D43FA"/>
    <w:rsid w:val="000D4566"/>
    <w:rsid w:val="000D488D"/>
    <w:rsid w:val="000D48F2"/>
    <w:rsid w:val="000D49AE"/>
    <w:rsid w:val="000D4CE0"/>
    <w:rsid w:val="000D5020"/>
    <w:rsid w:val="000D508D"/>
    <w:rsid w:val="000D50FC"/>
    <w:rsid w:val="000D5BF2"/>
    <w:rsid w:val="000D5D23"/>
    <w:rsid w:val="000D5FD4"/>
    <w:rsid w:val="000D676F"/>
    <w:rsid w:val="000D6841"/>
    <w:rsid w:val="000D68CA"/>
    <w:rsid w:val="000D6AD2"/>
    <w:rsid w:val="000D6D7D"/>
    <w:rsid w:val="000D6EBC"/>
    <w:rsid w:val="000D6EF6"/>
    <w:rsid w:val="000D6EFC"/>
    <w:rsid w:val="000D6FDF"/>
    <w:rsid w:val="000D72E8"/>
    <w:rsid w:val="000D75BD"/>
    <w:rsid w:val="000D75F9"/>
    <w:rsid w:val="000D7A9D"/>
    <w:rsid w:val="000D7AE5"/>
    <w:rsid w:val="000D7BAC"/>
    <w:rsid w:val="000E000B"/>
    <w:rsid w:val="000E016A"/>
    <w:rsid w:val="000E03A3"/>
    <w:rsid w:val="000E0639"/>
    <w:rsid w:val="000E069F"/>
    <w:rsid w:val="000E06CE"/>
    <w:rsid w:val="000E09BA"/>
    <w:rsid w:val="000E0EDE"/>
    <w:rsid w:val="000E1A0A"/>
    <w:rsid w:val="000E1BA6"/>
    <w:rsid w:val="000E1C74"/>
    <w:rsid w:val="000E1C98"/>
    <w:rsid w:val="000E20D1"/>
    <w:rsid w:val="000E20F9"/>
    <w:rsid w:val="000E22E1"/>
    <w:rsid w:val="000E2A0E"/>
    <w:rsid w:val="000E2AFB"/>
    <w:rsid w:val="000E2D9F"/>
    <w:rsid w:val="000E2DF3"/>
    <w:rsid w:val="000E36F3"/>
    <w:rsid w:val="000E3876"/>
    <w:rsid w:val="000E3932"/>
    <w:rsid w:val="000E3B27"/>
    <w:rsid w:val="000E3BBB"/>
    <w:rsid w:val="000E3EFC"/>
    <w:rsid w:val="000E402C"/>
    <w:rsid w:val="000E4361"/>
    <w:rsid w:val="000E4396"/>
    <w:rsid w:val="000E451A"/>
    <w:rsid w:val="000E4719"/>
    <w:rsid w:val="000E48F7"/>
    <w:rsid w:val="000E491D"/>
    <w:rsid w:val="000E4941"/>
    <w:rsid w:val="000E49E1"/>
    <w:rsid w:val="000E4A3B"/>
    <w:rsid w:val="000E4ED3"/>
    <w:rsid w:val="000E4FB2"/>
    <w:rsid w:val="000E508C"/>
    <w:rsid w:val="000E5341"/>
    <w:rsid w:val="000E53AC"/>
    <w:rsid w:val="000E5692"/>
    <w:rsid w:val="000E5846"/>
    <w:rsid w:val="000E5A48"/>
    <w:rsid w:val="000E5AD0"/>
    <w:rsid w:val="000E5D13"/>
    <w:rsid w:val="000E5DDE"/>
    <w:rsid w:val="000E5F4A"/>
    <w:rsid w:val="000E5FC8"/>
    <w:rsid w:val="000E6031"/>
    <w:rsid w:val="000E6181"/>
    <w:rsid w:val="000E6676"/>
    <w:rsid w:val="000E66D4"/>
    <w:rsid w:val="000E685B"/>
    <w:rsid w:val="000E6DA1"/>
    <w:rsid w:val="000E6E0F"/>
    <w:rsid w:val="000E7144"/>
    <w:rsid w:val="000E76C7"/>
    <w:rsid w:val="000E7D41"/>
    <w:rsid w:val="000E7D6E"/>
    <w:rsid w:val="000E7E0A"/>
    <w:rsid w:val="000F000D"/>
    <w:rsid w:val="000F0257"/>
    <w:rsid w:val="000F0275"/>
    <w:rsid w:val="000F0290"/>
    <w:rsid w:val="000F029E"/>
    <w:rsid w:val="000F02B7"/>
    <w:rsid w:val="000F0880"/>
    <w:rsid w:val="000F0B6D"/>
    <w:rsid w:val="000F0E0D"/>
    <w:rsid w:val="000F0EFE"/>
    <w:rsid w:val="000F1393"/>
    <w:rsid w:val="000F14A0"/>
    <w:rsid w:val="000F153A"/>
    <w:rsid w:val="000F15BB"/>
    <w:rsid w:val="000F17D3"/>
    <w:rsid w:val="000F1BEA"/>
    <w:rsid w:val="000F1BEF"/>
    <w:rsid w:val="000F1E28"/>
    <w:rsid w:val="000F209E"/>
    <w:rsid w:val="000F20EE"/>
    <w:rsid w:val="000F21E0"/>
    <w:rsid w:val="000F21F6"/>
    <w:rsid w:val="000F2F5F"/>
    <w:rsid w:val="000F3123"/>
    <w:rsid w:val="000F3852"/>
    <w:rsid w:val="000F389D"/>
    <w:rsid w:val="000F3940"/>
    <w:rsid w:val="000F3BA6"/>
    <w:rsid w:val="000F3D9B"/>
    <w:rsid w:val="000F3E8B"/>
    <w:rsid w:val="000F400F"/>
    <w:rsid w:val="000F4042"/>
    <w:rsid w:val="000F4375"/>
    <w:rsid w:val="000F44CC"/>
    <w:rsid w:val="000F4529"/>
    <w:rsid w:val="000F4A42"/>
    <w:rsid w:val="000F4B95"/>
    <w:rsid w:val="000F4B9F"/>
    <w:rsid w:val="000F4C29"/>
    <w:rsid w:val="000F4EFE"/>
    <w:rsid w:val="000F4F77"/>
    <w:rsid w:val="000F5108"/>
    <w:rsid w:val="000F53D4"/>
    <w:rsid w:val="000F53DD"/>
    <w:rsid w:val="000F5487"/>
    <w:rsid w:val="000F56CD"/>
    <w:rsid w:val="000F5768"/>
    <w:rsid w:val="000F5AA2"/>
    <w:rsid w:val="000F5EAA"/>
    <w:rsid w:val="000F5EF8"/>
    <w:rsid w:val="000F5F55"/>
    <w:rsid w:val="000F6001"/>
    <w:rsid w:val="000F6061"/>
    <w:rsid w:val="000F6230"/>
    <w:rsid w:val="000F64C9"/>
    <w:rsid w:val="000F656A"/>
    <w:rsid w:val="000F6B18"/>
    <w:rsid w:val="000F6B6C"/>
    <w:rsid w:val="000F6C9D"/>
    <w:rsid w:val="000F6D06"/>
    <w:rsid w:val="000F6D8D"/>
    <w:rsid w:val="000F6F5B"/>
    <w:rsid w:val="000F70D6"/>
    <w:rsid w:val="000F7246"/>
    <w:rsid w:val="000F72C3"/>
    <w:rsid w:val="000F752F"/>
    <w:rsid w:val="000F7947"/>
    <w:rsid w:val="000F7DBD"/>
    <w:rsid w:val="000F7E87"/>
    <w:rsid w:val="000F7FA5"/>
    <w:rsid w:val="000F7FA7"/>
    <w:rsid w:val="0010015E"/>
    <w:rsid w:val="00100199"/>
    <w:rsid w:val="0010036D"/>
    <w:rsid w:val="00100443"/>
    <w:rsid w:val="0010063F"/>
    <w:rsid w:val="0010079B"/>
    <w:rsid w:val="00100A06"/>
    <w:rsid w:val="00100FE8"/>
    <w:rsid w:val="001010BD"/>
    <w:rsid w:val="001010FB"/>
    <w:rsid w:val="00101245"/>
    <w:rsid w:val="00101605"/>
    <w:rsid w:val="0010184C"/>
    <w:rsid w:val="001018A6"/>
    <w:rsid w:val="00101AA5"/>
    <w:rsid w:val="00101B7A"/>
    <w:rsid w:val="00101B90"/>
    <w:rsid w:val="00101D70"/>
    <w:rsid w:val="00101EFA"/>
    <w:rsid w:val="00102588"/>
    <w:rsid w:val="001028C9"/>
    <w:rsid w:val="00102AD3"/>
    <w:rsid w:val="00102BCC"/>
    <w:rsid w:val="00102C32"/>
    <w:rsid w:val="00102EEA"/>
    <w:rsid w:val="001030FE"/>
    <w:rsid w:val="0010335C"/>
    <w:rsid w:val="001033CE"/>
    <w:rsid w:val="001037CB"/>
    <w:rsid w:val="00103BA4"/>
    <w:rsid w:val="001044A9"/>
    <w:rsid w:val="0010471E"/>
    <w:rsid w:val="00104998"/>
    <w:rsid w:val="00104B43"/>
    <w:rsid w:val="00104FFE"/>
    <w:rsid w:val="001050B0"/>
    <w:rsid w:val="00105235"/>
    <w:rsid w:val="00105262"/>
    <w:rsid w:val="00105320"/>
    <w:rsid w:val="0010549C"/>
    <w:rsid w:val="00105605"/>
    <w:rsid w:val="0010588E"/>
    <w:rsid w:val="00105A33"/>
    <w:rsid w:val="00105A7C"/>
    <w:rsid w:val="00105B1A"/>
    <w:rsid w:val="00105D7B"/>
    <w:rsid w:val="00105FA2"/>
    <w:rsid w:val="0010631B"/>
    <w:rsid w:val="0010669E"/>
    <w:rsid w:val="001066BB"/>
    <w:rsid w:val="001066E4"/>
    <w:rsid w:val="00106BAE"/>
    <w:rsid w:val="00106CAD"/>
    <w:rsid w:val="00106F22"/>
    <w:rsid w:val="00107136"/>
    <w:rsid w:val="0010757A"/>
    <w:rsid w:val="001079BB"/>
    <w:rsid w:val="00107B67"/>
    <w:rsid w:val="00107BDB"/>
    <w:rsid w:val="00107C8D"/>
    <w:rsid w:val="00107FCE"/>
    <w:rsid w:val="00110339"/>
    <w:rsid w:val="00110360"/>
    <w:rsid w:val="001105C0"/>
    <w:rsid w:val="00110851"/>
    <w:rsid w:val="0011087D"/>
    <w:rsid w:val="0011090E"/>
    <w:rsid w:val="0011140E"/>
    <w:rsid w:val="001117F3"/>
    <w:rsid w:val="00111824"/>
    <w:rsid w:val="001118B8"/>
    <w:rsid w:val="00111C4A"/>
    <w:rsid w:val="00111F7E"/>
    <w:rsid w:val="00111FC1"/>
    <w:rsid w:val="001121F8"/>
    <w:rsid w:val="0011222A"/>
    <w:rsid w:val="00112233"/>
    <w:rsid w:val="0011226C"/>
    <w:rsid w:val="00112300"/>
    <w:rsid w:val="00112746"/>
    <w:rsid w:val="00112866"/>
    <w:rsid w:val="0011291A"/>
    <w:rsid w:val="00112A00"/>
    <w:rsid w:val="00112AE6"/>
    <w:rsid w:val="00112B21"/>
    <w:rsid w:val="00112C1B"/>
    <w:rsid w:val="00112E8E"/>
    <w:rsid w:val="00112F44"/>
    <w:rsid w:val="00112FD0"/>
    <w:rsid w:val="001130B4"/>
    <w:rsid w:val="00113121"/>
    <w:rsid w:val="00113151"/>
    <w:rsid w:val="00113199"/>
    <w:rsid w:val="00113254"/>
    <w:rsid w:val="0011352F"/>
    <w:rsid w:val="001138D6"/>
    <w:rsid w:val="00113E53"/>
    <w:rsid w:val="0011403C"/>
    <w:rsid w:val="001140F5"/>
    <w:rsid w:val="0011429E"/>
    <w:rsid w:val="0011434B"/>
    <w:rsid w:val="001143BB"/>
    <w:rsid w:val="001147E1"/>
    <w:rsid w:val="001148AD"/>
    <w:rsid w:val="001149C4"/>
    <w:rsid w:val="001149E6"/>
    <w:rsid w:val="00114D4A"/>
    <w:rsid w:val="00115880"/>
    <w:rsid w:val="001159F4"/>
    <w:rsid w:val="00115B28"/>
    <w:rsid w:val="00115C4B"/>
    <w:rsid w:val="0011616C"/>
    <w:rsid w:val="00116170"/>
    <w:rsid w:val="00116268"/>
    <w:rsid w:val="001165B3"/>
    <w:rsid w:val="00116829"/>
    <w:rsid w:val="00116872"/>
    <w:rsid w:val="00116934"/>
    <w:rsid w:val="00116D1A"/>
    <w:rsid w:val="00117015"/>
    <w:rsid w:val="00117047"/>
    <w:rsid w:val="00117205"/>
    <w:rsid w:val="001172EC"/>
    <w:rsid w:val="0011749D"/>
    <w:rsid w:val="0011761F"/>
    <w:rsid w:val="00117748"/>
    <w:rsid w:val="00117A9A"/>
    <w:rsid w:val="00117B17"/>
    <w:rsid w:val="00117CB6"/>
    <w:rsid w:val="00117EA1"/>
    <w:rsid w:val="00117F4C"/>
    <w:rsid w:val="001201BC"/>
    <w:rsid w:val="00120295"/>
    <w:rsid w:val="00120475"/>
    <w:rsid w:val="0012066E"/>
    <w:rsid w:val="001206A8"/>
    <w:rsid w:val="00120841"/>
    <w:rsid w:val="00120BE8"/>
    <w:rsid w:val="00120D61"/>
    <w:rsid w:val="00120E66"/>
    <w:rsid w:val="00120EC8"/>
    <w:rsid w:val="00120F27"/>
    <w:rsid w:val="00120F6C"/>
    <w:rsid w:val="001210FF"/>
    <w:rsid w:val="00121435"/>
    <w:rsid w:val="00121515"/>
    <w:rsid w:val="00121717"/>
    <w:rsid w:val="00121725"/>
    <w:rsid w:val="0012189E"/>
    <w:rsid w:val="001218DF"/>
    <w:rsid w:val="00121C7C"/>
    <w:rsid w:val="00121D7D"/>
    <w:rsid w:val="00121E8D"/>
    <w:rsid w:val="00121F5C"/>
    <w:rsid w:val="00122068"/>
    <w:rsid w:val="001222B3"/>
    <w:rsid w:val="0012233E"/>
    <w:rsid w:val="00122389"/>
    <w:rsid w:val="00122623"/>
    <w:rsid w:val="00122A09"/>
    <w:rsid w:val="00122A8E"/>
    <w:rsid w:val="00122B09"/>
    <w:rsid w:val="00122BEF"/>
    <w:rsid w:val="00122C84"/>
    <w:rsid w:val="001231BE"/>
    <w:rsid w:val="00123489"/>
    <w:rsid w:val="001234CA"/>
    <w:rsid w:val="001235D9"/>
    <w:rsid w:val="0012384D"/>
    <w:rsid w:val="0012387A"/>
    <w:rsid w:val="00123C30"/>
    <w:rsid w:val="00123E24"/>
    <w:rsid w:val="00123F3E"/>
    <w:rsid w:val="00124245"/>
    <w:rsid w:val="001250F5"/>
    <w:rsid w:val="001252DA"/>
    <w:rsid w:val="0012561F"/>
    <w:rsid w:val="001259E2"/>
    <w:rsid w:val="00125A12"/>
    <w:rsid w:val="00125C73"/>
    <w:rsid w:val="00125D24"/>
    <w:rsid w:val="00125EEB"/>
    <w:rsid w:val="0012613E"/>
    <w:rsid w:val="0012623D"/>
    <w:rsid w:val="00127093"/>
    <w:rsid w:val="00127491"/>
    <w:rsid w:val="00127499"/>
    <w:rsid w:val="0012795E"/>
    <w:rsid w:val="00127A79"/>
    <w:rsid w:val="00127BE8"/>
    <w:rsid w:val="00127C15"/>
    <w:rsid w:val="00127C3F"/>
    <w:rsid w:val="00127D23"/>
    <w:rsid w:val="00127DF8"/>
    <w:rsid w:val="00127E37"/>
    <w:rsid w:val="00127F8B"/>
    <w:rsid w:val="00130212"/>
    <w:rsid w:val="0013070D"/>
    <w:rsid w:val="00130823"/>
    <w:rsid w:val="00130988"/>
    <w:rsid w:val="0013099F"/>
    <w:rsid w:val="00130B75"/>
    <w:rsid w:val="00130F5C"/>
    <w:rsid w:val="00130FE0"/>
    <w:rsid w:val="001315AC"/>
    <w:rsid w:val="00131748"/>
    <w:rsid w:val="00131843"/>
    <w:rsid w:val="00131AA3"/>
    <w:rsid w:val="00132127"/>
    <w:rsid w:val="001327AA"/>
    <w:rsid w:val="0013280B"/>
    <w:rsid w:val="001328E7"/>
    <w:rsid w:val="00132C60"/>
    <w:rsid w:val="00133730"/>
    <w:rsid w:val="00133765"/>
    <w:rsid w:val="001338E6"/>
    <w:rsid w:val="00133EA0"/>
    <w:rsid w:val="00133EC3"/>
    <w:rsid w:val="00133FDC"/>
    <w:rsid w:val="00133FFE"/>
    <w:rsid w:val="001341EE"/>
    <w:rsid w:val="00134634"/>
    <w:rsid w:val="0013468E"/>
    <w:rsid w:val="00134929"/>
    <w:rsid w:val="00134A8B"/>
    <w:rsid w:val="00134B14"/>
    <w:rsid w:val="00134BF8"/>
    <w:rsid w:val="00134D25"/>
    <w:rsid w:val="00134E68"/>
    <w:rsid w:val="00134E71"/>
    <w:rsid w:val="00134E81"/>
    <w:rsid w:val="00134F52"/>
    <w:rsid w:val="001351C0"/>
    <w:rsid w:val="001352D4"/>
    <w:rsid w:val="001355E0"/>
    <w:rsid w:val="00135643"/>
    <w:rsid w:val="0013581B"/>
    <w:rsid w:val="00135A3C"/>
    <w:rsid w:val="00135B45"/>
    <w:rsid w:val="00135E72"/>
    <w:rsid w:val="00135EE9"/>
    <w:rsid w:val="00135FCE"/>
    <w:rsid w:val="0013622C"/>
    <w:rsid w:val="00136497"/>
    <w:rsid w:val="001367C1"/>
    <w:rsid w:val="00136850"/>
    <w:rsid w:val="0013690D"/>
    <w:rsid w:val="00136E30"/>
    <w:rsid w:val="00136F54"/>
    <w:rsid w:val="00137741"/>
    <w:rsid w:val="00137797"/>
    <w:rsid w:val="0013789C"/>
    <w:rsid w:val="001378B1"/>
    <w:rsid w:val="00137B6F"/>
    <w:rsid w:val="00137C1E"/>
    <w:rsid w:val="00137D25"/>
    <w:rsid w:val="00137D77"/>
    <w:rsid w:val="00137DC5"/>
    <w:rsid w:val="00137DDE"/>
    <w:rsid w:val="00137EE7"/>
    <w:rsid w:val="00137F34"/>
    <w:rsid w:val="00137F90"/>
    <w:rsid w:val="00140041"/>
    <w:rsid w:val="00140111"/>
    <w:rsid w:val="0014080F"/>
    <w:rsid w:val="00140836"/>
    <w:rsid w:val="001409FB"/>
    <w:rsid w:val="00140A93"/>
    <w:rsid w:val="00140C18"/>
    <w:rsid w:val="00140C1C"/>
    <w:rsid w:val="00140C58"/>
    <w:rsid w:val="00141007"/>
    <w:rsid w:val="00141378"/>
    <w:rsid w:val="001415AB"/>
    <w:rsid w:val="001415DE"/>
    <w:rsid w:val="00141666"/>
    <w:rsid w:val="00141811"/>
    <w:rsid w:val="00141B79"/>
    <w:rsid w:val="001420D9"/>
    <w:rsid w:val="001422EE"/>
    <w:rsid w:val="0014239F"/>
    <w:rsid w:val="00142782"/>
    <w:rsid w:val="001427D5"/>
    <w:rsid w:val="001429E3"/>
    <w:rsid w:val="00142ADC"/>
    <w:rsid w:val="00142C6C"/>
    <w:rsid w:val="00143079"/>
    <w:rsid w:val="001431D3"/>
    <w:rsid w:val="00143477"/>
    <w:rsid w:val="001434CE"/>
    <w:rsid w:val="00143A15"/>
    <w:rsid w:val="00143ADD"/>
    <w:rsid w:val="00143E83"/>
    <w:rsid w:val="00144256"/>
    <w:rsid w:val="00144868"/>
    <w:rsid w:val="00144B78"/>
    <w:rsid w:val="00144D60"/>
    <w:rsid w:val="0014536C"/>
    <w:rsid w:val="001456C6"/>
    <w:rsid w:val="00145899"/>
    <w:rsid w:val="001458BA"/>
    <w:rsid w:val="001458C1"/>
    <w:rsid w:val="00145BA7"/>
    <w:rsid w:val="00145E1B"/>
    <w:rsid w:val="00145FC9"/>
    <w:rsid w:val="0014612C"/>
    <w:rsid w:val="001467BF"/>
    <w:rsid w:val="00146810"/>
    <w:rsid w:val="0014699E"/>
    <w:rsid w:val="00146DB0"/>
    <w:rsid w:val="00146E30"/>
    <w:rsid w:val="00146FAF"/>
    <w:rsid w:val="0014738D"/>
    <w:rsid w:val="00147811"/>
    <w:rsid w:val="001479CE"/>
    <w:rsid w:val="00147AE5"/>
    <w:rsid w:val="00147C43"/>
    <w:rsid w:val="001500EE"/>
    <w:rsid w:val="0015071E"/>
    <w:rsid w:val="001507D2"/>
    <w:rsid w:val="00150892"/>
    <w:rsid w:val="00150C59"/>
    <w:rsid w:val="00150F12"/>
    <w:rsid w:val="00150F8B"/>
    <w:rsid w:val="0015117D"/>
    <w:rsid w:val="0015136D"/>
    <w:rsid w:val="0015147D"/>
    <w:rsid w:val="0015152F"/>
    <w:rsid w:val="001515FE"/>
    <w:rsid w:val="0015160B"/>
    <w:rsid w:val="001519DB"/>
    <w:rsid w:val="00151C2C"/>
    <w:rsid w:val="001520F1"/>
    <w:rsid w:val="0015231B"/>
    <w:rsid w:val="00152349"/>
    <w:rsid w:val="00152BB7"/>
    <w:rsid w:val="00152FBE"/>
    <w:rsid w:val="001533F6"/>
    <w:rsid w:val="0015351A"/>
    <w:rsid w:val="001538DF"/>
    <w:rsid w:val="00153908"/>
    <w:rsid w:val="00153ADE"/>
    <w:rsid w:val="001541E8"/>
    <w:rsid w:val="00154690"/>
    <w:rsid w:val="001548EE"/>
    <w:rsid w:val="00154BFA"/>
    <w:rsid w:val="00154C66"/>
    <w:rsid w:val="001555B4"/>
    <w:rsid w:val="0015561A"/>
    <w:rsid w:val="00155817"/>
    <w:rsid w:val="001559F5"/>
    <w:rsid w:val="00155B56"/>
    <w:rsid w:val="00155D3B"/>
    <w:rsid w:val="00155D7C"/>
    <w:rsid w:val="00155E7A"/>
    <w:rsid w:val="00156187"/>
    <w:rsid w:val="00156292"/>
    <w:rsid w:val="001564E3"/>
    <w:rsid w:val="00156642"/>
    <w:rsid w:val="001566C2"/>
    <w:rsid w:val="001569BC"/>
    <w:rsid w:val="00156A01"/>
    <w:rsid w:val="001571FE"/>
    <w:rsid w:val="0015736F"/>
    <w:rsid w:val="00157570"/>
    <w:rsid w:val="00157B82"/>
    <w:rsid w:val="00157DDE"/>
    <w:rsid w:val="00157F3F"/>
    <w:rsid w:val="00157FC6"/>
    <w:rsid w:val="00160167"/>
    <w:rsid w:val="001601E3"/>
    <w:rsid w:val="001602CA"/>
    <w:rsid w:val="001605CB"/>
    <w:rsid w:val="001609DE"/>
    <w:rsid w:val="00160FFA"/>
    <w:rsid w:val="0016115F"/>
    <w:rsid w:val="001612AD"/>
    <w:rsid w:val="001615F7"/>
    <w:rsid w:val="001617F9"/>
    <w:rsid w:val="00161A4E"/>
    <w:rsid w:val="00161CE4"/>
    <w:rsid w:val="00161E28"/>
    <w:rsid w:val="00161E5B"/>
    <w:rsid w:val="00161EEA"/>
    <w:rsid w:val="00161EF1"/>
    <w:rsid w:val="00161F1D"/>
    <w:rsid w:val="00161F98"/>
    <w:rsid w:val="00161FE1"/>
    <w:rsid w:val="001623B3"/>
    <w:rsid w:val="0016269C"/>
    <w:rsid w:val="00162D1A"/>
    <w:rsid w:val="00162D7D"/>
    <w:rsid w:val="00162FF1"/>
    <w:rsid w:val="001632E3"/>
    <w:rsid w:val="00163993"/>
    <w:rsid w:val="00163EA1"/>
    <w:rsid w:val="00163F56"/>
    <w:rsid w:val="00164192"/>
    <w:rsid w:val="00164285"/>
    <w:rsid w:val="001642A1"/>
    <w:rsid w:val="00164438"/>
    <w:rsid w:val="001646BE"/>
    <w:rsid w:val="001646C6"/>
    <w:rsid w:val="001648F5"/>
    <w:rsid w:val="001649C1"/>
    <w:rsid w:val="00164A0D"/>
    <w:rsid w:val="00164E1A"/>
    <w:rsid w:val="00165116"/>
    <w:rsid w:val="001653E1"/>
    <w:rsid w:val="001654D1"/>
    <w:rsid w:val="00165850"/>
    <w:rsid w:val="00165994"/>
    <w:rsid w:val="0016599A"/>
    <w:rsid w:val="001659DB"/>
    <w:rsid w:val="00165B16"/>
    <w:rsid w:val="00165C07"/>
    <w:rsid w:val="0016659D"/>
    <w:rsid w:val="00166632"/>
    <w:rsid w:val="00166696"/>
    <w:rsid w:val="001666AE"/>
    <w:rsid w:val="001666DF"/>
    <w:rsid w:val="00166716"/>
    <w:rsid w:val="00166794"/>
    <w:rsid w:val="0016683E"/>
    <w:rsid w:val="0016688B"/>
    <w:rsid w:val="00166990"/>
    <w:rsid w:val="00167057"/>
    <w:rsid w:val="001672A2"/>
    <w:rsid w:val="001674A4"/>
    <w:rsid w:val="001677F2"/>
    <w:rsid w:val="00167837"/>
    <w:rsid w:val="00167B11"/>
    <w:rsid w:val="00167D03"/>
    <w:rsid w:val="00167E4D"/>
    <w:rsid w:val="00167E66"/>
    <w:rsid w:val="00167EAF"/>
    <w:rsid w:val="0017006C"/>
    <w:rsid w:val="00170076"/>
    <w:rsid w:val="001700C9"/>
    <w:rsid w:val="001700DB"/>
    <w:rsid w:val="00170814"/>
    <w:rsid w:val="001708A8"/>
    <w:rsid w:val="001709BE"/>
    <w:rsid w:val="00170F31"/>
    <w:rsid w:val="00170F77"/>
    <w:rsid w:val="00171405"/>
    <w:rsid w:val="0017165C"/>
    <w:rsid w:val="00171699"/>
    <w:rsid w:val="00171CA7"/>
    <w:rsid w:val="00171EA7"/>
    <w:rsid w:val="00171EFE"/>
    <w:rsid w:val="001720B4"/>
    <w:rsid w:val="0017211D"/>
    <w:rsid w:val="00172488"/>
    <w:rsid w:val="00172613"/>
    <w:rsid w:val="00172765"/>
    <w:rsid w:val="00172879"/>
    <w:rsid w:val="00172A62"/>
    <w:rsid w:val="00172B24"/>
    <w:rsid w:val="00172C60"/>
    <w:rsid w:val="00172D6C"/>
    <w:rsid w:val="0017344F"/>
    <w:rsid w:val="00173663"/>
    <w:rsid w:val="001736D3"/>
    <w:rsid w:val="00173921"/>
    <w:rsid w:val="00173A38"/>
    <w:rsid w:val="00173AD2"/>
    <w:rsid w:val="00173B90"/>
    <w:rsid w:val="00173C48"/>
    <w:rsid w:val="00173F8D"/>
    <w:rsid w:val="00174026"/>
    <w:rsid w:val="00174132"/>
    <w:rsid w:val="0017433E"/>
    <w:rsid w:val="001745EC"/>
    <w:rsid w:val="001746EB"/>
    <w:rsid w:val="00174704"/>
    <w:rsid w:val="001748E0"/>
    <w:rsid w:val="00174AC5"/>
    <w:rsid w:val="00174B17"/>
    <w:rsid w:val="00174C87"/>
    <w:rsid w:val="00174F8C"/>
    <w:rsid w:val="0017500D"/>
    <w:rsid w:val="001753F0"/>
    <w:rsid w:val="0017545F"/>
    <w:rsid w:val="001758A3"/>
    <w:rsid w:val="00175919"/>
    <w:rsid w:val="00175C43"/>
    <w:rsid w:val="00175D40"/>
    <w:rsid w:val="00175E41"/>
    <w:rsid w:val="00175EAE"/>
    <w:rsid w:val="00175F16"/>
    <w:rsid w:val="00175F5A"/>
    <w:rsid w:val="00175F86"/>
    <w:rsid w:val="0017600D"/>
    <w:rsid w:val="0017607D"/>
    <w:rsid w:val="00176088"/>
    <w:rsid w:val="00176957"/>
    <w:rsid w:val="00176B6E"/>
    <w:rsid w:val="00177087"/>
    <w:rsid w:val="001771E5"/>
    <w:rsid w:val="00177252"/>
    <w:rsid w:val="001772B8"/>
    <w:rsid w:val="001772CD"/>
    <w:rsid w:val="00177371"/>
    <w:rsid w:val="001778C7"/>
    <w:rsid w:val="00177924"/>
    <w:rsid w:val="0017793A"/>
    <w:rsid w:val="0017798C"/>
    <w:rsid w:val="00177A30"/>
    <w:rsid w:val="00177CDA"/>
    <w:rsid w:val="00177F5B"/>
    <w:rsid w:val="00180074"/>
    <w:rsid w:val="00180551"/>
    <w:rsid w:val="00180B36"/>
    <w:rsid w:val="00180CB2"/>
    <w:rsid w:val="00180E70"/>
    <w:rsid w:val="00181107"/>
    <w:rsid w:val="00181366"/>
    <w:rsid w:val="0018144D"/>
    <w:rsid w:val="00181474"/>
    <w:rsid w:val="00181523"/>
    <w:rsid w:val="00181975"/>
    <w:rsid w:val="00181B50"/>
    <w:rsid w:val="00181BB5"/>
    <w:rsid w:val="00181E5A"/>
    <w:rsid w:val="00182304"/>
    <w:rsid w:val="00182469"/>
    <w:rsid w:val="001827DD"/>
    <w:rsid w:val="00182A18"/>
    <w:rsid w:val="00182A63"/>
    <w:rsid w:val="001830A4"/>
    <w:rsid w:val="00183118"/>
    <w:rsid w:val="00183814"/>
    <w:rsid w:val="00183B28"/>
    <w:rsid w:val="00183DAE"/>
    <w:rsid w:val="00184416"/>
    <w:rsid w:val="0018486E"/>
    <w:rsid w:val="00184C60"/>
    <w:rsid w:val="00184DCF"/>
    <w:rsid w:val="00185131"/>
    <w:rsid w:val="0018539D"/>
    <w:rsid w:val="00185739"/>
    <w:rsid w:val="001857B4"/>
    <w:rsid w:val="0018589D"/>
    <w:rsid w:val="00185A93"/>
    <w:rsid w:val="00185B66"/>
    <w:rsid w:val="00185D17"/>
    <w:rsid w:val="00185D7F"/>
    <w:rsid w:val="00185E1F"/>
    <w:rsid w:val="00185FAD"/>
    <w:rsid w:val="00186057"/>
    <w:rsid w:val="00186061"/>
    <w:rsid w:val="00186147"/>
    <w:rsid w:val="0018630B"/>
    <w:rsid w:val="0018633B"/>
    <w:rsid w:val="00186560"/>
    <w:rsid w:val="0018663F"/>
    <w:rsid w:val="00186725"/>
    <w:rsid w:val="001868DD"/>
    <w:rsid w:val="00186A9A"/>
    <w:rsid w:val="00186E0D"/>
    <w:rsid w:val="00187601"/>
    <w:rsid w:val="00187A65"/>
    <w:rsid w:val="00187B31"/>
    <w:rsid w:val="00187C2A"/>
    <w:rsid w:val="00187D90"/>
    <w:rsid w:val="00190088"/>
    <w:rsid w:val="001906C7"/>
    <w:rsid w:val="001906F5"/>
    <w:rsid w:val="00190986"/>
    <w:rsid w:val="00190D3F"/>
    <w:rsid w:val="00191326"/>
    <w:rsid w:val="00191456"/>
    <w:rsid w:val="00191AA3"/>
    <w:rsid w:val="00191CAC"/>
    <w:rsid w:val="00191D19"/>
    <w:rsid w:val="00191EEE"/>
    <w:rsid w:val="00191F90"/>
    <w:rsid w:val="00192018"/>
    <w:rsid w:val="0019202F"/>
    <w:rsid w:val="0019242E"/>
    <w:rsid w:val="001927A2"/>
    <w:rsid w:val="001927F4"/>
    <w:rsid w:val="00192913"/>
    <w:rsid w:val="00192970"/>
    <w:rsid w:val="001929BE"/>
    <w:rsid w:val="00192A25"/>
    <w:rsid w:val="00192C09"/>
    <w:rsid w:val="00192FED"/>
    <w:rsid w:val="00193151"/>
    <w:rsid w:val="001938D7"/>
    <w:rsid w:val="00193A00"/>
    <w:rsid w:val="00193ABD"/>
    <w:rsid w:val="00193ED7"/>
    <w:rsid w:val="00193FAB"/>
    <w:rsid w:val="001940CF"/>
    <w:rsid w:val="00194143"/>
    <w:rsid w:val="00194161"/>
    <w:rsid w:val="00194222"/>
    <w:rsid w:val="001942A8"/>
    <w:rsid w:val="0019435F"/>
    <w:rsid w:val="00194867"/>
    <w:rsid w:val="001949D2"/>
    <w:rsid w:val="00194DAF"/>
    <w:rsid w:val="0019560C"/>
    <w:rsid w:val="00195647"/>
    <w:rsid w:val="00195818"/>
    <w:rsid w:val="0019589C"/>
    <w:rsid w:val="00195B00"/>
    <w:rsid w:val="00195C46"/>
    <w:rsid w:val="00195D59"/>
    <w:rsid w:val="001960F9"/>
    <w:rsid w:val="0019614F"/>
    <w:rsid w:val="0019616D"/>
    <w:rsid w:val="001962FD"/>
    <w:rsid w:val="00196386"/>
    <w:rsid w:val="00196494"/>
    <w:rsid w:val="001967A2"/>
    <w:rsid w:val="00196C6C"/>
    <w:rsid w:val="00196D24"/>
    <w:rsid w:val="001971B0"/>
    <w:rsid w:val="001972F1"/>
    <w:rsid w:val="00197499"/>
    <w:rsid w:val="0019797C"/>
    <w:rsid w:val="00197A6F"/>
    <w:rsid w:val="00197BD0"/>
    <w:rsid w:val="00197C36"/>
    <w:rsid w:val="001A0011"/>
    <w:rsid w:val="001A0167"/>
    <w:rsid w:val="001A06EA"/>
    <w:rsid w:val="001A0E5A"/>
    <w:rsid w:val="001A106F"/>
    <w:rsid w:val="001A1242"/>
    <w:rsid w:val="001A14A7"/>
    <w:rsid w:val="001A14C6"/>
    <w:rsid w:val="001A15D5"/>
    <w:rsid w:val="001A1806"/>
    <w:rsid w:val="001A183E"/>
    <w:rsid w:val="001A1EC4"/>
    <w:rsid w:val="001A2100"/>
    <w:rsid w:val="001A2401"/>
    <w:rsid w:val="001A2435"/>
    <w:rsid w:val="001A246C"/>
    <w:rsid w:val="001A24CD"/>
    <w:rsid w:val="001A252C"/>
    <w:rsid w:val="001A275F"/>
    <w:rsid w:val="001A27EF"/>
    <w:rsid w:val="001A31B7"/>
    <w:rsid w:val="001A331E"/>
    <w:rsid w:val="001A344D"/>
    <w:rsid w:val="001A36F9"/>
    <w:rsid w:val="001A3870"/>
    <w:rsid w:val="001A3AA0"/>
    <w:rsid w:val="001A3C40"/>
    <w:rsid w:val="001A3EA7"/>
    <w:rsid w:val="001A45E5"/>
    <w:rsid w:val="001A48B6"/>
    <w:rsid w:val="001A4AC2"/>
    <w:rsid w:val="001A4C5A"/>
    <w:rsid w:val="001A5150"/>
    <w:rsid w:val="001A5563"/>
    <w:rsid w:val="001A56C1"/>
    <w:rsid w:val="001A57E8"/>
    <w:rsid w:val="001A58BE"/>
    <w:rsid w:val="001A5B97"/>
    <w:rsid w:val="001A5E55"/>
    <w:rsid w:val="001A5E7F"/>
    <w:rsid w:val="001A6707"/>
    <w:rsid w:val="001A678C"/>
    <w:rsid w:val="001A6E16"/>
    <w:rsid w:val="001A6E5A"/>
    <w:rsid w:val="001A72B3"/>
    <w:rsid w:val="001A74FB"/>
    <w:rsid w:val="001A7602"/>
    <w:rsid w:val="001A7822"/>
    <w:rsid w:val="001A79FF"/>
    <w:rsid w:val="001A7B85"/>
    <w:rsid w:val="001A7B9A"/>
    <w:rsid w:val="001B030F"/>
    <w:rsid w:val="001B0414"/>
    <w:rsid w:val="001B0AB6"/>
    <w:rsid w:val="001B0B0E"/>
    <w:rsid w:val="001B1186"/>
    <w:rsid w:val="001B1257"/>
    <w:rsid w:val="001B12AD"/>
    <w:rsid w:val="001B12C7"/>
    <w:rsid w:val="001B1846"/>
    <w:rsid w:val="001B193F"/>
    <w:rsid w:val="001B19E1"/>
    <w:rsid w:val="001B19EF"/>
    <w:rsid w:val="001B19F4"/>
    <w:rsid w:val="001B1B6B"/>
    <w:rsid w:val="001B1C95"/>
    <w:rsid w:val="001B1D4A"/>
    <w:rsid w:val="001B2458"/>
    <w:rsid w:val="001B25D9"/>
    <w:rsid w:val="001B2B5E"/>
    <w:rsid w:val="001B2F5E"/>
    <w:rsid w:val="001B3100"/>
    <w:rsid w:val="001B31A8"/>
    <w:rsid w:val="001B32BC"/>
    <w:rsid w:val="001B33FD"/>
    <w:rsid w:val="001B3810"/>
    <w:rsid w:val="001B3A56"/>
    <w:rsid w:val="001B3B11"/>
    <w:rsid w:val="001B3B39"/>
    <w:rsid w:val="001B3C03"/>
    <w:rsid w:val="001B3E97"/>
    <w:rsid w:val="001B400C"/>
    <w:rsid w:val="001B4082"/>
    <w:rsid w:val="001B4316"/>
    <w:rsid w:val="001B4424"/>
    <w:rsid w:val="001B470C"/>
    <w:rsid w:val="001B4F46"/>
    <w:rsid w:val="001B4FC8"/>
    <w:rsid w:val="001B57E2"/>
    <w:rsid w:val="001B591D"/>
    <w:rsid w:val="001B5DF3"/>
    <w:rsid w:val="001B609B"/>
    <w:rsid w:val="001B640F"/>
    <w:rsid w:val="001B723F"/>
    <w:rsid w:val="001B75CD"/>
    <w:rsid w:val="001B7730"/>
    <w:rsid w:val="001B77AA"/>
    <w:rsid w:val="001B7B8A"/>
    <w:rsid w:val="001B7C22"/>
    <w:rsid w:val="001B7EEA"/>
    <w:rsid w:val="001C0656"/>
    <w:rsid w:val="001C07F3"/>
    <w:rsid w:val="001C0814"/>
    <w:rsid w:val="001C0967"/>
    <w:rsid w:val="001C0B6E"/>
    <w:rsid w:val="001C0D37"/>
    <w:rsid w:val="001C0F6A"/>
    <w:rsid w:val="001C0FB7"/>
    <w:rsid w:val="001C110F"/>
    <w:rsid w:val="001C125B"/>
    <w:rsid w:val="001C148B"/>
    <w:rsid w:val="001C1599"/>
    <w:rsid w:val="001C1689"/>
    <w:rsid w:val="001C175E"/>
    <w:rsid w:val="001C18B0"/>
    <w:rsid w:val="001C1C8B"/>
    <w:rsid w:val="001C201A"/>
    <w:rsid w:val="001C22EC"/>
    <w:rsid w:val="001C25BF"/>
    <w:rsid w:val="001C2645"/>
    <w:rsid w:val="001C2CD2"/>
    <w:rsid w:val="001C2D5E"/>
    <w:rsid w:val="001C3367"/>
    <w:rsid w:val="001C3A02"/>
    <w:rsid w:val="001C3ABB"/>
    <w:rsid w:val="001C3BF3"/>
    <w:rsid w:val="001C3CAD"/>
    <w:rsid w:val="001C3F86"/>
    <w:rsid w:val="001C4005"/>
    <w:rsid w:val="001C4250"/>
    <w:rsid w:val="001C440D"/>
    <w:rsid w:val="001C447D"/>
    <w:rsid w:val="001C4525"/>
    <w:rsid w:val="001C46D1"/>
    <w:rsid w:val="001C4864"/>
    <w:rsid w:val="001C494B"/>
    <w:rsid w:val="001C49CC"/>
    <w:rsid w:val="001C4C9F"/>
    <w:rsid w:val="001C4F6A"/>
    <w:rsid w:val="001C5240"/>
    <w:rsid w:val="001C52C5"/>
    <w:rsid w:val="001C5308"/>
    <w:rsid w:val="001C53E7"/>
    <w:rsid w:val="001C545C"/>
    <w:rsid w:val="001C5468"/>
    <w:rsid w:val="001C5878"/>
    <w:rsid w:val="001C5C2B"/>
    <w:rsid w:val="001C5D98"/>
    <w:rsid w:val="001C5F46"/>
    <w:rsid w:val="001C5F85"/>
    <w:rsid w:val="001C617F"/>
    <w:rsid w:val="001C6479"/>
    <w:rsid w:val="001C6807"/>
    <w:rsid w:val="001C6811"/>
    <w:rsid w:val="001C6F4B"/>
    <w:rsid w:val="001C70D8"/>
    <w:rsid w:val="001C7448"/>
    <w:rsid w:val="001C75D0"/>
    <w:rsid w:val="001C760E"/>
    <w:rsid w:val="001C76CB"/>
    <w:rsid w:val="001C76E1"/>
    <w:rsid w:val="001C79F0"/>
    <w:rsid w:val="001C7B9F"/>
    <w:rsid w:val="001C7CDC"/>
    <w:rsid w:val="001C7D38"/>
    <w:rsid w:val="001C7D9A"/>
    <w:rsid w:val="001C7FB2"/>
    <w:rsid w:val="001C7FB7"/>
    <w:rsid w:val="001D00ED"/>
    <w:rsid w:val="001D031F"/>
    <w:rsid w:val="001D05AA"/>
    <w:rsid w:val="001D0729"/>
    <w:rsid w:val="001D0BAD"/>
    <w:rsid w:val="001D142F"/>
    <w:rsid w:val="001D14BD"/>
    <w:rsid w:val="001D15E0"/>
    <w:rsid w:val="001D168E"/>
    <w:rsid w:val="001D1A9D"/>
    <w:rsid w:val="001D1B1E"/>
    <w:rsid w:val="001D1D9A"/>
    <w:rsid w:val="001D1E57"/>
    <w:rsid w:val="001D2421"/>
    <w:rsid w:val="001D2913"/>
    <w:rsid w:val="001D2996"/>
    <w:rsid w:val="001D2D65"/>
    <w:rsid w:val="001D2F22"/>
    <w:rsid w:val="001D30FF"/>
    <w:rsid w:val="001D33F9"/>
    <w:rsid w:val="001D3B7A"/>
    <w:rsid w:val="001D405F"/>
    <w:rsid w:val="001D4455"/>
    <w:rsid w:val="001D4811"/>
    <w:rsid w:val="001D4C0B"/>
    <w:rsid w:val="001D4C72"/>
    <w:rsid w:val="001D4C90"/>
    <w:rsid w:val="001D4E73"/>
    <w:rsid w:val="001D4FAC"/>
    <w:rsid w:val="001D50D8"/>
    <w:rsid w:val="001D512E"/>
    <w:rsid w:val="001D5140"/>
    <w:rsid w:val="001D55F8"/>
    <w:rsid w:val="001D5721"/>
    <w:rsid w:val="001D57E7"/>
    <w:rsid w:val="001D5B8A"/>
    <w:rsid w:val="001D5B92"/>
    <w:rsid w:val="001D5BEC"/>
    <w:rsid w:val="001D5F71"/>
    <w:rsid w:val="001D5FE3"/>
    <w:rsid w:val="001D62C0"/>
    <w:rsid w:val="001D6411"/>
    <w:rsid w:val="001D64A7"/>
    <w:rsid w:val="001D666E"/>
    <w:rsid w:val="001D6943"/>
    <w:rsid w:val="001D6A53"/>
    <w:rsid w:val="001D6AC6"/>
    <w:rsid w:val="001D6B67"/>
    <w:rsid w:val="001D70EC"/>
    <w:rsid w:val="001D70F5"/>
    <w:rsid w:val="001D7222"/>
    <w:rsid w:val="001D73D1"/>
    <w:rsid w:val="001D7505"/>
    <w:rsid w:val="001D7569"/>
    <w:rsid w:val="001D75A8"/>
    <w:rsid w:val="001D7675"/>
    <w:rsid w:val="001D798A"/>
    <w:rsid w:val="001D7A85"/>
    <w:rsid w:val="001D7AE2"/>
    <w:rsid w:val="001D7BBC"/>
    <w:rsid w:val="001D7F0C"/>
    <w:rsid w:val="001E0032"/>
    <w:rsid w:val="001E064C"/>
    <w:rsid w:val="001E0873"/>
    <w:rsid w:val="001E0945"/>
    <w:rsid w:val="001E0A0B"/>
    <w:rsid w:val="001E0ACF"/>
    <w:rsid w:val="001E0D79"/>
    <w:rsid w:val="001E0FF1"/>
    <w:rsid w:val="001E1120"/>
    <w:rsid w:val="001E14D8"/>
    <w:rsid w:val="001E199F"/>
    <w:rsid w:val="001E19C9"/>
    <w:rsid w:val="001E1BF2"/>
    <w:rsid w:val="001E1DEA"/>
    <w:rsid w:val="001E208F"/>
    <w:rsid w:val="001E2882"/>
    <w:rsid w:val="001E2A5C"/>
    <w:rsid w:val="001E2AFC"/>
    <w:rsid w:val="001E3091"/>
    <w:rsid w:val="001E315F"/>
    <w:rsid w:val="001E339E"/>
    <w:rsid w:val="001E3EBF"/>
    <w:rsid w:val="001E3F19"/>
    <w:rsid w:val="001E428C"/>
    <w:rsid w:val="001E42A1"/>
    <w:rsid w:val="001E4847"/>
    <w:rsid w:val="001E4C80"/>
    <w:rsid w:val="001E5035"/>
    <w:rsid w:val="001E50BE"/>
    <w:rsid w:val="001E51DD"/>
    <w:rsid w:val="001E520F"/>
    <w:rsid w:val="001E524D"/>
    <w:rsid w:val="001E52DC"/>
    <w:rsid w:val="001E5341"/>
    <w:rsid w:val="001E57EC"/>
    <w:rsid w:val="001E5AAB"/>
    <w:rsid w:val="001E5C3D"/>
    <w:rsid w:val="001E5C78"/>
    <w:rsid w:val="001E5CF8"/>
    <w:rsid w:val="001E5CFC"/>
    <w:rsid w:val="001E5D5E"/>
    <w:rsid w:val="001E609E"/>
    <w:rsid w:val="001E60B0"/>
    <w:rsid w:val="001E65FA"/>
    <w:rsid w:val="001E6824"/>
    <w:rsid w:val="001E6BA9"/>
    <w:rsid w:val="001E6BF9"/>
    <w:rsid w:val="001E701D"/>
    <w:rsid w:val="001E71D3"/>
    <w:rsid w:val="001E73CD"/>
    <w:rsid w:val="001E7513"/>
    <w:rsid w:val="001E7627"/>
    <w:rsid w:val="001E77CE"/>
    <w:rsid w:val="001E7812"/>
    <w:rsid w:val="001E79C2"/>
    <w:rsid w:val="001E7A23"/>
    <w:rsid w:val="001E7D11"/>
    <w:rsid w:val="001F0553"/>
    <w:rsid w:val="001F0631"/>
    <w:rsid w:val="001F0A36"/>
    <w:rsid w:val="001F0AA4"/>
    <w:rsid w:val="001F0C22"/>
    <w:rsid w:val="001F0E43"/>
    <w:rsid w:val="001F1078"/>
    <w:rsid w:val="001F10CB"/>
    <w:rsid w:val="001F10FC"/>
    <w:rsid w:val="001F11FC"/>
    <w:rsid w:val="001F1259"/>
    <w:rsid w:val="001F1420"/>
    <w:rsid w:val="001F1794"/>
    <w:rsid w:val="001F1A84"/>
    <w:rsid w:val="001F1C5C"/>
    <w:rsid w:val="001F1CC0"/>
    <w:rsid w:val="001F21B2"/>
    <w:rsid w:val="001F2296"/>
    <w:rsid w:val="001F22DF"/>
    <w:rsid w:val="001F2524"/>
    <w:rsid w:val="001F291D"/>
    <w:rsid w:val="001F2E60"/>
    <w:rsid w:val="001F2E94"/>
    <w:rsid w:val="001F30A4"/>
    <w:rsid w:val="001F319C"/>
    <w:rsid w:val="001F3385"/>
    <w:rsid w:val="001F39F3"/>
    <w:rsid w:val="001F4171"/>
    <w:rsid w:val="001F41E2"/>
    <w:rsid w:val="001F44D7"/>
    <w:rsid w:val="001F457D"/>
    <w:rsid w:val="001F4697"/>
    <w:rsid w:val="001F489C"/>
    <w:rsid w:val="001F4965"/>
    <w:rsid w:val="001F4969"/>
    <w:rsid w:val="001F4B00"/>
    <w:rsid w:val="001F5080"/>
    <w:rsid w:val="001F535E"/>
    <w:rsid w:val="001F53BE"/>
    <w:rsid w:val="001F5415"/>
    <w:rsid w:val="001F54F2"/>
    <w:rsid w:val="001F55CD"/>
    <w:rsid w:val="001F568F"/>
    <w:rsid w:val="001F590E"/>
    <w:rsid w:val="001F59C9"/>
    <w:rsid w:val="001F5A8A"/>
    <w:rsid w:val="001F5D77"/>
    <w:rsid w:val="001F6171"/>
    <w:rsid w:val="001F6243"/>
    <w:rsid w:val="001F62AF"/>
    <w:rsid w:val="001F62F3"/>
    <w:rsid w:val="001F64A0"/>
    <w:rsid w:val="001F64D1"/>
    <w:rsid w:val="001F693E"/>
    <w:rsid w:val="001F69AC"/>
    <w:rsid w:val="001F69C0"/>
    <w:rsid w:val="001F6A8F"/>
    <w:rsid w:val="001F6EB7"/>
    <w:rsid w:val="001F70D5"/>
    <w:rsid w:val="001F7188"/>
    <w:rsid w:val="001F73C6"/>
    <w:rsid w:val="001F76A7"/>
    <w:rsid w:val="001F79C4"/>
    <w:rsid w:val="001F7CC5"/>
    <w:rsid w:val="001F7F9E"/>
    <w:rsid w:val="00200712"/>
    <w:rsid w:val="00200A6E"/>
    <w:rsid w:val="00200B00"/>
    <w:rsid w:val="00200C57"/>
    <w:rsid w:val="00200CDB"/>
    <w:rsid w:val="00200CE1"/>
    <w:rsid w:val="00200E50"/>
    <w:rsid w:val="00200F99"/>
    <w:rsid w:val="00200FD8"/>
    <w:rsid w:val="0020168A"/>
    <w:rsid w:val="00201715"/>
    <w:rsid w:val="00201892"/>
    <w:rsid w:val="00201A9D"/>
    <w:rsid w:val="00201AA7"/>
    <w:rsid w:val="00201B0F"/>
    <w:rsid w:val="00201C53"/>
    <w:rsid w:val="00201CBE"/>
    <w:rsid w:val="00202097"/>
    <w:rsid w:val="00202329"/>
    <w:rsid w:val="00202611"/>
    <w:rsid w:val="002026C8"/>
    <w:rsid w:val="00202B02"/>
    <w:rsid w:val="00202D03"/>
    <w:rsid w:val="00202D16"/>
    <w:rsid w:val="00202EE9"/>
    <w:rsid w:val="00202F64"/>
    <w:rsid w:val="002031F5"/>
    <w:rsid w:val="00203504"/>
    <w:rsid w:val="00203A96"/>
    <w:rsid w:val="00203B02"/>
    <w:rsid w:val="00203C44"/>
    <w:rsid w:val="00203DEC"/>
    <w:rsid w:val="002041ED"/>
    <w:rsid w:val="00204CB1"/>
    <w:rsid w:val="00204F95"/>
    <w:rsid w:val="00205134"/>
    <w:rsid w:val="00205141"/>
    <w:rsid w:val="00205610"/>
    <w:rsid w:val="002059C4"/>
    <w:rsid w:val="00205C93"/>
    <w:rsid w:val="00205CC0"/>
    <w:rsid w:val="0020603A"/>
    <w:rsid w:val="002060E2"/>
    <w:rsid w:val="00206214"/>
    <w:rsid w:val="002067F5"/>
    <w:rsid w:val="0020687D"/>
    <w:rsid w:val="00206AE7"/>
    <w:rsid w:val="00206B2A"/>
    <w:rsid w:val="00206E64"/>
    <w:rsid w:val="00206F68"/>
    <w:rsid w:val="00207178"/>
    <w:rsid w:val="002075F1"/>
    <w:rsid w:val="0020762B"/>
    <w:rsid w:val="00207797"/>
    <w:rsid w:val="00207847"/>
    <w:rsid w:val="00207EE6"/>
    <w:rsid w:val="00210073"/>
    <w:rsid w:val="002101C7"/>
    <w:rsid w:val="00210283"/>
    <w:rsid w:val="0021028F"/>
    <w:rsid w:val="002103CB"/>
    <w:rsid w:val="002103FB"/>
    <w:rsid w:val="0021040C"/>
    <w:rsid w:val="00210521"/>
    <w:rsid w:val="00210561"/>
    <w:rsid w:val="002106EB"/>
    <w:rsid w:val="002106F5"/>
    <w:rsid w:val="002108AA"/>
    <w:rsid w:val="00210965"/>
    <w:rsid w:val="00210989"/>
    <w:rsid w:val="002109CD"/>
    <w:rsid w:val="00210B24"/>
    <w:rsid w:val="00210C40"/>
    <w:rsid w:val="00210D2A"/>
    <w:rsid w:val="00211428"/>
    <w:rsid w:val="002115E4"/>
    <w:rsid w:val="00211872"/>
    <w:rsid w:val="00211A9A"/>
    <w:rsid w:val="00211CC6"/>
    <w:rsid w:val="0021200A"/>
    <w:rsid w:val="002121B3"/>
    <w:rsid w:val="0021229E"/>
    <w:rsid w:val="0021249E"/>
    <w:rsid w:val="00212680"/>
    <w:rsid w:val="00212748"/>
    <w:rsid w:val="0021276E"/>
    <w:rsid w:val="002127D9"/>
    <w:rsid w:val="00212BF0"/>
    <w:rsid w:val="00213243"/>
    <w:rsid w:val="00213387"/>
    <w:rsid w:val="00213629"/>
    <w:rsid w:val="0021387A"/>
    <w:rsid w:val="002138D6"/>
    <w:rsid w:val="002139D8"/>
    <w:rsid w:val="0021404E"/>
    <w:rsid w:val="00214297"/>
    <w:rsid w:val="002143A3"/>
    <w:rsid w:val="00214478"/>
    <w:rsid w:val="00214488"/>
    <w:rsid w:val="00214528"/>
    <w:rsid w:val="00214665"/>
    <w:rsid w:val="00214939"/>
    <w:rsid w:val="00214A73"/>
    <w:rsid w:val="00214AE1"/>
    <w:rsid w:val="00214BA2"/>
    <w:rsid w:val="00214D1B"/>
    <w:rsid w:val="0021515A"/>
    <w:rsid w:val="002155C1"/>
    <w:rsid w:val="00215A7C"/>
    <w:rsid w:val="00215AA0"/>
    <w:rsid w:val="0021611F"/>
    <w:rsid w:val="00216152"/>
    <w:rsid w:val="0021628B"/>
    <w:rsid w:val="0021633A"/>
    <w:rsid w:val="0021668E"/>
    <w:rsid w:val="002167E5"/>
    <w:rsid w:val="002169E6"/>
    <w:rsid w:val="00216A30"/>
    <w:rsid w:val="00216B0A"/>
    <w:rsid w:val="00216CF4"/>
    <w:rsid w:val="00216F72"/>
    <w:rsid w:val="002176E4"/>
    <w:rsid w:val="0021781C"/>
    <w:rsid w:val="002178E1"/>
    <w:rsid w:val="0021796D"/>
    <w:rsid w:val="00217FC2"/>
    <w:rsid w:val="002202D7"/>
    <w:rsid w:val="0022043D"/>
    <w:rsid w:val="0022076D"/>
    <w:rsid w:val="00220885"/>
    <w:rsid w:val="0022091B"/>
    <w:rsid w:val="00220C9E"/>
    <w:rsid w:val="00220DC8"/>
    <w:rsid w:val="00220EC7"/>
    <w:rsid w:val="002211BE"/>
    <w:rsid w:val="0022126D"/>
    <w:rsid w:val="002213EC"/>
    <w:rsid w:val="00221572"/>
    <w:rsid w:val="00221782"/>
    <w:rsid w:val="002219ED"/>
    <w:rsid w:val="00221D67"/>
    <w:rsid w:val="00221D7F"/>
    <w:rsid w:val="00221D84"/>
    <w:rsid w:val="00222192"/>
    <w:rsid w:val="002221AE"/>
    <w:rsid w:val="00222407"/>
    <w:rsid w:val="00222F3E"/>
    <w:rsid w:val="00223234"/>
    <w:rsid w:val="0022338F"/>
    <w:rsid w:val="002235E6"/>
    <w:rsid w:val="00223763"/>
    <w:rsid w:val="002237D1"/>
    <w:rsid w:val="00223C26"/>
    <w:rsid w:val="00223CAC"/>
    <w:rsid w:val="00223D8F"/>
    <w:rsid w:val="002240A5"/>
    <w:rsid w:val="00224241"/>
    <w:rsid w:val="00224567"/>
    <w:rsid w:val="002245B4"/>
    <w:rsid w:val="00224921"/>
    <w:rsid w:val="00224A2B"/>
    <w:rsid w:val="00224AD4"/>
    <w:rsid w:val="00224BA3"/>
    <w:rsid w:val="00224DD1"/>
    <w:rsid w:val="00224F09"/>
    <w:rsid w:val="00225124"/>
    <w:rsid w:val="0022525F"/>
    <w:rsid w:val="002254CB"/>
    <w:rsid w:val="002255F2"/>
    <w:rsid w:val="002256B3"/>
    <w:rsid w:val="00225882"/>
    <w:rsid w:val="002258C4"/>
    <w:rsid w:val="00225A89"/>
    <w:rsid w:val="00225A97"/>
    <w:rsid w:val="00225F3B"/>
    <w:rsid w:val="002264F3"/>
    <w:rsid w:val="0022654C"/>
    <w:rsid w:val="00226557"/>
    <w:rsid w:val="00226655"/>
    <w:rsid w:val="00226DA8"/>
    <w:rsid w:val="00226FBD"/>
    <w:rsid w:val="00227463"/>
    <w:rsid w:val="00227695"/>
    <w:rsid w:val="00227970"/>
    <w:rsid w:val="00227991"/>
    <w:rsid w:val="002279E0"/>
    <w:rsid w:val="00227ACE"/>
    <w:rsid w:val="00227B00"/>
    <w:rsid w:val="00227B0E"/>
    <w:rsid w:val="00227B44"/>
    <w:rsid w:val="00227C6D"/>
    <w:rsid w:val="00227CDA"/>
    <w:rsid w:val="00227F27"/>
    <w:rsid w:val="00227FD2"/>
    <w:rsid w:val="0023002B"/>
    <w:rsid w:val="00230183"/>
    <w:rsid w:val="0023025F"/>
    <w:rsid w:val="00230675"/>
    <w:rsid w:val="0023086A"/>
    <w:rsid w:val="00230928"/>
    <w:rsid w:val="002309CE"/>
    <w:rsid w:val="00230B24"/>
    <w:rsid w:val="00230DA4"/>
    <w:rsid w:val="00230E54"/>
    <w:rsid w:val="00230F32"/>
    <w:rsid w:val="00231006"/>
    <w:rsid w:val="00231088"/>
    <w:rsid w:val="00231361"/>
    <w:rsid w:val="0023140B"/>
    <w:rsid w:val="00231A69"/>
    <w:rsid w:val="00231B18"/>
    <w:rsid w:val="00231C82"/>
    <w:rsid w:val="00231E63"/>
    <w:rsid w:val="0023223C"/>
    <w:rsid w:val="00232706"/>
    <w:rsid w:val="00232955"/>
    <w:rsid w:val="00232A19"/>
    <w:rsid w:val="00232ECA"/>
    <w:rsid w:val="0023325C"/>
    <w:rsid w:val="00233618"/>
    <w:rsid w:val="0023365C"/>
    <w:rsid w:val="00233A74"/>
    <w:rsid w:val="002340D5"/>
    <w:rsid w:val="0023456F"/>
    <w:rsid w:val="00234577"/>
    <w:rsid w:val="00234882"/>
    <w:rsid w:val="00234AC0"/>
    <w:rsid w:val="00234D1D"/>
    <w:rsid w:val="00234E06"/>
    <w:rsid w:val="00234F66"/>
    <w:rsid w:val="0023505C"/>
    <w:rsid w:val="00235188"/>
    <w:rsid w:val="002354E5"/>
    <w:rsid w:val="00235C23"/>
    <w:rsid w:val="00235DC6"/>
    <w:rsid w:val="00235FE5"/>
    <w:rsid w:val="00236463"/>
    <w:rsid w:val="002364B5"/>
    <w:rsid w:val="002367FD"/>
    <w:rsid w:val="0023682F"/>
    <w:rsid w:val="002369F5"/>
    <w:rsid w:val="00236AC2"/>
    <w:rsid w:val="00236ADF"/>
    <w:rsid w:val="00236B59"/>
    <w:rsid w:val="00237024"/>
    <w:rsid w:val="002372FF"/>
    <w:rsid w:val="002373B0"/>
    <w:rsid w:val="00237C61"/>
    <w:rsid w:val="00237D07"/>
    <w:rsid w:val="00237D7A"/>
    <w:rsid w:val="00237EB9"/>
    <w:rsid w:val="00237ECB"/>
    <w:rsid w:val="0024051E"/>
    <w:rsid w:val="00240578"/>
    <w:rsid w:val="00240A5B"/>
    <w:rsid w:val="00240ADF"/>
    <w:rsid w:val="00240E76"/>
    <w:rsid w:val="00240F16"/>
    <w:rsid w:val="00240F34"/>
    <w:rsid w:val="002416D3"/>
    <w:rsid w:val="0024185F"/>
    <w:rsid w:val="00241A45"/>
    <w:rsid w:val="00241AC9"/>
    <w:rsid w:val="002421F5"/>
    <w:rsid w:val="00242225"/>
    <w:rsid w:val="00242270"/>
    <w:rsid w:val="002424FA"/>
    <w:rsid w:val="00242535"/>
    <w:rsid w:val="00242738"/>
    <w:rsid w:val="0024309F"/>
    <w:rsid w:val="002430A4"/>
    <w:rsid w:val="002432D2"/>
    <w:rsid w:val="002433D5"/>
    <w:rsid w:val="00243888"/>
    <w:rsid w:val="00243930"/>
    <w:rsid w:val="00243AAE"/>
    <w:rsid w:val="00243CFF"/>
    <w:rsid w:val="00243DF0"/>
    <w:rsid w:val="0024426F"/>
    <w:rsid w:val="002444F3"/>
    <w:rsid w:val="002445AB"/>
    <w:rsid w:val="002445C8"/>
    <w:rsid w:val="00244873"/>
    <w:rsid w:val="00244898"/>
    <w:rsid w:val="002448B9"/>
    <w:rsid w:val="00244925"/>
    <w:rsid w:val="00244939"/>
    <w:rsid w:val="00244962"/>
    <w:rsid w:val="00244B3D"/>
    <w:rsid w:val="00244D25"/>
    <w:rsid w:val="002451C5"/>
    <w:rsid w:val="002457CC"/>
    <w:rsid w:val="00245F69"/>
    <w:rsid w:val="0024613A"/>
    <w:rsid w:val="002464F3"/>
    <w:rsid w:val="002467FB"/>
    <w:rsid w:val="00246A0D"/>
    <w:rsid w:val="00246A4C"/>
    <w:rsid w:val="00246C22"/>
    <w:rsid w:val="00246E9F"/>
    <w:rsid w:val="00247078"/>
    <w:rsid w:val="002474C5"/>
    <w:rsid w:val="002478CA"/>
    <w:rsid w:val="00247908"/>
    <w:rsid w:val="00247B73"/>
    <w:rsid w:val="00247DD2"/>
    <w:rsid w:val="0025007C"/>
    <w:rsid w:val="00250306"/>
    <w:rsid w:val="002505B8"/>
    <w:rsid w:val="002505FD"/>
    <w:rsid w:val="00250676"/>
    <w:rsid w:val="0025084D"/>
    <w:rsid w:val="00250973"/>
    <w:rsid w:val="00250B8B"/>
    <w:rsid w:val="00250E10"/>
    <w:rsid w:val="00250F13"/>
    <w:rsid w:val="0025125F"/>
    <w:rsid w:val="002514C2"/>
    <w:rsid w:val="00251635"/>
    <w:rsid w:val="00251892"/>
    <w:rsid w:val="002519F4"/>
    <w:rsid w:val="00251A7F"/>
    <w:rsid w:val="00251B02"/>
    <w:rsid w:val="00251D3D"/>
    <w:rsid w:val="00251D4F"/>
    <w:rsid w:val="00251EDE"/>
    <w:rsid w:val="00252637"/>
    <w:rsid w:val="00252700"/>
    <w:rsid w:val="002531D9"/>
    <w:rsid w:val="0025324B"/>
    <w:rsid w:val="0025328D"/>
    <w:rsid w:val="0025334F"/>
    <w:rsid w:val="002533D2"/>
    <w:rsid w:val="00253461"/>
    <w:rsid w:val="00253507"/>
    <w:rsid w:val="00253825"/>
    <w:rsid w:val="002538DA"/>
    <w:rsid w:val="00253D54"/>
    <w:rsid w:val="00254065"/>
    <w:rsid w:val="0025447D"/>
    <w:rsid w:val="002549EB"/>
    <w:rsid w:val="00254C70"/>
    <w:rsid w:val="00254D06"/>
    <w:rsid w:val="00254D3B"/>
    <w:rsid w:val="00254F71"/>
    <w:rsid w:val="00255090"/>
    <w:rsid w:val="002551C6"/>
    <w:rsid w:val="0025529C"/>
    <w:rsid w:val="002552DC"/>
    <w:rsid w:val="0025551F"/>
    <w:rsid w:val="002558E7"/>
    <w:rsid w:val="00255968"/>
    <w:rsid w:val="00255C86"/>
    <w:rsid w:val="00255F35"/>
    <w:rsid w:val="00256254"/>
    <w:rsid w:val="00256824"/>
    <w:rsid w:val="00256AA0"/>
    <w:rsid w:val="00256C89"/>
    <w:rsid w:val="00256D5D"/>
    <w:rsid w:val="00256EA5"/>
    <w:rsid w:val="00256F28"/>
    <w:rsid w:val="00257328"/>
    <w:rsid w:val="00257ABD"/>
    <w:rsid w:val="00257CEE"/>
    <w:rsid w:val="00257DA8"/>
    <w:rsid w:val="00257E87"/>
    <w:rsid w:val="0026024D"/>
    <w:rsid w:val="002603CE"/>
    <w:rsid w:val="0026054D"/>
    <w:rsid w:val="0026061B"/>
    <w:rsid w:val="00260672"/>
    <w:rsid w:val="00260BD1"/>
    <w:rsid w:val="00260C82"/>
    <w:rsid w:val="0026106D"/>
    <w:rsid w:val="00261707"/>
    <w:rsid w:val="00261A1F"/>
    <w:rsid w:val="00261FE0"/>
    <w:rsid w:val="0026204F"/>
    <w:rsid w:val="0026255A"/>
    <w:rsid w:val="00262682"/>
    <w:rsid w:val="0026283C"/>
    <w:rsid w:val="002628DE"/>
    <w:rsid w:val="00262B0A"/>
    <w:rsid w:val="00262B31"/>
    <w:rsid w:val="00262BAB"/>
    <w:rsid w:val="00262EC6"/>
    <w:rsid w:val="002630D9"/>
    <w:rsid w:val="0026328E"/>
    <w:rsid w:val="002632CD"/>
    <w:rsid w:val="0026330F"/>
    <w:rsid w:val="002636CE"/>
    <w:rsid w:val="00263876"/>
    <w:rsid w:val="0026387F"/>
    <w:rsid w:val="00263931"/>
    <w:rsid w:val="00263AC2"/>
    <w:rsid w:val="00263D34"/>
    <w:rsid w:val="00263DD5"/>
    <w:rsid w:val="00263F99"/>
    <w:rsid w:val="00264072"/>
    <w:rsid w:val="002640C6"/>
    <w:rsid w:val="002643A2"/>
    <w:rsid w:val="002645D3"/>
    <w:rsid w:val="00264608"/>
    <w:rsid w:val="0026484C"/>
    <w:rsid w:val="00264899"/>
    <w:rsid w:val="00264A5B"/>
    <w:rsid w:val="00264B43"/>
    <w:rsid w:val="00264B54"/>
    <w:rsid w:val="00264BC9"/>
    <w:rsid w:val="00264E3A"/>
    <w:rsid w:val="00264FA6"/>
    <w:rsid w:val="00265161"/>
    <w:rsid w:val="002651C5"/>
    <w:rsid w:val="00265274"/>
    <w:rsid w:val="0026535D"/>
    <w:rsid w:val="00265407"/>
    <w:rsid w:val="002655FB"/>
    <w:rsid w:val="002657C6"/>
    <w:rsid w:val="00265ABF"/>
    <w:rsid w:val="00265B24"/>
    <w:rsid w:val="00265CEB"/>
    <w:rsid w:val="00265DE5"/>
    <w:rsid w:val="002660CB"/>
    <w:rsid w:val="002661B2"/>
    <w:rsid w:val="002666A8"/>
    <w:rsid w:val="00266868"/>
    <w:rsid w:val="00266B4F"/>
    <w:rsid w:val="00266BDA"/>
    <w:rsid w:val="00266D32"/>
    <w:rsid w:val="00267280"/>
    <w:rsid w:val="002673E3"/>
    <w:rsid w:val="00267561"/>
    <w:rsid w:val="00267923"/>
    <w:rsid w:val="00267AF3"/>
    <w:rsid w:val="00267C5B"/>
    <w:rsid w:val="00267DA6"/>
    <w:rsid w:val="00267EA8"/>
    <w:rsid w:val="00270251"/>
    <w:rsid w:val="00270C12"/>
    <w:rsid w:val="00270FD6"/>
    <w:rsid w:val="00271063"/>
    <w:rsid w:val="00271089"/>
    <w:rsid w:val="002710CE"/>
    <w:rsid w:val="00271287"/>
    <w:rsid w:val="002712D4"/>
    <w:rsid w:val="00271350"/>
    <w:rsid w:val="0027165B"/>
    <w:rsid w:val="002716EE"/>
    <w:rsid w:val="00271962"/>
    <w:rsid w:val="00271A6E"/>
    <w:rsid w:val="00271AD9"/>
    <w:rsid w:val="002720C3"/>
    <w:rsid w:val="00272269"/>
    <w:rsid w:val="00272483"/>
    <w:rsid w:val="00272587"/>
    <w:rsid w:val="002725CC"/>
    <w:rsid w:val="00272A5F"/>
    <w:rsid w:val="00272A7A"/>
    <w:rsid w:val="00272B15"/>
    <w:rsid w:val="00272FE8"/>
    <w:rsid w:val="002730FB"/>
    <w:rsid w:val="002731C1"/>
    <w:rsid w:val="00273336"/>
    <w:rsid w:val="0027374C"/>
    <w:rsid w:val="00273DAA"/>
    <w:rsid w:val="00273DDA"/>
    <w:rsid w:val="0027434D"/>
    <w:rsid w:val="00274766"/>
    <w:rsid w:val="00274ADF"/>
    <w:rsid w:val="00274D86"/>
    <w:rsid w:val="00274E88"/>
    <w:rsid w:val="00274E8F"/>
    <w:rsid w:val="00275266"/>
    <w:rsid w:val="002754A3"/>
    <w:rsid w:val="002756F2"/>
    <w:rsid w:val="00275725"/>
    <w:rsid w:val="0027597C"/>
    <w:rsid w:val="00275AB7"/>
    <w:rsid w:val="00275BDA"/>
    <w:rsid w:val="00275CB6"/>
    <w:rsid w:val="00275E51"/>
    <w:rsid w:val="00275FC8"/>
    <w:rsid w:val="002761C1"/>
    <w:rsid w:val="00276489"/>
    <w:rsid w:val="002766A8"/>
    <w:rsid w:val="0027693A"/>
    <w:rsid w:val="00276B0B"/>
    <w:rsid w:val="00276D41"/>
    <w:rsid w:val="0027747D"/>
    <w:rsid w:val="002776C4"/>
    <w:rsid w:val="00277A8C"/>
    <w:rsid w:val="00277B40"/>
    <w:rsid w:val="00277BC9"/>
    <w:rsid w:val="00277DFC"/>
    <w:rsid w:val="0028009A"/>
    <w:rsid w:val="002800BE"/>
    <w:rsid w:val="0028014F"/>
    <w:rsid w:val="00280332"/>
    <w:rsid w:val="002803A7"/>
    <w:rsid w:val="002805F5"/>
    <w:rsid w:val="002809A4"/>
    <w:rsid w:val="00280D13"/>
    <w:rsid w:val="0028119C"/>
    <w:rsid w:val="002813FD"/>
    <w:rsid w:val="0028154D"/>
    <w:rsid w:val="002816FF"/>
    <w:rsid w:val="00281753"/>
    <w:rsid w:val="0028180D"/>
    <w:rsid w:val="00281C44"/>
    <w:rsid w:val="00281DA0"/>
    <w:rsid w:val="0028233F"/>
    <w:rsid w:val="002824D1"/>
    <w:rsid w:val="0028290C"/>
    <w:rsid w:val="00282B7F"/>
    <w:rsid w:val="00282BFF"/>
    <w:rsid w:val="00282F85"/>
    <w:rsid w:val="0028300A"/>
    <w:rsid w:val="0028308E"/>
    <w:rsid w:val="002830B0"/>
    <w:rsid w:val="002831F8"/>
    <w:rsid w:val="0028352C"/>
    <w:rsid w:val="002837A8"/>
    <w:rsid w:val="002837FC"/>
    <w:rsid w:val="00283A66"/>
    <w:rsid w:val="00283B26"/>
    <w:rsid w:val="00283C20"/>
    <w:rsid w:val="00283FB0"/>
    <w:rsid w:val="00284117"/>
    <w:rsid w:val="00284306"/>
    <w:rsid w:val="00284431"/>
    <w:rsid w:val="00284499"/>
    <w:rsid w:val="002848A9"/>
    <w:rsid w:val="00284C50"/>
    <w:rsid w:val="00284CD4"/>
    <w:rsid w:val="00284F0C"/>
    <w:rsid w:val="00285028"/>
    <w:rsid w:val="00285059"/>
    <w:rsid w:val="0028506A"/>
    <w:rsid w:val="00285083"/>
    <w:rsid w:val="002851E7"/>
    <w:rsid w:val="002851FE"/>
    <w:rsid w:val="0028553A"/>
    <w:rsid w:val="00285619"/>
    <w:rsid w:val="00285D6A"/>
    <w:rsid w:val="00285F6E"/>
    <w:rsid w:val="0028609B"/>
    <w:rsid w:val="00286392"/>
    <w:rsid w:val="002864D0"/>
    <w:rsid w:val="002867E7"/>
    <w:rsid w:val="00286E93"/>
    <w:rsid w:val="00286FB7"/>
    <w:rsid w:val="00286FED"/>
    <w:rsid w:val="0028766A"/>
    <w:rsid w:val="002879A0"/>
    <w:rsid w:val="00287A17"/>
    <w:rsid w:val="00287BF1"/>
    <w:rsid w:val="00287D7F"/>
    <w:rsid w:val="00287E3E"/>
    <w:rsid w:val="0029010E"/>
    <w:rsid w:val="00290491"/>
    <w:rsid w:val="002904B9"/>
    <w:rsid w:val="002904FE"/>
    <w:rsid w:val="00290A25"/>
    <w:rsid w:val="00290A67"/>
    <w:rsid w:val="00290DDD"/>
    <w:rsid w:val="00290E24"/>
    <w:rsid w:val="00290EE5"/>
    <w:rsid w:val="00290FBC"/>
    <w:rsid w:val="002911AF"/>
    <w:rsid w:val="00291216"/>
    <w:rsid w:val="0029170D"/>
    <w:rsid w:val="00291BB7"/>
    <w:rsid w:val="00291BC5"/>
    <w:rsid w:val="00291C6C"/>
    <w:rsid w:val="00292024"/>
    <w:rsid w:val="002921AE"/>
    <w:rsid w:val="0029254D"/>
    <w:rsid w:val="00292661"/>
    <w:rsid w:val="00292A52"/>
    <w:rsid w:val="002930DF"/>
    <w:rsid w:val="00293415"/>
    <w:rsid w:val="002935DB"/>
    <w:rsid w:val="002935E2"/>
    <w:rsid w:val="002936F8"/>
    <w:rsid w:val="00293B4B"/>
    <w:rsid w:val="00293F9A"/>
    <w:rsid w:val="00293F9E"/>
    <w:rsid w:val="00294556"/>
    <w:rsid w:val="002947D9"/>
    <w:rsid w:val="0029487E"/>
    <w:rsid w:val="00294AD5"/>
    <w:rsid w:val="00294F53"/>
    <w:rsid w:val="00294FC9"/>
    <w:rsid w:val="002950C7"/>
    <w:rsid w:val="002950CF"/>
    <w:rsid w:val="0029518E"/>
    <w:rsid w:val="00295309"/>
    <w:rsid w:val="002953BA"/>
    <w:rsid w:val="00295638"/>
    <w:rsid w:val="002957FE"/>
    <w:rsid w:val="00295872"/>
    <w:rsid w:val="002958EA"/>
    <w:rsid w:val="002959E6"/>
    <w:rsid w:val="00295A69"/>
    <w:rsid w:val="00295C41"/>
    <w:rsid w:val="00295F3F"/>
    <w:rsid w:val="00296086"/>
    <w:rsid w:val="002965D8"/>
    <w:rsid w:val="00296761"/>
    <w:rsid w:val="00296A24"/>
    <w:rsid w:val="00296AB3"/>
    <w:rsid w:val="00296AD2"/>
    <w:rsid w:val="00296AE1"/>
    <w:rsid w:val="00296C9B"/>
    <w:rsid w:val="00296EBA"/>
    <w:rsid w:val="002971A8"/>
    <w:rsid w:val="002972CF"/>
    <w:rsid w:val="002973A4"/>
    <w:rsid w:val="002974D3"/>
    <w:rsid w:val="002977B4"/>
    <w:rsid w:val="002978B9"/>
    <w:rsid w:val="002978C2"/>
    <w:rsid w:val="00297EE8"/>
    <w:rsid w:val="002A0044"/>
    <w:rsid w:val="002A0774"/>
    <w:rsid w:val="002A0849"/>
    <w:rsid w:val="002A0A10"/>
    <w:rsid w:val="002A0AE9"/>
    <w:rsid w:val="002A0BE4"/>
    <w:rsid w:val="002A0FC0"/>
    <w:rsid w:val="002A10D6"/>
    <w:rsid w:val="002A10D9"/>
    <w:rsid w:val="002A1111"/>
    <w:rsid w:val="002A11C2"/>
    <w:rsid w:val="002A1203"/>
    <w:rsid w:val="002A1804"/>
    <w:rsid w:val="002A1A51"/>
    <w:rsid w:val="002A1B26"/>
    <w:rsid w:val="002A1E25"/>
    <w:rsid w:val="002A202B"/>
    <w:rsid w:val="002A2246"/>
    <w:rsid w:val="002A2382"/>
    <w:rsid w:val="002A2B6D"/>
    <w:rsid w:val="002A2DE4"/>
    <w:rsid w:val="002A2F1C"/>
    <w:rsid w:val="002A2FCC"/>
    <w:rsid w:val="002A2FDF"/>
    <w:rsid w:val="002A3242"/>
    <w:rsid w:val="002A3302"/>
    <w:rsid w:val="002A3461"/>
    <w:rsid w:val="002A34D1"/>
    <w:rsid w:val="002A3838"/>
    <w:rsid w:val="002A3AE4"/>
    <w:rsid w:val="002A3BB1"/>
    <w:rsid w:val="002A3EF9"/>
    <w:rsid w:val="002A402B"/>
    <w:rsid w:val="002A4312"/>
    <w:rsid w:val="002A4397"/>
    <w:rsid w:val="002A441B"/>
    <w:rsid w:val="002A475B"/>
    <w:rsid w:val="002A4ABB"/>
    <w:rsid w:val="002A4CD5"/>
    <w:rsid w:val="002A4F4B"/>
    <w:rsid w:val="002A5020"/>
    <w:rsid w:val="002A535E"/>
    <w:rsid w:val="002A5409"/>
    <w:rsid w:val="002A5536"/>
    <w:rsid w:val="002A599F"/>
    <w:rsid w:val="002A59B7"/>
    <w:rsid w:val="002A5A1E"/>
    <w:rsid w:val="002A5E65"/>
    <w:rsid w:val="002A5F99"/>
    <w:rsid w:val="002A612A"/>
    <w:rsid w:val="002A69B4"/>
    <w:rsid w:val="002A6AEA"/>
    <w:rsid w:val="002A6B93"/>
    <w:rsid w:val="002A79BA"/>
    <w:rsid w:val="002A7D8B"/>
    <w:rsid w:val="002A7DBF"/>
    <w:rsid w:val="002B0164"/>
    <w:rsid w:val="002B03FE"/>
    <w:rsid w:val="002B044D"/>
    <w:rsid w:val="002B06B9"/>
    <w:rsid w:val="002B07BD"/>
    <w:rsid w:val="002B07E3"/>
    <w:rsid w:val="002B0994"/>
    <w:rsid w:val="002B0B99"/>
    <w:rsid w:val="002B0D93"/>
    <w:rsid w:val="002B0F52"/>
    <w:rsid w:val="002B0FD6"/>
    <w:rsid w:val="002B10F6"/>
    <w:rsid w:val="002B11F9"/>
    <w:rsid w:val="002B1286"/>
    <w:rsid w:val="002B13AC"/>
    <w:rsid w:val="002B152C"/>
    <w:rsid w:val="002B1570"/>
    <w:rsid w:val="002B17BE"/>
    <w:rsid w:val="002B1C7F"/>
    <w:rsid w:val="002B1EBC"/>
    <w:rsid w:val="002B2537"/>
    <w:rsid w:val="002B2745"/>
    <w:rsid w:val="002B280B"/>
    <w:rsid w:val="002B2A27"/>
    <w:rsid w:val="002B2A71"/>
    <w:rsid w:val="002B2CF3"/>
    <w:rsid w:val="002B2D21"/>
    <w:rsid w:val="002B2DC4"/>
    <w:rsid w:val="002B2F59"/>
    <w:rsid w:val="002B3276"/>
    <w:rsid w:val="002B3456"/>
    <w:rsid w:val="002B347F"/>
    <w:rsid w:val="002B35FC"/>
    <w:rsid w:val="002B363D"/>
    <w:rsid w:val="002B3A00"/>
    <w:rsid w:val="002B3CDA"/>
    <w:rsid w:val="002B3CE7"/>
    <w:rsid w:val="002B3D51"/>
    <w:rsid w:val="002B3E0F"/>
    <w:rsid w:val="002B3F89"/>
    <w:rsid w:val="002B3FE4"/>
    <w:rsid w:val="002B4047"/>
    <w:rsid w:val="002B47F0"/>
    <w:rsid w:val="002B49C7"/>
    <w:rsid w:val="002B49F5"/>
    <w:rsid w:val="002B4CD3"/>
    <w:rsid w:val="002B4DDD"/>
    <w:rsid w:val="002B4EB5"/>
    <w:rsid w:val="002B5079"/>
    <w:rsid w:val="002B5A33"/>
    <w:rsid w:val="002B5B17"/>
    <w:rsid w:val="002B5CC9"/>
    <w:rsid w:val="002B5EBB"/>
    <w:rsid w:val="002B5F8C"/>
    <w:rsid w:val="002B5FD8"/>
    <w:rsid w:val="002B651B"/>
    <w:rsid w:val="002B69AE"/>
    <w:rsid w:val="002B6C17"/>
    <w:rsid w:val="002B6D5E"/>
    <w:rsid w:val="002B707E"/>
    <w:rsid w:val="002B7547"/>
    <w:rsid w:val="002B75E4"/>
    <w:rsid w:val="002B77DF"/>
    <w:rsid w:val="002B7D47"/>
    <w:rsid w:val="002B7E6E"/>
    <w:rsid w:val="002B7F03"/>
    <w:rsid w:val="002C00B0"/>
    <w:rsid w:val="002C0573"/>
    <w:rsid w:val="002C08DC"/>
    <w:rsid w:val="002C0CD8"/>
    <w:rsid w:val="002C0EB0"/>
    <w:rsid w:val="002C10AB"/>
    <w:rsid w:val="002C12FF"/>
    <w:rsid w:val="002C139F"/>
    <w:rsid w:val="002C13FD"/>
    <w:rsid w:val="002C176C"/>
    <w:rsid w:val="002C1879"/>
    <w:rsid w:val="002C1946"/>
    <w:rsid w:val="002C1CE6"/>
    <w:rsid w:val="002C1D58"/>
    <w:rsid w:val="002C1DEB"/>
    <w:rsid w:val="002C1FC1"/>
    <w:rsid w:val="002C2036"/>
    <w:rsid w:val="002C234E"/>
    <w:rsid w:val="002C2422"/>
    <w:rsid w:val="002C25BA"/>
    <w:rsid w:val="002C2836"/>
    <w:rsid w:val="002C2B87"/>
    <w:rsid w:val="002C3178"/>
    <w:rsid w:val="002C3309"/>
    <w:rsid w:val="002C3382"/>
    <w:rsid w:val="002C33CA"/>
    <w:rsid w:val="002C38CA"/>
    <w:rsid w:val="002C3948"/>
    <w:rsid w:val="002C3FDF"/>
    <w:rsid w:val="002C464B"/>
    <w:rsid w:val="002C49CA"/>
    <w:rsid w:val="002C4D3C"/>
    <w:rsid w:val="002C4EFE"/>
    <w:rsid w:val="002C4F98"/>
    <w:rsid w:val="002C53DD"/>
    <w:rsid w:val="002C540A"/>
    <w:rsid w:val="002C5470"/>
    <w:rsid w:val="002C583F"/>
    <w:rsid w:val="002C5A15"/>
    <w:rsid w:val="002C625A"/>
    <w:rsid w:val="002C65CD"/>
    <w:rsid w:val="002C67FE"/>
    <w:rsid w:val="002C6EDF"/>
    <w:rsid w:val="002C6F6D"/>
    <w:rsid w:val="002C73A5"/>
    <w:rsid w:val="002C748C"/>
    <w:rsid w:val="002C74E6"/>
    <w:rsid w:val="002C75F6"/>
    <w:rsid w:val="002C7683"/>
    <w:rsid w:val="002C790A"/>
    <w:rsid w:val="002C7B96"/>
    <w:rsid w:val="002C7C29"/>
    <w:rsid w:val="002C7FA0"/>
    <w:rsid w:val="002D00F0"/>
    <w:rsid w:val="002D0820"/>
    <w:rsid w:val="002D08B4"/>
    <w:rsid w:val="002D09C7"/>
    <w:rsid w:val="002D0D89"/>
    <w:rsid w:val="002D0DD6"/>
    <w:rsid w:val="002D0EE8"/>
    <w:rsid w:val="002D10AA"/>
    <w:rsid w:val="002D11CC"/>
    <w:rsid w:val="002D1697"/>
    <w:rsid w:val="002D2127"/>
    <w:rsid w:val="002D26E2"/>
    <w:rsid w:val="002D29ED"/>
    <w:rsid w:val="002D2A4A"/>
    <w:rsid w:val="002D2CB5"/>
    <w:rsid w:val="002D2E09"/>
    <w:rsid w:val="002D2E51"/>
    <w:rsid w:val="002D30BE"/>
    <w:rsid w:val="002D31C5"/>
    <w:rsid w:val="002D326C"/>
    <w:rsid w:val="002D34CB"/>
    <w:rsid w:val="002D380D"/>
    <w:rsid w:val="002D3902"/>
    <w:rsid w:val="002D3A46"/>
    <w:rsid w:val="002D3E73"/>
    <w:rsid w:val="002D413D"/>
    <w:rsid w:val="002D41F6"/>
    <w:rsid w:val="002D4542"/>
    <w:rsid w:val="002D473E"/>
    <w:rsid w:val="002D47AA"/>
    <w:rsid w:val="002D49F1"/>
    <w:rsid w:val="002D52AF"/>
    <w:rsid w:val="002D539F"/>
    <w:rsid w:val="002D5471"/>
    <w:rsid w:val="002D5722"/>
    <w:rsid w:val="002D5A99"/>
    <w:rsid w:val="002D5B49"/>
    <w:rsid w:val="002D5DCA"/>
    <w:rsid w:val="002D5E3A"/>
    <w:rsid w:val="002D5E57"/>
    <w:rsid w:val="002D6303"/>
    <w:rsid w:val="002D6454"/>
    <w:rsid w:val="002D6688"/>
    <w:rsid w:val="002D68B4"/>
    <w:rsid w:val="002D6CE5"/>
    <w:rsid w:val="002D6E63"/>
    <w:rsid w:val="002D715E"/>
    <w:rsid w:val="002D72AF"/>
    <w:rsid w:val="002D743F"/>
    <w:rsid w:val="002D7886"/>
    <w:rsid w:val="002D7B4D"/>
    <w:rsid w:val="002D7BBB"/>
    <w:rsid w:val="002D7D07"/>
    <w:rsid w:val="002E0360"/>
    <w:rsid w:val="002E03BA"/>
    <w:rsid w:val="002E03E4"/>
    <w:rsid w:val="002E063D"/>
    <w:rsid w:val="002E09EA"/>
    <w:rsid w:val="002E0E18"/>
    <w:rsid w:val="002E0F3B"/>
    <w:rsid w:val="002E0FB0"/>
    <w:rsid w:val="002E1060"/>
    <w:rsid w:val="002E106E"/>
    <w:rsid w:val="002E1142"/>
    <w:rsid w:val="002E14AE"/>
    <w:rsid w:val="002E1566"/>
    <w:rsid w:val="002E15AE"/>
    <w:rsid w:val="002E1C1F"/>
    <w:rsid w:val="002E1EC9"/>
    <w:rsid w:val="002E1FCC"/>
    <w:rsid w:val="002E20F1"/>
    <w:rsid w:val="002E24B7"/>
    <w:rsid w:val="002E2A93"/>
    <w:rsid w:val="002E2E4B"/>
    <w:rsid w:val="002E340F"/>
    <w:rsid w:val="002E37A8"/>
    <w:rsid w:val="002E3C76"/>
    <w:rsid w:val="002E3CAF"/>
    <w:rsid w:val="002E3D48"/>
    <w:rsid w:val="002E3F4F"/>
    <w:rsid w:val="002E4203"/>
    <w:rsid w:val="002E4452"/>
    <w:rsid w:val="002E458E"/>
    <w:rsid w:val="002E46C4"/>
    <w:rsid w:val="002E4B98"/>
    <w:rsid w:val="002E4D27"/>
    <w:rsid w:val="002E4FCA"/>
    <w:rsid w:val="002E509E"/>
    <w:rsid w:val="002E52E7"/>
    <w:rsid w:val="002E5565"/>
    <w:rsid w:val="002E58DF"/>
    <w:rsid w:val="002E5CC9"/>
    <w:rsid w:val="002E5F54"/>
    <w:rsid w:val="002E6006"/>
    <w:rsid w:val="002E6021"/>
    <w:rsid w:val="002E618D"/>
    <w:rsid w:val="002E634E"/>
    <w:rsid w:val="002E689D"/>
    <w:rsid w:val="002E68FC"/>
    <w:rsid w:val="002E6A2C"/>
    <w:rsid w:val="002E6B9E"/>
    <w:rsid w:val="002E6F42"/>
    <w:rsid w:val="002E709D"/>
    <w:rsid w:val="002E7147"/>
    <w:rsid w:val="002E71AE"/>
    <w:rsid w:val="002E73FF"/>
    <w:rsid w:val="002E765D"/>
    <w:rsid w:val="002E779E"/>
    <w:rsid w:val="002E79A2"/>
    <w:rsid w:val="002E7B47"/>
    <w:rsid w:val="002F0813"/>
    <w:rsid w:val="002F0899"/>
    <w:rsid w:val="002F095C"/>
    <w:rsid w:val="002F0D3B"/>
    <w:rsid w:val="002F0E10"/>
    <w:rsid w:val="002F0E1D"/>
    <w:rsid w:val="002F1446"/>
    <w:rsid w:val="002F15F4"/>
    <w:rsid w:val="002F17E9"/>
    <w:rsid w:val="002F1B97"/>
    <w:rsid w:val="002F1E43"/>
    <w:rsid w:val="002F2159"/>
    <w:rsid w:val="002F2311"/>
    <w:rsid w:val="002F2861"/>
    <w:rsid w:val="002F28EF"/>
    <w:rsid w:val="002F2A31"/>
    <w:rsid w:val="002F2C00"/>
    <w:rsid w:val="002F2FD3"/>
    <w:rsid w:val="002F344D"/>
    <w:rsid w:val="002F34C5"/>
    <w:rsid w:val="002F37FF"/>
    <w:rsid w:val="002F3854"/>
    <w:rsid w:val="002F3ADD"/>
    <w:rsid w:val="002F3B22"/>
    <w:rsid w:val="002F3DF9"/>
    <w:rsid w:val="002F3EF4"/>
    <w:rsid w:val="002F3F1D"/>
    <w:rsid w:val="002F3F31"/>
    <w:rsid w:val="002F3F59"/>
    <w:rsid w:val="002F40DA"/>
    <w:rsid w:val="002F4A96"/>
    <w:rsid w:val="002F4DA6"/>
    <w:rsid w:val="002F4F0B"/>
    <w:rsid w:val="002F5316"/>
    <w:rsid w:val="002F553B"/>
    <w:rsid w:val="002F5873"/>
    <w:rsid w:val="002F5A46"/>
    <w:rsid w:val="002F5ECD"/>
    <w:rsid w:val="002F6094"/>
    <w:rsid w:val="002F60E6"/>
    <w:rsid w:val="002F63B0"/>
    <w:rsid w:val="002F64F9"/>
    <w:rsid w:val="002F658D"/>
    <w:rsid w:val="002F666D"/>
    <w:rsid w:val="002F6965"/>
    <w:rsid w:val="002F6F7B"/>
    <w:rsid w:val="002F72ED"/>
    <w:rsid w:val="002F73BA"/>
    <w:rsid w:val="002F76CD"/>
    <w:rsid w:val="002F78AB"/>
    <w:rsid w:val="002F798C"/>
    <w:rsid w:val="002F7D4A"/>
    <w:rsid w:val="002F7DEE"/>
    <w:rsid w:val="002F7F39"/>
    <w:rsid w:val="003000EB"/>
    <w:rsid w:val="00300439"/>
    <w:rsid w:val="00300482"/>
    <w:rsid w:val="0030095A"/>
    <w:rsid w:val="00300C56"/>
    <w:rsid w:val="00300E05"/>
    <w:rsid w:val="00300F6C"/>
    <w:rsid w:val="00301099"/>
    <w:rsid w:val="003014BE"/>
    <w:rsid w:val="003015BD"/>
    <w:rsid w:val="003015E9"/>
    <w:rsid w:val="003018F3"/>
    <w:rsid w:val="00301934"/>
    <w:rsid w:val="00301BAB"/>
    <w:rsid w:val="00301FBF"/>
    <w:rsid w:val="00302271"/>
    <w:rsid w:val="00302775"/>
    <w:rsid w:val="003027DB"/>
    <w:rsid w:val="0030296A"/>
    <w:rsid w:val="003029A4"/>
    <w:rsid w:val="00302B68"/>
    <w:rsid w:val="00302C97"/>
    <w:rsid w:val="003032A4"/>
    <w:rsid w:val="00303678"/>
    <w:rsid w:val="00303828"/>
    <w:rsid w:val="0030387B"/>
    <w:rsid w:val="00303898"/>
    <w:rsid w:val="00303981"/>
    <w:rsid w:val="00303AF1"/>
    <w:rsid w:val="00303D94"/>
    <w:rsid w:val="00304192"/>
    <w:rsid w:val="00304441"/>
    <w:rsid w:val="003048A0"/>
    <w:rsid w:val="003048DA"/>
    <w:rsid w:val="00304A69"/>
    <w:rsid w:val="00304CFE"/>
    <w:rsid w:val="00304F40"/>
    <w:rsid w:val="00305465"/>
    <w:rsid w:val="00305641"/>
    <w:rsid w:val="0030580C"/>
    <w:rsid w:val="00305836"/>
    <w:rsid w:val="00305864"/>
    <w:rsid w:val="00305B83"/>
    <w:rsid w:val="00305C5B"/>
    <w:rsid w:val="00305D5E"/>
    <w:rsid w:val="00305E6D"/>
    <w:rsid w:val="00305EBE"/>
    <w:rsid w:val="003060A8"/>
    <w:rsid w:val="0030628D"/>
    <w:rsid w:val="003062AE"/>
    <w:rsid w:val="003065CF"/>
    <w:rsid w:val="00306A18"/>
    <w:rsid w:val="00306E21"/>
    <w:rsid w:val="0030765A"/>
    <w:rsid w:val="00307704"/>
    <w:rsid w:val="00307893"/>
    <w:rsid w:val="00307977"/>
    <w:rsid w:val="00307B02"/>
    <w:rsid w:val="0031060D"/>
    <w:rsid w:val="0031082F"/>
    <w:rsid w:val="00310A29"/>
    <w:rsid w:val="00310C71"/>
    <w:rsid w:val="00310CDE"/>
    <w:rsid w:val="00310D88"/>
    <w:rsid w:val="00310D9E"/>
    <w:rsid w:val="00310F05"/>
    <w:rsid w:val="00311175"/>
    <w:rsid w:val="003114D1"/>
    <w:rsid w:val="003118DA"/>
    <w:rsid w:val="00311C4D"/>
    <w:rsid w:val="00311EBF"/>
    <w:rsid w:val="00312101"/>
    <w:rsid w:val="00312282"/>
    <w:rsid w:val="003122D9"/>
    <w:rsid w:val="00312487"/>
    <w:rsid w:val="00312944"/>
    <w:rsid w:val="00312A6F"/>
    <w:rsid w:val="00313196"/>
    <w:rsid w:val="003131D5"/>
    <w:rsid w:val="0031339C"/>
    <w:rsid w:val="00313567"/>
    <w:rsid w:val="0031360D"/>
    <w:rsid w:val="0031370A"/>
    <w:rsid w:val="00313868"/>
    <w:rsid w:val="00313983"/>
    <w:rsid w:val="00313D9E"/>
    <w:rsid w:val="00313DEC"/>
    <w:rsid w:val="00313F56"/>
    <w:rsid w:val="0031444B"/>
    <w:rsid w:val="00314475"/>
    <w:rsid w:val="00314545"/>
    <w:rsid w:val="00314554"/>
    <w:rsid w:val="00314647"/>
    <w:rsid w:val="00314CA4"/>
    <w:rsid w:val="00314DD9"/>
    <w:rsid w:val="00315093"/>
    <w:rsid w:val="003151C5"/>
    <w:rsid w:val="0031520C"/>
    <w:rsid w:val="0031529A"/>
    <w:rsid w:val="0031541F"/>
    <w:rsid w:val="003155EC"/>
    <w:rsid w:val="00315645"/>
    <w:rsid w:val="0031565F"/>
    <w:rsid w:val="00315661"/>
    <w:rsid w:val="00315ED5"/>
    <w:rsid w:val="00315F7E"/>
    <w:rsid w:val="00316012"/>
    <w:rsid w:val="0031607B"/>
    <w:rsid w:val="0031612B"/>
    <w:rsid w:val="00316167"/>
    <w:rsid w:val="0031634D"/>
    <w:rsid w:val="00316368"/>
    <w:rsid w:val="00316414"/>
    <w:rsid w:val="00316B45"/>
    <w:rsid w:val="00316C8B"/>
    <w:rsid w:val="00316C9B"/>
    <w:rsid w:val="003170C3"/>
    <w:rsid w:val="00317247"/>
    <w:rsid w:val="00317339"/>
    <w:rsid w:val="00317552"/>
    <w:rsid w:val="00317570"/>
    <w:rsid w:val="0031768E"/>
    <w:rsid w:val="00317D51"/>
    <w:rsid w:val="00317F11"/>
    <w:rsid w:val="0032005C"/>
    <w:rsid w:val="00320078"/>
    <w:rsid w:val="003201E4"/>
    <w:rsid w:val="00320227"/>
    <w:rsid w:val="003205EC"/>
    <w:rsid w:val="00320B84"/>
    <w:rsid w:val="00320DB1"/>
    <w:rsid w:val="003215A3"/>
    <w:rsid w:val="003215E8"/>
    <w:rsid w:val="00321A10"/>
    <w:rsid w:val="00321B14"/>
    <w:rsid w:val="00321CD4"/>
    <w:rsid w:val="00322020"/>
    <w:rsid w:val="00322091"/>
    <w:rsid w:val="003224AB"/>
    <w:rsid w:val="00322538"/>
    <w:rsid w:val="00322571"/>
    <w:rsid w:val="00322711"/>
    <w:rsid w:val="00322CE7"/>
    <w:rsid w:val="00322E57"/>
    <w:rsid w:val="00322F55"/>
    <w:rsid w:val="00323220"/>
    <w:rsid w:val="003234A5"/>
    <w:rsid w:val="003237D6"/>
    <w:rsid w:val="003238FB"/>
    <w:rsid w:val="003239BC"/>
    <w:rsid w:val="003239FE"/>
    <w:rsid w:val="00323AF1"/>
    <w:rsid w:val="00323B13"/>
    <w:rsid w:val="00323B35"/>
    <w:rsid w:val="00323E3C"/>
    <w:rsid w:val="003240DE"/>
    <w:rsid w:val="00324176"/>
    <w:rsid w:val="003243CB"/>
    <w:rsid w:val="0032483C"/>
    <w:rsid w:val="00324946"/>
    <w:rsid w:val="00324A31"/>
    <w:rsid w:val="00324BED"/>
    <w:rsid w:val="00325166"/>
    <w:rsid w:val="00325379"/>
    <w:rsid w:val="00325572"/>
    <w:rsid w:val="003255C3"/>
    <w:rsid w:val="0032567F"/>
    <w:rsid w:val="003256A5"/>
    <w:rsid w:val="0032588A"/>
    <w:rsid w:val="003258E7"/>
    <w:rsid w:val="00325B91"/>
    <w:rsid w:val="00325C2C"/>
    <w:rsid w:val="00325FCA"/>
    <w:rsid w:val="00325FE5"/>
    <w:rsid w:val="0032614C"/>
    <w:rsid w:val="003266A0"/>
    <w:rsid w:val="0032676E"/>
    <w:rsid w:val="00326949"/>
    <w:rsid w:val="003269FB"/>
    <w:rsid w:val="00326A0D"/>
    <w:rsid w:val="00326B50"/>
    <w:rsid w:val="00326C04"/>
    <w:rsid w:val="00326C83"/>
    <w:rsid w:val="003273BF"/>
    <w:rsid w:val="0032745A"/>
    <w:rsid w:val="003274C6"/>
    <w:rsid w:val="003276D2"/>
    <w:rsid w:val="00327A50"/>
    <w:rsid w:val="00327BB7"/>
    <w:rsid w:val="003301D2"/>
    <w:rsid w:val="00330489"/>
    <w:rsid w:val="0033049A"/>
    <w:rsid w:val="0033071E"/>
    <w:rsid w:val="00330745"/>
    <w:rsid w:val="0033074A"/>
    <w:rsid w:val="003314D7"/>
    <w:rsid w:val="0033158F"/>
    <w:rsid w:val="00331762"/>
    <w:rsid w:val="003318B4"/>
    <w:rsid w:val="00331D84"/>
    <w:rsid w:val="003320FE"/>
    <w:rsid w:val="00332572"/>
    <w:rsid w:val="003325B9"/>
    <w:rsid w:val="00332642"/>
    <w:rsid w:val="003327E0"/>
    <w:rsid w:val="00332E60"/>
    <w:rsid w:val="003331C6"/>
    <w:rsid w:val="003333AE"/>
    <w:rsid w:val="003335C3"/>
    <w:rsid w:val="0033363B"/>
    <w:rsid w:val="00333718"/>
    <w:rsid w:val="003339C6"/>
    <w:rsid w:val="00333B65"/>
    <w:rsid w:val="00333C52"/>
    <w:rsid w:val="00333CD2"/>
    <w:rsid w:val="00333CD4"/>
    <w:rsid w:val="00333E3E"/>
    <w:rsid w:val="00333F86"/>
    <w:rsid w:val="003342D6"/>
    <w:rsid w:val="00334361"/>
    <w:rsid w:val="00334619"/>
    <w:rsid w:val="003346D0"/>
    <w:rsid w:val="0033471B"/>
    <w:rsid w:val="0033485F"/>
    <w:rsid w:val="00334A6B"/>
    <w:rsid w:val="00334B75"/>
    <w:rsid w:val="00334D3C"/>
    <w:rsid w:val="00334D4C"/>
    <w:rsid w:val="00334DED"/>
    <w:rsid w:val="00334E88"/>
    <w:rsid w:val="0033518C"/>
    <w:rsid w:val="00335257"/>
    <w:rsid w:val="003354C4"/>
    <w:rsid w:val="00335B92"/>
    <w:rsid w:val="00335FF9"/>
    <w:rsid w:val="003360EA"/>
    <w:rsid w:val="003361D4"/>
    <w:rsid w:val="0033660D"/>
    <w:rsid w:val="0033693A"/>
    <w:rsid w:val="00336BC7"/>
    <w:rsid w:val="00336DE0"/>
    <w:rsid w:val="00336EDB"/>
    <w:rsid w:val="00337480"/>
    <w:rsid w:val="00337AD9"/>
    <w:rsid w:val="00337B2E"/>
    <w:rsid w:val="00337D98"/>
    <w:rsid w:val="00337E1C"/>
    <w:rsid w:val="00337E4B"/>
    <w:rsid w:val="003400DC"/>
    <w:rsid w:val="0034024A"/>
    <w:rsid w:val="00340296"/>
    <w:rsid w:val="003402AC"/>
    <w:rsid w:val="003403B0"/>
    <w:rsid w:val="00340861"/>
    <w:rsid w:val="00340939"/>
    <w:rsid w:val="00340B05"/>
    <w:rsid w:val="00340DBD"/>
    <w:rsid w:val="00340E70"/>
    <w:rsid w:val="00340FE2"/>
    <w:rsid w:val="0034103C"/>
    <w:rsid w:val="003412B1"/>
    <w:rsid w:val="00341A0E"/>
    <w:rsid w:val="00341C8A"/>
    <w:rsid w:val="0034244D"/>
    <w:rsid w:val="0034278B"/>
    <w:rsid w:val="00342922"/>
    <w:rsid w:val="0034297E"/>
    <w:rsid w:val="00342CEC"/>
    <w:rsid w:val="00342D72"/>
    <w:rsid w:val="00343298"/>
    <w:rsid w:val="00343581"/>
    <w:rsid w:val="003435BC"/>
    <w:rsid w:val="00343745"/>
    <w:rsid w:val="00343D45"/>
    <w:rsid w:val="00343E7E"/>
    <w:rsid w:val="00344311"/>
    <w:rsid w:val="003445E4"/>
    <w:rsid w:val="003446BE"/>
    <w:rsid w:val="0034472C"/>
    <w:rsid w:val="00344789"/>
    <w:rsid w:val="0034484E"/>
    <w:rsid w:val="00344A7B"/>
    <w:rsid w:val="00344A8B"/>
    <w:rsid w:val="00344AB0"/>
    <w:rsid w:val="00344D1D"/>
    <w:rsid w:val="00344E71"/>
    <w:rsid w:val="00344F57"/>
    <w:rsid w:val="00345123"/>
    <w:rsid w:val="0034529A"/>
    <w:rsid w:val="003455B7"/>
    <w:rsid w:val="00345872"/>
    <w:rsid w:val="00345A94"/>
    <w:rsid w:val="00345D2E"/>
    <w:rsid w:val="00345D88"/>
    <w:rsid w:val="00345E80"/>
    <w:rsid w:val="00346154"/>
    <w:rsid w:val="00346740"/>
    <w:rsid w:val="003467A0"/>
    <w:rsid w:val="003467F3"/>
    <w:rsid w:val="00346960"/>
    <w:rsid w:val="00346D17"/>
    <w:rsid w:val="00346D9D"/>
    <w:rsid w:val="0034708D"/>
    <w:rsid w:val="0034709A"/>
    <w:rsid w:val="0034710B"/>
    <w:rsid w:val="00347170"/>
    <w:rsid w:val="003472BE"/>
    <w:rsid w:val="003472EC"/>
    <w:rsid w:val="00347732"/>
    <w:rsid w:val="00347886"/>
    <w:rsid w:val="00347AD4"/>
    <w:rsid w:val="00347F75"/>
    <w:rsid w:val="00350266"/>
    <w:rsid w:val="00350AB5"/>
    <w:rsid w:val="00350B8F"/>
    <w:rsid w:val="00350E4F"/>
    <w:rsid w:val="00351767"/>
    <w:rsid w:val="00351A89"/>
    <w:rsid w:val="00351EA2"/>
    <w:rsid w:val="00351F48"/>
    <w:rsid w:val="0035222F"/>
    <w:rsid w:val="00352241"/>
    <w:rsid w:val="0035254F"/>
    <w:rsid w:val="00352BCC"/>
    <w:rsid w:val="00352F1C"/>
    <w:rsid w:val="00353166"/>
    <w:rsid w:val="00353856"/>
    <w:rsid w:val="00353882"/>
    <w:rsid w:val="00353B34"/>
    <w:rsid w:val="00353B61"/>
    <w:rsid w:val="00353BBD"/>
    <w:rsid w:val="00353EFB"/>
    <w:rsid w:val="00353F3A"/>
    <w:rsid w:val="00353F91"/>
    <w:rsid w:val="00353FEF"/>
    <w:rsid w:val="00354136"/>
    <w:rsid w:val="00354314"/>
    <w:rsid w:val="003545C0"/>
    <w:rsid w:val="00354938"/>
    <w:rsid w:val="00354AE8"/>
    <w:rsid w:val="003550A7"/>
    <w:rsid w:val="003550F6"/>
    <w:rsid w:val="0035560E"/>
    <w:rsid w:val="0035562A"/>
    <w:rsid w:val="00355747"/>
    <w:rsid w:val="00355888"/>
    <w:rsid w:val="003560C6"/>
    <w:rsid w:val="00356203"/>
    <w:rsid w:val="0035640D"/>
    <w:rsid w:val="003565EC"/>
    <w:rsid w:val="00356999"/>
    <w:rsid w:val="00356AAF"/>
    <w:rsid w:val="00356ABE"/>
    <w:rsid w:val="00356B3E"/>
    <w:rsid w:val="00356B92"/>
    <w:rsid w:val="00356F38"/>
    <w:rsid w:val="00357245"/>
    <w:rsid w:val="003572F6"/>
    <w:rsid w:val="003578A3"/>
    <w:rsid w:val="003579D6"/>
    <w:rsid w:val="00357AE9"/>
    <w:rsid w:val="00357EEC"/>
    <w:rsid w:val="00360250"/>
    <w:rsid w:val="00360634"/>
    <w:rsid w:val="0036086B"/>
    <w:rsid w:val="00360914"/>
    <w:rsid w:val="003609DA"/>
    <w:rsid w:val="00360ACB"/>
    <w:rsid w:val="00360B0F"/>
    <w:rsid w:val="00360D56"/>
    <w:rsid w:val="0036105C"/>
    <w:rsid w:val="00361575"/>
    <w:rsid w:val="00361588"/>
    <w:rsid w:val="00362068"/>
    <w:rsid w:val="003623E7"/>
    <w:rsid w:val="00362540"/>
    <w:rsid w:val="003625E4"/>
    <w:rsid w:val="00362864"/>
    <w:rsid w:val="00362EA1"/>
    <w:rsid w:val="00362EF8"/>
    <w:rsid w:val="00363312"/>
    <w:rsid w:val="003634D4"/>
    <w:rsid w:val="00363661"/>
    <w:rsid w:val="003636B2"/>
    <w:rsid w:val="003636F2"/>
    <w:rsid w:val="00363CB0"/>
    <w:rsid w:val="00363CF9"/>
    <w:rsid w:val="00363D6D"/>
    <w:rsid w:val="00363F2C"/>
    <w:rsid w:val="0036406C"/>
    <w:rsid w:val="00364172"/>
    <w:rsid w:val="0036418A"/>
    <w:rsid w:val="003644DA"/>
    <w:rsid w:val="00364605"/>
    <w:rsid w:val="00364691"/>
    <w:rsid w:val="0036492B"/>
    <w:rsid w:val="003649B8"/>
    <w:rsid w:val="00364A13"/>
    <w:rsid w:val="00364B76"/>
    <w:rsid w:val="00364D84"/>
    <w:rsid w:val="00364E97"/>
    <w:rsid w:val="00364F77"/>
    <w:rsid w:val="00365118"/>
    <w:rsid w:val="003651C7"/>
    <w:rsid w:val="003656D6"/>
    <w:rsid w:val="003657FD"/>
    <w:rsid w:val="0036587D"/>
    <w:rsid w:val="00365E9C"/>
    <w:rsid w:val="00365EB2"/>
    <w:rsid w:val="0036631C"/>
    <w:rsid w:val="003663CC"/>
    <w:rsid w:val="0036655E"/>
    <w:rsid w:val="0036664E"/>
    <w:rsid w:val="0036679E"/>
    <w:rsid w:val="003667FB"/>
    <w:rsid w:val="00366C01"/>
    <w:rsid w:val="00366EDE"/>
    <w:rsid w:val="00367025"/>
    <w:rsid w:val="003671DF"/>
    <w:rsid w:val="003672AB"/>
    <w:rsid w:val="003674F9"/>
    <w:rsid w:val="003706C2"/>
    <w:rsid w:val="003706E7"/>
    <w:rsid w:val="003706F0"/>
    <w:rsid w:val="003707A0"/>
    <w:rsid w:val="0037089F"/>
    <w:rsid w:val="00370901"/>
    <w:rsid w:val="00370AA2"/>
    <w:rsid w:val="00370AC2"/>
    <w:rsid w:val="00371259"/>
    <w:rsid w:val="00371297"/>
    <w:rsid w:val="003716AD"/>
    <w:rsid w:val="003718D3"/>
    <w:rsid w:val="00371C54"/>
    <w:rsid w:val="00371FE0"/>
    <w:rsid w:val="003724A1"/>
    <w:rsid w:val="00372607"/>
    <w:rsid w:val="00372676"/>
    <w:rsid w:val="00372966"/>
    <w:rsid w:val="00372AAE"/>
    <w:rsid w:val="00372D45"/>
    <w:rsid w:val="00373008"/>
    <w:rsid w:val="003731B2"/>
    <w:rsid w:val="00373352"/>
    <w:rsid w:val="003733B2"/>
    <w:rsid w:val="003739D7"/>
    <w:rsid w:val="003741AA"/>
    <w:rsid w:val="0037449C"/>
    <w:rsid w:val="003745F6"/>
    <w:rsid w:val="0037485A"/>
    <w:rsid w:val="00374AB1"/>
    <w:rsid w:val="00374C2F"/>
    <w:rsid w:val="00374CF6"/>
    <w:rsid w:val="00374EF3"/>
    <w:rsid w:val="0037500C"/>
    <w:rsid w:val="0037514C"/>
    <w:rsid w:val="0037517D"/>
    <w:rsid w:val="00375280"/>
    <w:rsid w:val="0037532B"/>
    <w:rsid w:val="003753B7"/>
    <w:rsid w:val="00375433"/>
    <w:rsid w:val="00375607"/>
    <w:rsid w:val="00375AA2"/>
    <w:rsid w:val="00375EEA"/>
    <w:rsid w:val="00375FC4"/>
    <w:rsid w:val="0037617A"/>
    <w:rsid w:val="0037646E"/>
    <w:rsid w:val="00376516"/>
    <w:rsid w:val="0037672D"/>
    <w:rsid w:val="00376ACB"/>
    <w:rsid w:val="00376B94"/>
    <w:rsid w:val="00376F28"/>
    <w:rsid w:val="00377177"/>
    <w:rsid w:val="003771DA"/>
    <w:rsid w:val="00377899"/>
    <w:rsid w:val="00377DD4"/>
    <w:rsid w:val="00377FAD"/>
    <w:rsid w:val="003802D2"/>
    <w:rsid w:val="0038048B"/>
    <w:rsid w:val="00380507"/>
    <w:rsid w:val="00380C1C"/>
    <w:rsid w:val="00380E44"/>
    <w:rsid w:val="0038135D"/>
    <w:rsid w:val="0038135F"/>
    <w:rsid w:val="00381788"/>
    <w:rsid w:val="00382421"/>
    <w:rsid w:val="0038243D"/>
    <w:rsid w:val="00382459"/>
    <w:rsid w:val="003824DB"/>
    <w:rsid w:val="003826D9"/>
    <w:rsid w:val="00382C90"/>
    <w:rsid w:val="00382DB4"/>
    <w:rsid w:val="00382EEB"/>
    <w:rsid w:val="003830A3"/>
    <w:rsid w:val="0038345F"/>
    <w:rsid w:val="003834C0"/>
    <w:rsid w:val="00383501"/>
    <w:rsid w:val="0038359F"/>
    <w:rsid w:val="00383B5C"/>
    <w:rsid w:val="00383C73"/>
    <w:rsid w:val="00384268"/>
    <w:rsid w:val="003843A1"/>
    <w:rsid w:val="00384470"/>
    <w:rsid w:val="0038489E"/>
    <w:rsid w:val="0038494E"/>
    <w:rsid w:val="00384BCE"/>
    <w:rsid w:val="00384FCF"/>
    <w:rsid w:val="00385122"/>
    <w:rsid w:val="003851DF"/>
    <w:rsid w:val="00385224"/>
    <w:rsid w:val="00385294"/>
    <w:rsid w:val="003852C2"/>
    <w:rsid w:val="00385368"/>
    <w:rsid w:val="00385387"/>
    <w:rsid w:val="003853E1"/>
    <w:rsid w:val="003854B4"/>
    <w:rsid w:val="00385902"/>
    <w:rsid w:val="003859FE"/>
    <w:rsid w:val="00385B72"/>
    <w:rsid w:val="00385FDA"/>
    <w:rsid w:val="0038612D"/>
    <w:rsid w:val="0038623F"/>
    <w:rsid w:val="00386255"/>
    <w:rsid w:val="003862D2"/>
    <w:rsid w:val="003864E9"/>
    <w:rsid w:val="00386649"/>
    <w:rsid w:val="00386780"/>
    <w:rsid w:val="0038680F"/>
    <w:rsid w:val="0038681B"/>
    <w:rsid w:val="003868E1"/>
    <w:rsid w:val="00386A54"/>
    <w:rsid w:val="00386B36"/>
    <w:rsid w:val="003874E7"/>
    <w:rsid w:val="003877EF"/>
    <w:rsid w:val="003878B6"/>
    <w:rsid w:val="00387E22"/>
    <w:rsid w:val="00387E94"/>
    <w:rsid w:val="00387EDF"/>
    <w:rsid w:val="0039006D"/>
    <w:rsid w:val="00390318"/>
    <w:rsid w:val="00390877"/>
    <w:rsid w:val="00390928"/>
    <w:rsid w:val="00390A9C"/>
    <w:rsid w:val="00390AC6"/>
    <w:rsid w:val="00390BA9"/>
    <w:rsid w:val="00390C81"/>
    <w:rsid w:val="00390E91"/>
    <w:rsid w:val="003912E8"/>
    <w:rsid w:val="00391453"/>
    <w:rsid w:val="0039169B"/>
    <w:rsid w:val="003916DD"/>
    <w:rsid w:val="0039172F"/>
    <w:rsid w:val="00391985"/>
    <w:rsid w:val="003919ED"/>
    <w:rsid w:val="00391D0A"/>
    <w:rsid w:val="003920B9"/>
    <w:rsid w:val="00392BB6"/>
    <w:rsid w:val="00392BDE"/>
    <w:rsid w:val="00392C7D"/>
    <w:rsid w:val="00392ECA"/>
    <w:rsid w:val="00392F3A"/>
    <w:rsid w:val="00393042"/>
    <w:rsid w:val="0039354A"/>
    <w:rsid w:val="003935B2"/>
    <w:rsid w:val="00393721"/>
    <w:rsid w:val="00393924"/>
    <w:rsid w:val="0039413F"/>
    <w:rsid w:val="003943FF"/>
    <w:rsid w:val="003944A0"/>
    <w:rsid w:val="003945DF"/>
    <w:rsid w:val="003946D0"/>
    <w:rsid w:val="0039482F"/>
    <w:rsid w:val="00394A68"/>
    <w:rsid w:val="00394CFE"/>
    <w:rsid w:val="00394F4C"/>
    <w:rsid w:val="0039509D"/>
    <w:rsid w:val="00395113"/>
    <w:rsid w:val="0039514B"/>
    <w:rsid w:val="003957F6"/>
    <w:rsid w:val="0039591B"/>
    <w:rsid w:val="00395B72"/>
    <w:rsid w:val="0039622E"/>
    <w:rsid w:val="003963A0"/>
    <w:rsid w:val="0039655A"/>
    <w:rsid w:val="003965A6"/>
    <w:rsid w:val="003965A8"/>
    <w:rsid w:val="00396A2A"/>
    <w:rsid w:val="00396A69"/>
    <w:rsid w:val="00396B56"/>
    <w:rsid w:val="00396FBF"/>
    <w:rsid w:val="00396FEA"/>
    <w:rsid w:val="00397008"/>
    <w:rsid w:val="0039709C"/>
    <w:rsid w:val="003974AE"/>
    <w:rsid w:val="003979D6"/>
    <w:rsid w:val="00397B52"/>
    <w:rsid w:val="00397DE8"/>
    <w:rsid w:val="00397E3D"/>
    <w:rsid w:val="003A00F5"/>
    <w:rsid w:val="003A04CC"/>
    <w:rsid w:val="003A05C2"/>
    <w:rsid w:val="003A0663"/>
    <w:rsid w:val="003A06DC"/>
    <w:rsid w:val="003A0B08"/>
    <w:rsid w:val="003A0E1D"/>
    <w:rsid w:val="003A0ED5"/>
    <w:rsid w:val="003A0F41"/>
    <w:rsid w:val="003A0FED"/>
    <w:rsid w:val="003A0FF4"/>
    <w:rsid w:val="003A11CF"/>
    <w:rsid w:val="003A1411"/>
    <w:rsid w:val="003A18F0"/>
    <w:rsid w:val="003A1BFF"/>
    <w:rsid w:val="003A1D14"/>
    <w:rsid w:val="003A1F92"/>
    <w:rsid w:val="003A222C"/>
    <w:rsid w:val="003A2507"/>
    <w:rsid w:val="003A2A70"/>
    <w:rsid w:val="003A2ADF"/>
    <w:rsid w:val="003A2B0C"/>
    <w:rsid w:val="003A2C88"/>
    <w:rsid w:val="003A2C99"/>
    <w:rsid w:val="003A2D17"/>
    <w:rsid w:val="003A313F"/>
    <w:rsid w:val="003A3177"/>
    <w:rsid w:val="003A3753"/>
    <w:rsid w:val="003A3814"/>
    <w:rsid w:val="003A397B"/>
    <w:rsid w:val="003A39DA"/>
    <w:rsid w:val="003A3CFD"/>
    <w:rsid w:val="003A4035"/>
    <w:rsid w:val="003A4603"/>
    <w:rsid w:val="003A472C"/>
    <w:rsid w:val="003A483F"/>
    <w:rsid w:val="003A4A24"/>
    <w:rsid w:val="003A4C38"/>
    <w:rsid w:val="003A4C72"/>
    <w:rsid w:val="003A4DE8"/>
    <w:rsid w:val="003A508C"/>
    <w:rsid w:val="003A58D3"/>
    <w:rsid w:val="003A58F2"/>
    <w:rsid w:val="003A5C4C"/>
    <w:rsid w:val="003A5DA5"/>
    <w:rsid w:val="003A5EC4"/>
    <w:rsid w:val="003A62F5"/>
    <w:rsid w:val="003A632C"/>
    <w:rsid w:val="003A6333"/>
    <w:rsid w:val="003A6466"/>
    <w:rsid w:val="003A6824"/>
    <w:rsid w:val="003A6ABE"/>
    <w:rsid w:val="003A6C20"/>
    <w:rsid w:val="003A6E3E"/>
    <w:rsid w:val="003A6F3D"/>
    <w:rsid w:val="003A7568"/>
    <w:rsid w:val="003A7F17"/>
    <w:rsid w:val="003B01D7"/>
    <w:rsid w:val="003B02BD"/>
    <w:rsid w:val="003B0A77"/>
    <w:rsid w:val="003B0BBA"/>
    <w:rsid w:val="003B0BC5"/>
    <w:rsid w:val="003B0D00"/>
    <w:rsid w:val="003B0DD4"/>
    <w:rsid w:val="003B11DC"/>
    <w:rsid w:val="003B12BE"/>
    <w:rsid w:val="003B139A"/>
    <w:rsid w:val="003B1414"/>
    <w:rsid w:val="003B14C0"/>
    <w:rsid w:val="003B1752"/>
    <w:rsid w:val="003B181C"/>
    <w:rsid w:val="003B1840"/>
    <w:rsid w:val="003B1A90"/>
    <w:rsid w:val="003B1C1C"/>
    <w:rsid w:val="003B1D14"/>
    <w:rsid w:val="003B1D8B"/>
    <w:rsid w:val="003B1DFF"/>
    <w:rsid w:val="003B1EBB"/>
    <w:rsid w:val="003B1F0D"/>
    <w:rsid w:val="003B27A3"/>
    <w:rsid w:val="003B2855"/>
    <w:rsid w:val="003B2A44"/>
    <w:rsid w:val="003B2E5C"/>
    <w:rsid w:val="003B2E7F"/>
    <w:rsid w:val="003B30BD"/>
    <w:rsid w:val="003B3115"/>
    <w:rsid w:val="003B33A6"/>
    <w:rsid w:val="003B36A6"/>
    <w:rsid w:val="003B38D8"/>
    <w:rsid w:val="003B3913"/>
    <w:rsid w:val="003B41BE"/>
    <w:rsid w:val="003B4D1C"/>
    <w:rsid w:val="003B4D58"/>
    <w:rsid w:val="003B4E6F"/>
    <w:rsid w:val="003B4FE0"/>
    <w:rsid w:val="003B5117"/>
    <w:rsid w:val="003B5470"/>
    <w:rsid w:val="003B5631"/>
    <w:rsid w:val="003B574C"/>
    <w:rsid w:val="003B576D"/>
    <w:rsid w:val="003B58AE"/>
    <w:rsid w:val="003B58E5"/>
    <w:rsid w:val="003B5AA2"/>
    <w:rsid w:val="003B5BAE"/>
    <w:rsid w:val="003B5C23"/>
    <w:rsid w:val="003B5C59"/>
    <w:rsid w:val="003B5CB8"/>
    <w:rsid w:val="003B5E4F"/>
    <w:rsid w:val="003B5E9F"/>
    <w:rsid w:val="003B601D"/>
    <w:rsid w:val="003B631C"/>
    <w:rsid w:val="003B65C1"/>
    <w:rsid w:val="003B6656"/>
    <w:rsid w:val="003B6784"/>
    <w:rsid w:val="003B67B8"/>
    <w:rsid w:val="003B68CA"/>
    <w:rsid w:val="003B6CC2"/>
    <w:rsid w:val="003B6CE0"/>
    <w:rsid w:val="003B6EBD"/>
    <w:rsid w:val="003B6FC1"/>
    <w:rsid w:val="003B713D"/>
    <w:rsid w:val="003B71A0"/>
    <w:rsid w:val="003B7384"/>
    <w:rsid w:val="003B74E8"/>
    <w:rsid w:val="003B75D5"/>
    <w:rsid w:val="003B782D"/>
    <w:rsid w:val="003B7A6C"/>
    <w:rsid w:val="003B7BFE"/>
    <w:rsid w:val="003B7C48"/>
    <w:rsid w:val="003C031E"/>
    <w:rsid w:val="003C0512"/>
    <w:rsid w:val="003C0518"/>
    <w:rsid w:val="003C06C2"/>
    <w:rsid w:val="003C076E"/>
    <w:rsid w:val="003C07DC"/>
    <w:rsid w:val="003C07FB"/>
    <w:rsid w:val="003C091B"/>
    <w:rsid w:val="003C0C1C"/>
    <w:rsid w:val="003C0EB6"/>
    <w:rsid w:val="003C1045"/>
    <w:rsid w:val="003C108D"/>
    <w:rsid w:val="003C1583"/>
    <w:rsid w:val="003C1A7B"/>
    <w:rsid w:val="003C1D65"/>
    <w:rsid w:val="003C24B4"/>
    <w:rsid w:val="003C2828"/>
    <w:rsid w:val="003C28C7"/>
    <w:rsid w:val="003C2964"/>
    <w:rsid w:val="003C2A9C"/>
    <w:rsid w:val="003C2C86"/>
    <w:rsid w:val="003C2FE4"/>
    <w:rsid w:val="003C30EB"/>
    <w:rsid w:val="003C3141"/>
    <w:rsid w:val="003C4275"/>
    <w:rsid w:val="003C4575"/>
    <w:rsid w:val="003C46EF"/>
    <w:rsid w:val="003C4764"/>
    <w:rsid w:val="003C48A1"/>
    <w:rsid w:val="003C4C78"/>
    <w:rsid w:val="003C4CB8"/>
    <w:rsid w:val="003C4DC4"/>
    <w:rsid w:val="003C4E58"/>
    <w:rsid w:val="003C53FD"/>
    <w:rsid w:val="003C55AE"/>
    <w:rsid w:val="003C59E1"/>
    <w:rsid w:val="003C5B47"/>
    <w:rsid w:val="003C62B6"/>
    <w:rsid w:val="003C6410"/>
    <w:rsid w:val="003C653B"/>
    <w:rsid w:val="003C6562"/>
    <w:rsid w:val="003C662A"/>
    <w:rsid w:val="003C66A8"/>
    <w:rsid w:val="003C6A29"/>
    <w:rsid w:val="003C6A72"/>
    <w:rsid w:val="003C6D1A"/>
    <w:rsid w:val="003C737C"/>
    <w:rsid w:val="003C7670"/>
    <w:rsid w:val="003C7FD2"/>
    <w:rsid w:val="003D02D5"/>
    <w:rsid w:val="003D05A1"/>
    <w:rsid w:val="003D09C0"/>
    <w:rsid w:val="003D0BA4"/>
    <w:rsid w:val="003D0BC7"/>
    <w:rsid w:val="003D0F3A"/>
    <w:rsid w:val="003D0FFF"/>
    <w:rsid w:val="003D137D"/>
    <w:rsid w:val="003D15E3"/>
    <w:rsid w:val="003D16C2"/>
    <w:rsid w:val="003D17A9"/>
    <w:rsid w:val="003D1C8D"/>
    <w:rsid w:val="003D1ED1"/>
    <w:rsid w:val="003D1EDD"/>
    <w:rsid w:val="003D1FD6"/>
    <w:rsid w:val="003D22D7"/>
    <w:rsid w:val="003D23B6"/>
    <w:rsid w:val="003D286E"/>
    <w:rsid w:val="003D287D"/>
    <w:rsid w:val="003D2917"/>
    <w:rsid w:val="003D294A"/>
    <w:rsid w:val="003D2F1D"/>
    <w:rsid w:val="003D3498"/>
    <w:rsid w:val="003D3B12"/>
    <w:rsid w:val="003D4288"/>
    <w:rsid w:val="003D4429"/>
    <w:rsid w:val="003D44B9"/>
    <w:rsid w:val="003D455F"/>
    <w:rsid w:val="003D4563"/>
    <w:rsid w:val="003D4693"/>
    <w:rsid w:val="003D47B0"/>
    <w:rsid w:val="003D4A6D"/>
    <w:rsid w:val="003D4BEC"/>
    <w:rsid w:val="003D4F9C"/>
    <w:rsid w:val="003D4FED"/>
    <w:rsid w:val="003D51E2"/>
    <w:rsid w:val="003D536B"/>
    <w:rsid w:val="003D5606"/>
    <w:rsid w:val="003D5723"/>
    <w:rsid w:val="003D5762"/>
    <w:rsid w:val="003D5833"/>
    <w:rsid w:val="003D58B9"/>
    <w:rsid w:val="003D5BB8"/>
    <w:rsid w:val="003D5D7F"/>
    <w:rsid w:val="003D5E1A"/>
    <w:rsid w:val="003D6004"/>
    <w:rsid w:val="003D6292"/>
    <w:rsid w:val="003D6328"/>
    <w:rsid w:val="003D6515"/>
    <w:rsid w:val="003D671B"/>
    <w:rsid w:val="003D67C7"/>
    <w:rsid w:val="003D69F2"/>
    <w:rsid w:val="003D73C2"/>
    <w:rsid w:val="003D73E5"/>
    <w:rsid w:val="003D76DD"/>
    <w:rsid w:val="003D7755"/>
    <w:rsid w:val="003D7780"/>
    <w:rsid w:val="003D7D1E"/>
    <w:rsid w:val="003E0198"/>
    <w:rsid w:val="003E09D1"/>
    <w:rsid w:val="003E0F7C"/>
    <w:rsid w:val="003E0FCF"/>
    <w:rsid w:val="003E1046"/>
    <w:rsid w:val="003E1598"/>
    <w:rsid w:val="003E15C3"/>
    <w:rsid w:val="003E1742"/>
    <w:rsid w:val="003E1B7F"/>
    <w:rsid w:val="003E1E80"/>
    <w:rsid w:val="003E1F20"/>
    <w:rsid w:val="003E26BB"/>
    <w:rsid w:val="003E29E5"/>
    <w:rsid w:val="003E2A56"/>
    <w:rsid w:val="003E2AD1"/>
    <w:rsid w:val="003E2BE9"/>
    <w:rsid w:val="003E305D"/>
    <w:rsid w:val="003E3078"/>
    <w:rsid w:val="003E311C"/>
    <w:rsid w:val="003E31B8"/>
    <w:rsid w:val="003E3419"/>
    <w:rsid w:val="003E35C6"/>
    <w:rsid w:val="003E373C"/>
    <w:rsid w:val="003E39B3"/>
    <w:rsid w:val="003E3AB6"/>
    <w:rsid w:val="003E3B5A"/>
    <w:rsid w:val="003E3E68"/>
    <w:rsid w:val="003E3FB4"/>
    <w:rsid w:val="003E4376"/>
    <w:rsid w:val="003E449D"/>
    <w:rsid w:val="003E468E"/>
    <w:rsid w:val="003E4813"/>
    <w:rsid w:val="003E48A2"/>
    <w:rsid w:val="003E496E"/>
    <w:rsid w:val="003E4C7A"/>
    <w:rsid w:val="003E5369"/>
    <w:rsid w:val="003E53A3"/>
    <w:rsid w:val="003E54C5"/>
    <w:rsid w:val="003E5834"/>
    <w:rsid w:val="003E5E86"/>
    <w:rsid w:val="003E5FD6"/>
    <w:rsid w:val="003E6565"/>
    <w:rsid w:val="003E684B"/>
    <w:rsid w:val="003E68A4"/>
    <w:rsid w:val="003E68C5"/>
    <w:rsid w:val="003E691D"/>
    <w:rsid w:val="003E6A5E"/>
    <w:rsid w:val="003E6D1A"/>
    <w:rsid w:val="003E6DF2"/>
    <w:rsid w:val="003E6F47"/>
    <w:rsid w:val="003E72F3"/>
    <w:rsid w:val="003E751B"/>
    <w:rsid w:val="003E7638"/>
    <w:rsid w:val="003E7B15"/>
    <w:rsid w:val="003E7C8C"/>
    <w:rsid w:val="003E7CB3"/>
    <w:rsid w:val="003E7CC5"/>
    <w:rsid w:val="003E7E64"/>
    <w:rsid w:val="003E7E87"/>
    <w:rsid w:val="003E7FFA"/>
    <w:rsid w:val="003F00C7"/>
    <w:rsid w:val="003F0100"/>
    <w:rsid w:val="003F0425"/>
    <w:rsid w:val="003F0754"/>
    <w:rsid w:val="003F09E9"/>
    <w:rsid w:val="003F0F13"/>
    <w:rsid w:val="003F10CE"/>
    <w:rsid w:val="003F151F"/>
    <w:rsid w:val="003F157C"/>
    <w:rsid w:val="003F16F2"/>
    <w:rsid w:val="003F18D1"/>
    <w:rsid w:val="003F18F1"/>
    <w:rsid w:val="003F196F"/>
    <w:rsid w:val="003F1DE6"/>
    <w:rsid w:val="003F216D"/>
    <w:rsid w:val="003F2469"/>
    <w:rsid w:val="003F2551"/>
    <w:rsid w:val="003F2CED"/>
    <w:rsid w:val="003F2D51"/>
    <w:rsid w:val="003F2DA5"/>
    <w:rsid w:val="003F2E76"/>
    <w:rsid w:val="003F311A"/>
    <w:rsid w:val="003F39D4"/>
    <w:rsid w:val="003F3CBC"/>
    <w:rsid w:val="003F3FDF"/>
    <w:rsid w:val="003F4094"/>
    <w:rsid w:val="003F41F8"/>
    <w:rsid w:val="003F4238"/>
    <w:rsid w:val="003F42D8"/>
    <w:rsid w:val="003F47DC"/>
    <w:rsid w:val="003F484B"/>
    <w:rsid w:val="003F4904"/>
    <w:rsid w:val="003F4B7E"/>
    <w:rsid w:val="003F4CCA"/>
    <w:rsid w:val="003F4DF6"/>
    <w:rsid w:val="003F4E79"/>
    <w:rsid w:val="003F5044"/>
    <w:rsid w:val="003F52D0"/>
    <w:rsid w:val="003F53C4"/>
    <w:rsid w:val="003F5419"/>
    <w:rsid w:val="003F5545"/>
    <w:rsid w:val="003F5585"/>
    <w:rsid w:val="003F5641"/>
    <w:rsid w:val="003F5714"/>
    <w:rsid w:val="003F59A0"/>
    <w:rsid w:val="003F5AA3"/>
    <w:rsid w:val="003F5CDB"/>
    <w:rsid w:val="003F6039"/>
    <w:rsid w:val="003F6195"/>
    <w:rsid w:val="003F624D"/>
    <w:rsid w:val="003F630A"/>
    <w:rsid w:val="003F66A5"/>
    <w:rsid w:val="003F69E4"/>
    <w:rsid w:val="003F6B54"/>
    <w:rsid w:val="003F6CC7"/>
    <w:rsid w:val="003F6D35"/>
    <w:rsid w:val="003F6D50"/>
    <w:rsid w:val="003F7098"/>
    <w:rsid w:val="003F71A7"/>
    <w:rsid w:val="003F781D"/>
    <w:rsid w:val="003F7896"/>
    <w:rsid w:val="003F7D8A"/>
    <w:rsid w:val="003F7EE4"/>
    <w:rsid w:val="00400312"/>
    <w:rsid w:val="0040059D"/>
    <w:rsid w:val="004006CD"/>
    <w:rsid w:val="0040083E"/>
    <w:rsid w:val="00400845"/>
    <w:rsid w:val="00400BA9"/>
    <w:rsid w:val="00400DB4"/>
    <w:rsid w:val="00401192"/>
    <w:rsid w:val="0040139C"/>
    <w:rsid w:val="004013AC"/>
    <w:rsid w:val="004017B2"/>
    <w:rsid w:val="004017B9"/>
    <w:rsid w:val="004018C3"/>
    <w:rsid w:val="00401911"/>
    <w:rsid w:val="00401C0B"/>
    <w:rsid w:val="0040234A"/>
    <w:rsid w:val="00402406"/>
    <w:rsid w:val="004026C0"/>
    <w:rsid w:val="00402A42"/>
    <w:rsid w:val="00402C19"/>
    <w:rsid w:val="00402CD1"/>
    <w:rsid w:val="00402FF3"/>
    <w:rsid w:val="004031C9"/>
    <w:rsid w:val="0040330E"/>
    <w:rsid w:val="0040349E"/>
    <w:rsid w:val="00403B2D"/>
    <w:rsid w:val="00403C2C"/>
    <w:rsid w:val="00403E84"/>
    <w:rsid w:val="0040486B"/>
    <w:rsid w:val="004049E6"/>
    <w:rsid w:val="00404BB6"/>
    <w:rsid w:val="00404C09"/>
    <w:rsid w:val="00405056"/>
    <w:rsid w:val="004055C8"/>
    <w:rsid w:val="004056A7"/>
    <w:rsid w:val="0040594E"/>
    <w:rsid w:val="004059E0"/>
    <w:rsid w:val="00405C3A"/>
    <w:rsid w:val="00405D10"/>
    <w:rsid w:val="00405F78"/>
    <w:rsid w:val="00406029"/>
    <w:rsid w:val="004065BA"/>
    <w:rsid w:val="004066C0"/>
    <w:rsid w:val="00406802"/>
    <w:rsid w:val="00406887"/>
    <w:rsid w:val="004068B4"/>
    <w:rsid w:val="00406A87"/>
    <w:rsid w:val="00406BB8"/>
    <w:rsid w:val="004072C6"/>
    <w:rsid w:val="00407843"/>
    <w:rsid w:val="00407A90"/>
    <w:rsid w:val="00407F08"/>
    <w:rsid w:val="0041019C"/>
    <w:rsid w:val="0041030C"/>
    <w:rsid w:val="00410315"/>
    <w:rsid w:val="0041074A"/>
    <w:rsid w:val="004107DC"/>
    <w:rsid w:val="00410922"/>
    <w:rsid w:val="00410BFD"/>
    <w:rsid w:val="00410EF6"/>
    <w:rsid w:val="00411139"/>
    <w:rsid w:val="004116A1"/>
    <w:rsid w:val="004118EB"/>
    <w:rsid w:val="00411E95"/>
    <w:rsid w:val="00412343"/>
    <w:rsid w:val="00412512"/>
    <w:rsid w:val="00412622"/>
    <w:rsid w:val="0041270D"/>
    <w:rsid w:val="004127BC"/>
    <w:rsid w:val="004129E1"/>
    <w:rsid w:val="00412D4C"/>
    <w:rsid w:val="00412D71"/>
    <w:rsid w:val="00412E7B"/>
    <w:rsid w:val="0041303A"/>
    <w:rsid w:val="004133A4"/>
    <w:rsid w:val="004135F5"/>
    <w:rsid w:val="00413A25"/>
    <w:rsid w:val="00413AB1"/>
    <w:rsid w:val="00413ACA"/>
    <w:rsid w:val="00413B0E"/>
    <w:rsid w:val="00413BD6"/>
    <w:rsid w:val="00413C3E"/>
    <w:rsid w:val="00413C48"/>
    <w:rsid w:val="00413C7E"/>
    <w:rsid w:val="00413DEC"/>
    <w:rsid w:val="00413E75"/>
    <w:rsid w:val="00413ED5"/>
    <w:rsid w:val="00413F9C"/>
    <w:rsid w:val="00413FE0"/>
    <w:rsid w:val="00414082"/>
    <w:rsid w:val="0041425B"/>
    <w:rsid w:val="004143ED"/>
    <w:rsid w:val="00414742"/>
    <w:rsid w:val="004148EA"/>
    <w:rsid w:val="00414992"/>
    <w:rsid w:val="00414EAF"/>
    <w:rsid w:val="00415197"/>
    <w:rsid w:val="004154FE"/>
    <w:rsid w:val="00415830"/>
    <w:rsid w:val="004158CC"/>
    <w:rsid w:val="00415C40"/>
    <w:rsid w:val="00415CAE"/>
    <w:rsid w:val="0041609E"/>
    <w:rsid w:val="00416253"/>
    <w:rsid w:val="004164B0"/>
    <w:rsid w:val="004166BD"/>
    <w:rsid w:val="004167D0"/>
    <w:rsid w:val="004168E0"/>
    <w:rsid w:val="00416BA5"/>
    <w:rsid w:val="00416DEF"/>
    <w:rsid w:val="00416F21"/>
    <w:rsid w:val="00417065"/>
    <w:rsid w:val="00417655"/>
    <w:rsid w:val="00417694"/>
    <w:rsid w:val="00417A3A"/>
    <w:rsid w:val="00417BB5"/>
    <w:rsid w:val="00417CE1"/>
    <w:rsid w:val="00417EAA"/>
    <w:rsid w:val="00417F8D"/>
    <w:rsid w:val="004200BA"/>
    <w:rsid w:val="004202F8"/>
    <w:rsid w:val="00420610"/>
    <w:rsid w:val="00420656"/>
    <w:rsid w:val="004209C3"/>
    <w:rsid w:val="00420BFF"/>
    <w:rsid w:val="00420DD5"/>
    <w:rsid w:val="00421301"/>
    <w:rsid w:val="0042135E"/>
    <w:rsid w:val="00421485"/>
    <w:rsid w:val="004219D0"/>
    <w:rsid w:val="00421CC2"/>
    <w:rsid w:val="00421D19"/>
    <w:rsid w:val="00421F68"/>
    <w:rsid w:val="00421FE6"/>
    <w:rsid w:val="00422217"/>
    <w:rsid w:val="00422268"/>
    <w:rsid w:val="004223D4"/>
    <w:rsid w:val="00422433"/>
    <w:rsid w:val="004226A0"/>
    <w:rsid w:val="00422893"/>
    <w:rsid w:val="00422A0F"/>
    <w:rsid w:val="00422EC6"/>
    <w:rsid w:val="00422F32"/>
    <w:rsid w:val="00422FA5"/>
    <w:rsid w:val="0042304D"/>
    <w:rsid w:val="0042305D"/>
    <w:rsid w:val="004233BD"/>
    <w:rsid w:val="004239BB"/>
    <w:rsid w:val="00423C13"/>
    <w:rsid w:val="00423C2D"/>
    <w:rsid w:val="00423D3F"/>
    <w:rsid w:val="004245B1"/>
    <w:rsid w:val="00424643"/>
    <w:rsid w:val="004246D0"/>
    <w:rsid w:val="00424895"/>
    <w:rsid w:val="004249F4"/>
    <w:rsid w:val="00424B4F"/>
    <w:rsid w:val="00424BA5"/>
    <w:rsid w:val="00424BE7"/>
    <w:rsid w:val="00424C9E"/>
    <w:rsid w:val="00425179"/>
    <w:rsid w:val="004251B5"/>
    <w:rsid w:val="004251F6"/>
    <w:rsid w:val="0042526D"/>
    <w:rsid w:val="004256DA"/>
    <w:rsid w:val="0042581B"/>
    <w:rsid w:val="00425989"/>
    <w:rsid w:val="00425B57"/>
    <w:rsid w:val="00425C7D"/>
    <w:rsid w:val="00425D37"/>
    <w:rsid w:val="00425EA4"/>
    <w:rsid w:val="004260DB"/>
    <w:rsid w:val="004262FF"/>
    <w:rsid w:val="00426928"/>
    <w:rsid w:val="00426DFD"/>
    <w:rsid w:val="00426F4F"/>
    <w:rsid w:val="00426F59"/>
    <w:rsid w:val="00427232"/>
    <w:rsid w:val="00427682"/>
    <w:rsid w:val="00427785"/>
    <w:rsid w:val="0042785F"/>
    <w:rsid w:val="00427866"/>
    <w:rsid w:val="00427908"/>
    <w:rsid w:val="00427AB4"/>
    <w:rsid w:val="00427DCA"/>
    <w:rsid w:val="00427F9C"/>
    <w:rsid w:val="0043005B"/>
    <w:rsid w:val="004304C5"/>
    <w:rsid w:val="00430551"/>
    <w:rsid w:val="00430592"/>
    <w:rsid w:val="00430606"/>
    <w:rsid w:val="0043066B"/>
    <w:rsid w:val="004308C3"/>
    <w:rsid w:val="00430CAD"/>
    <w:rsid w:val="00430CC2"/>
    <w:rsid w:val="00430DEC"/>
    <w:rsid w:val="00430F38"/>
    <w:rsid w:val="00430FB2"/>
    <w:rsid w:val="0043102C"/>
    <w:rsid w:val="004310E5"/>
    <w:rsid w:val="00431650"/>
    <w:rsid w:val="0043171D"/>
    <w:rsid w:val="004317E6"/>
    <w:rsid w:val="00431E4B"/>
    <w:rsid w:val="00431F73"/>
    <w:rsid w:val="0043204A"/>
    <w:rsid w:val="004322A5"/>
    <w:rsid w:val="004326CB"/>
    <w:rsid w:val="0043273A"/>
    <w:rsid w:val="00432F27"/>
    <w:rsid w:val="00433249"/>
    <w:rsid w:val="0043337D"/>
    <w:rsid w:val="0043346D"/>
    <w:rsid w:val="00433588"/>
    <w:rsid w:val="004336CD"/>
    <w:rsid w:val="00433DE0"/>
    <w:rsid w:val="00433ECC"/>
    <w:rsid w:val="00433F6A"/>
    <w:rsid w:val="00433F82"/>
    <w:rsid w:val="004342D4"/>
    <w:rsid w:val="004343FF"/>
    <w:rsid w:val="00434579"/>
    <w:rsid w:val="00434A42"/>
    <w:rsid w:val="00434CE2"/>
    <w:rsid w:val="00434DCF"/>
    <w:rsid w:val="00434E5A"/>
    <w:rsid w:val="00434EC5"/>
    <w:rsid w:val="0043502D"/>
    <w:rsid w:val="0043547C"/>
    <w:rsid w:val="00435719"/>
    <w:rsid w:val="00435A68"/>
    <w:rsid w:val="00435EFE"/>
    <w:rsid w:val="0043637E"/>
    <w:rsid w:val="00436401"/>
    <w:rsid w:val="0043673F"/>
    <w:rsid w:val="004367FA"/>
    <w:rsid w:val="004368B2"/>
    <w:rsid w:val="00436AD4"/>
    <w:rsid w:val="00436B0F"/>
    <w:rsid w:val="00436FEB"/>
    <w:rsid w:val="004373F1"/>
    <w:rsid w:val="00437511"/>
    <w:rsid w:val="004377D6"/>
    <w:rsid w:val="00437A64"/>
    <w:rsid w:val="00437C53"/>
    <w:rsid w:val="00437D8A"/>
    <w:rsid w:val="00440068"/>
    <w:rsid w:val="004402A0"/>
    <w:rsid w:val="004403A9"/>
    <w:rsid w:val="0044070A"/>
    <w:rsid w:val="00440A82"/>
    <w:rsid w:val="00440B55"/>
    <w:rsid w:val="00440B70"/>
    <w:rsid w:val="00440B8D"/>
    <w:rsid w:val="00440D54"/>
    <w:rsid w:val="00441015"/>
    <w:rsid w:val="00441241"/>
    <w:rsid w:val="00441319"/>
    <w:rsid w:val="004413AE"/>
    <w:rsid w:val="004413E1"/>
    <w:rsid w:val="004414F7"/>
    <w:rsid w:val="0044170B"/>
    <w:rsid w:val="00441827"/>
    <w:rsid w:val="00441B12"/>
    <w:rsid w:val="00441BEB"/>
    <w:rsid w:val="00441E04"/>
    <w:rsid w:val="00441F32"/>
    <w:rsid w:val="00441F6C"/>
    <w:rsid w:val="00442091"/>
    <w:rsid w:val="004421EC"/>
    <w:rsid w:val="00442AD3"/>
    <w:rsid w:val="00442BEF"/>
    <w:rsid w:val="00442C84"/>
    <w:rsid w:val="00443014"/>
    <w:rsid w:val="00443082"/>
    <w:rsid w:val="004430DB"/>
    <w:rsid w:val="004430FA"/>
    <w:rsid w:val="00443387"/>
    <w:rsid w:val="00443586"/>
    <w:rsid w:val="00443658"/>
    <w:rsid w:val="00443686"/>
    <w:rsid w:val="0044375B"/>
    <w:rsid w:val="00443A61"/>
    <w:rsid w:val="0044423A"/>
    <w:rsid w:val="004444DB"/>
    <w:rsid w:val="004445F1"/>
    <w:rsid w:val="00444C14"/>
    <w:rsid w:val="00444D9A"/>
    <w:rsid w:val="00444E7B"/>
    <w:rsid w:val="004453B6"/>
    <w:rsid w:val="004454EB"/>
    <w:rsid w:val="004455D8"/>
    <w:rsid w:val="00445812"/>
    <w:rsid w:val="004459C7"/>
    <w:rsid w:val="00445B7B"/>
    <w:rsid w:val="00445D77"/>
    <w:rsid w:val="00445D91"/>
    <w:rsid w:val="00445EF1"/>
    <w:rsid w:val="00445F56"/>
    <w:rsid w:val="004460E4"/>
    <w:rsid w:val="0044662F"/>
    <w:rsid w:val="0044690E"/>
    <w:rsid w:val="00446D15"/>
    <w:rsid w:val="004474A7"/>
    <w:rsid w:val="0044781C"/>
    <w:rsid w:val="00447BFE"/>
    <w:rsid w:val="00447ED4"/>
    <w:rsid w:val="004503DF"/>
    <w:rsid w:val="00450546"/>
    <w:rsid w:val="00450620"/>
    <w:rsid w:val="004506A2"/>
    <w:rsid w:val="004508AC"/>
    <w:rsid w:val="00450A74"/>
    <w:rsid w:val="0045132E"/>
    <w:rsid w:val="0045151F"/>
    <w:rsid w:val="00451B78"/>
    <w:rsid w:val="00451F25"/>
    <w:rsid w:val="00451F79"/>
    <w:rsid w:val="00452191"/>
    <w:rsid w:val="00452327"/>
    <w:rsid w:val="00452526"/>
    <w:rsid w:val="004526B3"/>
    <w:rsid w:val="0045294C"/>
    <w:rsid w:val="00452BE1"/>
    <w:rsid w:val="00452D00"/>
    <w:rsid w:val="00452E8F"/>
    <w:rsid w:val="00452EFF"/>
    <w:rsid w:val="00452FBC"/>
    <w:rsid w:val="0045322F"/>
    <w:rsid w:val="004534ED"/>
    <w:rsid w:val="00453587"/>
    <w:rsid w:val="004537DC"/>
    <w:rsid w:val="00453971"/>
    <w:rsid w:val="00453A7A"/>
    <w:rsid w:val="00453D29"/>
    <w:rsid w:val="004540AA"/>
    <w:rsid w:val="004540AD"/>
    <w:rsid w:val="00454186"/>
    <w:rsid w:val="00454201"/>
    <w:rsid w:val="00454444"/>
    <w:rsid w:val="00454606"/>
    <w:rsid w:val="00454669"/>
    <w:rsid w:val="004546E6"/>
    <w:rsid w:val="0045479E"/>
    <w:rsid w:val="00454A15"/>
    <w:rsid w:val="00454BA6"/>
    <w:rsid w:val="00454C8C"/>
    <w:rsid w:val="00454DCB"/>
    <w:rsid w:val="00454E2E"/>
    <w:rsid w:val="00455573"/>
    <w:rsid w:val="0045583D"/>
    <w:rsid w:val="00455999"/>
    <w:rsid w:val="00456032"/>
    <w:rsid w:val="00456095"/>
    <w:rsid w:val="0045637E"/>
    <w:rsid w:val="00456425"/>
    <w:rsid w:val="00456662"/>
    <w:rsid w:val="0045686C"/>
    <w:rsid w:val="00456F12"/>
    <w:rsid w:val="0045749D"/>
    <w:rsid w:val="004575AB"/>
    <w:rsid w:val="004576D4"/>
    <w:rsid w:val="004576E4"/>
    <w:rsid w:val="00457AC6"/>
    <w:rsid w:val="00457B5F"/>
    <w:rsid w:val="00457B99"/>
    <w:rsid w:val="00457C5E"/>
    <w:rsid w:val="00457CF9"/>
    <w:rsid w:val="00457F02"/>
    <w:rsid w:val="0046002F"/>
    <w:rsid w:val="00460163"/>
    <w:rsid w:val="0046034D"/>
    <w:rsid w:val="0046052E"/>
    <w:rsid w:val="00460536"/>
    <w:rsid w:val="004606C3"/>
    <w:rsid w:val="00460C87"/>
    <w:rsid w:val="00460D86"/>
    <w:rsid w:val="00460D87"/>
    <w:rsid w:val="00460E95"/>
    <w:rsid w:val="0046105F"/>
    <w:rsid w:val="004614A7"/>
    <w:rsid w:val="0046166B"/>
    <w:rsid w:val="0046172C"/>
    <w:rsid w:val="00462047"/>
    <w:rsid w:val="0046212B"/>
    <w:rsid w:val="0046217E"/>
    <w:rsid w:val="0046263E"/>
    <w:rsid w:val="004626FB"/>
    <w:rsid w:val="00462A38"/>
    <w:rsid w:val="00462B4B"/>
    <w:rsid w:val="00462C5F"/>
    <w:rsid w:val="0046301C"/>
    <w:rsid w:val="004634AF"/>
    <w:rsid w:val="00463748"/>
    <w:rsid w:val="00463862"/>
    <w:rsid w:val="00463873"/>
    <w:rsid w:val="004639C9"/>
    <w:rsid w:val="00463AAF"/>
    <w:rsid w:val="00463B09"/>
    <w:rsid w:val="00463E6B"/>
    <w:rsid w:val="00464420"/>
    <w:rsid w:val="00464833"/>
    <w:rsid w:val="00464884"/>
    <w:rsid w:val="00464C4C"/>
    <w:rsid w:val="0046509F"/>
    <w:rsid w:val="00465305"/>
    <w:rsid w:val="00465449"/>
    <w:rsid w:val="00465AC4"/>
    <w:rsid w:val="004664F3"/>
    <w:rsid w:val="0046684E"/>
    <w:rsid w:val="0046698C"/>
    <w:rsid w:val="00466A74"/>
    <w:rsid w:val="0046729C"/>
    <w:rsid w:val="00467D7B"/>
    <w:rsid w:val="00467F3F"/>
    <w:rsid w:val="00467FE1"/>
    <w:rsid w:val="004700B0"/>
    <w:rsid w:val="00470279"/>
    <w:rsid w:val="004702E7"/>
    <w:rsid w:val="00470377"/>
    <w:rsid w:val="00470814"/>
    <w:rsid w:val="0047083C"/>
    <w:rsid w:val="00470FA2"/>
    <w:rsid w:val="0047108D"/>
    <w:rsid w:val="00471584"/>
    <w:rsid w:val="004715E0"/>
    <w:rsid w:val="00471739"/>
    <w:rsid w:val="00471B38"/>
    <w:rsid w:val="00471E40"/>
    <w:rsid w:val="004720E3"/>
    <w:rsid w:val="004721F0"/>
    <w:rsid w:val="0047273C"/>
    <w:rsid w:val="004728F4"/>
    <w:rsid w:val="00472B02"/>
    <w:rsid w:val="00472CD7"/>
    <w:rsid w:val="00472F5F"/>
    <w:rsid w:val="0047310C"/>
    <w:rsid w:val="0047330A"/>
    <w:rsid w:val="0047336E"/>
    <w:rsid w:val="004733C5"/>
    <w:rsid w:val="00473849"/>
    <w:rsid w:val="00473947"/>
    <w:rsid w:val="00473C0B"/>
    <w:rsid w:val="0047409E"/>
    <w:rsid w:val="0047434E"/>
    <w:rsid w:val="0047449A"/>
    <w:rsid w:val="004744D3"/>
    <w:rsid w:val="00474616"/>
    <w:rsid w:val="004746DD"/>
    <w:rsid w:val="00474790"/>
    <w:rsid w:val="0047498B"/>
    <w:rsid w:val="00474DE7"/>
    <w:rsid w:val="0047505B"/>
    <w:rsid w:val="00475177"/>
    <w:rsid w:val="0047525D"/>
    <w:rsid w:val="0047531D"/>
    <w:rsid w:val="004758A6"/>
    <w:rsid w:val="00475999"/>
    <w:rsid w:val="00475A3E"/>
    <w:rsid w:val="00475CB9"/>
    <w:rsid w:val="00475DCD"/>
    <w:rsid w:val="00475F3D"/>
    <w:rsid w:val="00475F79"/>
    <w:rsid w:val="0047614B"/>
    <w:rsid w:val="00476329"/>
    <w:rsid w:val="004765F6"/>
    <w:rsid w:val="004769E6"/>
    <w:rsid w:val="00476D0C"/>
    <w:rsid w:val="00476D0F"/>
    <w:rsid w:val="00476DD0"/>
    <w:rsid w:val="00476DF2"/>
    <w:rsid w:val="00476F88"/>
    <w:rsid w:val="004770F6"/>
    <w:rsid w:val="004772F7"/>
    <w:rsid w:val="00477500"/>
    <w:rsid w:val="0047750F"/>
    <w:rsid w:val="004775E1"/>
    <w:rsid w:val="0047763B"/>
    <w:rsid w:val="004776FC"/>
    <w:rsid w:val="0047774A"/>
    <w:rsid w:val="00477ABB"/>
    <w:rsid w:val="00477B02"/>
    <w:rsid w:val="00477B26"/>
    <w:rsid w:val="00477B7A"/>
    <w:rsid w:val="00477BEC"/>
    <w:rsid w:val="00477EC4"/>
    <w:rsid w:val="00477F74"/>
    <w:rsid w:val="00480051"/>
    <w:rsid w:val="00480723"/>
    <w:rsid w:val="004807D1"/>
    <w:rsid w:val="004807E6"/>
    <w:rsid w:val="004808C3"/>
    <w:rsid w:val="00480A5B"/>
    <w:rsid w:val="00480F58"/>
    <w:rsid w:val="004810C8"/>
    <w:rsid w:val="004810F8"/>
    <w:rsid w:val="004811BA"/>
    <w:rsid w:val="00481335"/>
    <w:rsid w:val="004813D2"/>
    <w:rsid w:val="0048174D"/>
    <w:rsid w:val="00481790"/>
    <w:rsid w:val="00481825"/>
    <w:rsid w:val="00481C34"/>
    <w:rsid w:val="00481DFC"/>
    <w:rsid w:val="00481EBD"/>
    <w:rsid w:val="0048206B"/>
    <w:rsid w:val="0048209E"/>
    <w:rsid w:val="0048223A"/>
    <w:rsid w:val="0048227E"/>
    <w:rsid w:val="004822E4"/>
    <w:rsid w:val="00482531"/>
    <w:rsid w:val="004827BD"/>
    <w:rsid w:val="0048287B"/>
    <w:rsid w:val="00482F6B"/>
    <w:rsid w:val="004832FB"/>
    <w:rsid w:val="00483510"/>
    <w:rsid w:val="00483B56"/>
    <w:rsid w:val="00483CA8"/>
    <w:rsid w:val="00483EA5"/>
    <w:rsid w:val="004841D8"/>
    <w:rsid w:val="0048422B"/>
    <w:rsid w:val="00484249"/>
    <w:rsid w:val="00484381"/>
    <w:rsid w:val="004845D2"/>
    <w:rsid w:val="00484629"/>
    <w:rsid w:val="004847D3"/>
    <w:rsid w:val="00484E0A"/>
    <w:rsid w:val="00484F97"/>
    <w:rsid w:val="004857AF"/>
    <w:rsid w:val="00485884"/>
    <w:rsid w:val="0048663F"/>
    <w:rsid w:val="00486754"/>
    <w:rsid w:val="00486908"/>
    <w:rsid w:val="00486A1B"/>
    <w:rsid w:val="00486C41"/>
    <w:rsid w:val="00486E3C"/>
    <w:rsid w:val="00486EA8"/>
    <w:rsid w:val="00486F4A"/>
    <w:rsid w:val="00487137"/>
    <w:rsid w:val="00487168"/>
    <w:rsid w:val="00487271"/>
    <w:rsid w:val="004874E6"/>
    <w:rsid w:val="00487654"/>
    <w:rsid w:val="004878C9"/>
    <w:rsid w:val="004879E3"/>
    <w:rsid w:val="00487B45"/>
    <w:rsid w:val="00487D45"/>
    <w:rsid w:val="00490513"/>
    <w:rsid w:val="0049084E"/>
    <w:rsid w:val="00490CAF"/>
    <w:rsid w:val="00490CC6"/>
    <w:rsid w:val="00490CCD"/>
    <w:rsid w:val="00490DAA"/>
    <w:rsid w:val="00490FA4"/>
    <w:rsid w:val="00491079"/>
    <w:rsid w:val="004913A7"/>
    <w:rsid w:val="0049168A"/>
    <w:rsid w:val="00491A07"/>
    <w:rsid w:val="00491A70"/>
    <w:rsid w:val="00491BB1"/>
    <w:rsid w:val="00491C1A"/>
    <w:rsid w:val="00491D95"/>
    <w:rsid w:val="00491ED4"/>
    <w:rsid w:val="00491F80"/>
    <w:rsid w:val="00491FFE"/>
    <w:rsid w:val="004921EF"/>
    <w:rsid w:val="0049226A"/>
    <w:rsid w:val="0049235F"/>
    <w:rsid w:val="00492638"/>
    <w:rsid w:val="00492657"/>
    <w:rsid w:val="004926CA"/>
    <w:rsid w:val="004929C4"/>
    <w:rsid w:val="00492D53"/>
    <w:rsid w:val="00492E2D"/>
    <w:rsid w:val="00492E61"/>
    <w:rsid w:val="004930CF"/>
    <w:rsid w:val="0049365B"/>
    <w:rsid w:val="004938C0"/>
    <w:rsid w:val="00493A1A"/>
    <w:rsid w:val="00493A91"/>
    <w:rsid w:val="00493B6B"/>
    <w:rsid w:val="004941FC"/>
    <w:rsid w:val="00494356"/>
    <w:rsid w:val="004944A7"/>
    <w:rsid w:val="004947AD"/>
    <w:rsid w:val="00494946"/>
    <w:rsid w:val="00494B75"/>
    <w:rsid w:val="00494BEC"/>
    <w:rsid w:val="00494E90"/>
    <w:rsid w:val="0049504A"/>
    <w:rsid w:val="004952B5"/>
    <w:rsid w:val="00495390"/>
    <w:rsid w:val="004959C2"/>
    <w:rsid w:val="00495AB9"/>
    <w:rsid w:val="00495BDB"/>
    <w:rsid w:val="00496047"/>
    <w:rsid w:val="004960C9"/>
    <w:rsid w:val="004960CD"/>
    <w:rsid w:val="0049624A"/>
    <w:rsid w:val="0049638E"/>
    <w:rsid w:val="004963B4"/>
    <w:rsid w:val="004963B9"/>
    <w:rsid w:val="00496B23"/>
    <w:rsid w:val="00496C8D"/>
    <w:rsid w:val="00496FDD"/>
    <w:rsid w:val="004973E5"/>
    <w:rsid w:val="0049763F"/>
    <w:rsid w:val="004976CA"/>
    <w:rsid w:val="004977BB"/>
    <w:rsid w:val="00497B7C"/>
    <w:rsid w:val="00497BE6"/>
    <w:rsid w:val="00497DCB"/>
    <w:rsid w:val="00497E04"/>
    <w:rsid w:val="00497F1A"/>
    <w:rsid w:val="00497F26"/>
    <w:rsid w:val="00497FB7"/>
    <w:rsid w:val="004A0239"/>
    <w:rsid w:val="004A0259"/>
    <w:rsid w:val="004A0578"/>
    <w:rsid w:val="004A0A65"/>
    <w:rsid w:val="004A0E23"/>
    <w:rsid w:val="004A0FA2"/>
    <w:rsid w:val="004A1181"/>
    <w:rsid w:val="004A11B4"/>
    <w:rsid w:val="004A12E3"/>
    <w:rsid w:val="004A130A"/>
    <w:rsid w:val="004A1410"/>
    <w:rsid w:val="004A1706"/>
    <w:rsid w:val="004A1974"/>
    <w:rsid w:val="004A199A"/>
    <w:rsid w:val="004A1BFA"/>
    <w:rsid w:val="004A1DC6"/>
    <w:rsid w:val="004A1E01"/>
    <w:rsid w:val="004A1EE7"/>
    <w:rsid w:val="004A1FCB"/>
    <w:rsid w:val="004A22D7"/>
    <w:rsid w:val="004A23A9"/>
    <w:rsid w:val="004A2636"/>
    <w:rsid w:val="004A2BA4"/>
    <w:rsid w:val="004A2D90"/>
    <w:rsid w:val="004A2FE3"/>
    <w:rsid w:val="004A338C"/>
    <w:rsid w:val="004A348B"/>
    <w:rsid w:val="004A381A"/>
    <w:rsid w:val="004A3A26"/>
    <w:rsid w:val="004A3C26"/>
    <w:rsid w:val="004A3E40"/>
    <w:rsid w:val="004A4384"/>
    <w:rsid w:val="004A43F6"/>
    <w:rsid w:val="004A4F80"/>
    <w:rsid w:val="004A5326"/>
    <w:rsid w:val="004A53FF"/>
    <w:rsid w:val="004A5591"/>
    <w:rsid w:val="004A59B2"/>
    <w:rsid w:val="004A5A6A"/>
    <w:rsid w:val="004A5CCB"/>
    <w:rsid w:val="004A5CF1"/>
    <w:rsid w:val="004A63DE"/>
    <w:rsid w:val="004A682F"/>
    <w:rsid w:val="004A6C10"/>
    <w:rsid w:val="004A73C3"/>
    <w:rsid w:val="004A75B5"/>
    <w:rsid w:val="004A79A7"/>
    <w:rsid w:val="004A7D50"/>
    <w:rsid w:val="004A7E61"/>
    <w:rsid w:val="004B0241"/>
    <w:rsid w:val="004B02E4"/>
    <w:rsid w:val="004B0304"/>
    <w:rsid w:val="004B03FC"/>
    <w:rsid w:val="004B0408"/>
    <w:rsid w:val="004B042F"/>
    <w:rsid w:val="004B0477"/>
    <w:rsid w:val="004B04B2"/>
    <w:rsid w:val="004B0555"/>
    <w:rsid w:val="004B0E2D"/>
    <w:rsid w:val="004B0E3C"/>
    <w:rsid w:val="004B0F55"/>
    <w:rsid w:val="004B10E2"/>
    <w:rsid w:val="004B128E"/>
    <w:rsid w:val="004B145D"/>
    <w:rsid w:val="004B14AE"/>
    <w:rsid w:val="004B159F"/>
    <w:rsid w:val="004B16DE"/>
    <w:rsid w:val="004B1828"/>
    <w:rsid w:val="004B1D5A"/>
    <w:rsid w:val="004B1E4D"/>
    <w:rsid w:val="004B1E74"/>
    <w:rsid w:val="004B231F"/>
    <w:rsid w:val="004B23AB"/>
    <w:rsid w:val="004B25DB"/>
    <w:rsid w:val="004B25EF"/>
    <w:rsid w:val="004B28B6"/>
    <w:rsid w:val="004B2D66"/>
    <w:rsid w:val="004B30B1"/>
    <w:rsid w:val="004B311A"/>
    <w:rsid w:val="004B3256"/>
    <w:rsid w:val="004B3301"/>
    <w:rsid w:val="004B3558"/>
    <w:rsid w:val="004B3B39"/>
    <w:rsid w:val="004B4054"/>
    <w:rsid w:val="004B411B"/>
    <w:rsid w:val="004B4377"/>
    <w:rsid w:val="004B446C"/>
    <w:rsid w:val="004B4881"/>
    <w:rsid w:val="004B4B91"/>
    <w:rsid w:val="004B4D4D"/>
    <w:rsid w:val="004B4D86"/>
    <w:rsid w:val="004B4DA7"/>
    <w:rsid w:val="004B4E0A"/>
    <w:rsid w:val="004B5325"/>
    <w:rsid w:val="004B565C"/>
    <w:rsid w:val="004B5D3A"/>
    <w:rsid w:val="004B5E97"/>
    <w:rsid w:val="004B66AD"/>
    <w:rsid w:val="004B670F"/>
    <w:rsid w:val="004B67CD"/>
    <w:rsid w:val="004B68A5"/>
    <w:rsid w:val="004B68B9"/>
    <w:rsid w:val="004B6A14"/>
    <w:rsid w:val="004B6A74"/>
    <w:rsid w:val="004B6CCE"/>
    <w:rsid w:val="004B708C"/>
    <w:rsid w:val="004B7141"/>
    <w:rsid w:val="004B74B7"/>
    <w:rsid w:val="004B74C0"/>
    <w:rsid w:val="004B7567"/>
    <w:rsid w:val="004B77AA"/>
    <w:rsid w:val="004B7A7E"/>
    <w:rsid w:val="004B7BAF"/>
    <w:rsid w:val="004B7BBD"/>
    <w:rsid w:val="004B7D88"/>
    <w:rsid w:val="004B7DB4"/>
    <w:rsid w:val="004B7E69"/>
    <w:rsid w:val="004B7F10"/>
    <w:rsid w:val="004C014F"/>
    <w:rsid w:val="004C0241"/>
    <w:rsid w:val="004C042A"/>
    <w:rsid w:val="004C047A"/>
    <w:rsid w:val="004C05BF"/>
    <w:rsid w:val="004C088E"/>
    <w:rsid w:val="004C09ED"/>
    <w:rsid w:val="004C0B41"/>
    <w:rsid w:val="004C0D5B"/>
    <w:rsid w:val="004C109F"/>
    <w:rsid w:val="004C1188"/>
    <w:rsid w:val="004C12FA"/>
    <w:rsid w:val="004C1478"/>
    <w:rsid w:val="004C17A0"/>
    <w:rsid w:val="004C17C9"/>
    <w:rsid w:val="004C1CE4"/>
    <w:rsid w:val="004C1F3E"/>
    <w:rsid w:val="004C23C5"/>
    <w:rsid w:val="004C24A6"/>
    <w:rsid w:val="004C2569"/>
    <w:rsid w:val="004C27FA"/>
    <w:rsid w:val="004C2A42"/>
    <w:rsid w:val="004C2A74"/>
    <w:rsid w:val="004C2BA2"/>
    <w:rsid w:val="004C2E01"/>
    <w:rsid w:val="004C30F6"/>
    <w:rsid w:val="004C31C3"/>
    <w:rsid w:val="004C347C"/>
    <w:rsid w:val="004C368D"/>
    <w:rsid w:val="004C3709"/>
    <w:rsid w:val="004C37C6"/>
    <w:rsid w:val="004C3805"/>
    <w:rsid w:val="004C3F5C"/>
    <w:rsid w:val="004C45BE"/>
    <w:rsid w:val="004C4B69"/>
    <w:rsid w:val="004C4F9B"/>
    <w:rsid w:val="004C52E4"/>
    <w:rsid w:val="004C558B"/>
    <w:rsid w:val="004C57C3"/>
    <w:rsid w:val="004C58D4"/>
    <w:rsid w:val="004C59A5"/>
    <w:rsid w:val="004C5A13"/>
    <w:rsid w:val="004C5B78"/>
    <w:rsid w:val="004C5B9E"/>
    <w:rsid w:val="004C5BDE"/>
    <w:rsid w:val="004C5E99"/>
    <w:rsid w:val="004C6012"/>
    <w:rsid w:val="004C6097"/>
    <w:rsid w:val="004C62CF"/>
    <w:rsid w:val="004C62F7"/>
    <w:rsid w:val="004C66D1"/>
    <w:rsid w:val="004C6CE5"/>
    <w:rsid w:val="004C6D3C"/>
    <w:rsid w:val="004C6DF4"/>
    <w:rsid w:val="004C6F48"/>
    <w:rsid w:val="004C6FB5"/>
    <w:rsid w:val="004C72F9"/>
    <w:rsid w:val="004C73DD"/>
    <w:rsid w:val="004C7911"/>
    <w:rsid w:val="004C7AC1"/>
    <w:rsid w:val="004D0042"/>
    <w:rsid w:val="004D00FB"/>
    <w:rsid w:val="004D03E2"/>
    <w:rsid w:val="004D046F"/>
    <w:rsid w:val="004D085A"/>
    <w:rsid w:val="004D0864"/>
    <w:rsid w:val="004D0963"/>
    <w:rsid w:val="004D09CD"/>
    <w:rsid w:val="004D0A84"/>
    <w:rsid w:val="004D0BA8"/>
    <w:rsid w:val="004D1082"/>
    <w:rsid w:val="004D1398"/>
    <w:rsid w:val="004D144F"/>
    <w:rsid w:val="004D1590"/>
    <w:rsid w:val="004D1AB9"/>
    <w:rsid w:val="004D1F68"/>
    <w:rsid w:val="004D1F7B"/>
    <w:rsid w:val="004D2093"/>
    <w:rsid w:val="004D20A8"/>
    <w:rsid w:val="004D2454"/>
    <w:rsid w:val="004D2B7E"/>
    <w:rsid w:val="004D2D10"/>
    <w:rsid w:val="004D2D7E"/>
    <w:rsid w:val="004D2FC3"/>
    <w:rsid w:val="004D3013"/>
    <w:rsid w:val="004D3254"/>
    <w:rsid w:val="004D3401"/>
    <w:rsid w:val="004D3578"/>
    <w:rsid w:val="004D361D"/>
    <w:rsid w:val="004D3AFA"/>
    <w:rsid w:val="004D3C95"/>
    <w:rsid w:val="004D3E64"/>
    <w:rsid w:val="004D438D"/>
    <w:rsid w:val="004D44C7"/>
    <w:rsid w:val="004D44D0"/>
    <w:rsid w:val="004D456B"/>
    <w:rsid w:val="004D4968"/>
    <w:rsid w:val="004D4BF8"/>
    <w:rsid w:val="004D4C75"/>
    <w:rsid w:val="004D4F3F"/>
    <w:rsid w:val="004D4F77"/>
    <w:rsid w:val="004D5186"/>
    <w:rsid w:val="004D52C0"/>
    <w:rsid w:val="004D532C"/>
    <w:rsid w:val="004D54AE"/>
    <w:rsid w:val="004D54F9"/>
    <w:rsid w:val="004D56B6"/>
    <w:rsid w:val="004D56B7"/>
    <w:rsid w:val="004D57A6"/>
    <w:rsid w:val="004D5840"/>
    <w:rsid w:val="004D596B"/>
    <w:rsid w:val="004D59E0"/>
    <w:rsid w:val="004D5EE0"/>
    <w:rsid w:val="004D5FAB"/>
    <w:rsid w:val="004D610D"/>
    <w:rsid w:val="004D6270"/>
    <w:rsid w:val="004D64E2"/>
    <w:rsid w:val="004D650B"/>
    <w:rsid w:val="004D6511"/>
    <w:rsid w:val="004D652E"/>
    <w:rsid w:val="004D6740"/>
    <w:rsid w:val="004D67A5"/>
    <w:rsid w:val="004D697D"/>
    <w:rsid w:val="004D6DF1"/>
    <w:rsid w:val="004D6F35"/>
    <w:rsid w:val="004D724E"/>
    <w:rsid w:val="004D74FA"/>
    <w:rsid w:val="004D757C"/>
    <w:rsid w:val="004D75A9"/>
    <w:rsid w:val="004D77E6"/>
    <w:rsid w:val="004D7884"/>
    <w:rsid w:val="004D78E7"/>
    <w:rsid w:val="004D7AA2"/>
    <w:rsid w:val="004D7AB3"/>
    <w:rsid w:val="004D7BE6"/>
    <w:rsid w:val="004D7D19"/>
    <w:rsid w:val="004D7EDA"/>
    <w:rsid w:val="004D7F51"/>
    <w:rsid w:val="004D7FB7"/>
    <w:rsid w:val="004E01BE"/>
    <w:rsid w:val="004E02C3"/>
    <w:rsid w:val="004E034D"/>
    <w:rsid w:val="004E03D5"/>
    <w:rsid w:val="004E0E1B"/>
    <w:rsid w:val="004E107F"/>
    <w:rsid w:val="004E110D"/>
    <w:rsid w:val="004E1FAB"/>
    <w:rsid w:val="004E2092"/>
    <w:rsid w:val="004E22C0"/>
    <w:rsid w:val="004E23D2"/>
    <w:rsid w:val="004E2658"/>
    <w:rsid w:val="004E274F"/>
    <w:rsid w:val="004E2932"/>
    <w:rsid w:val="004E2AD1"/>
    <w:rsid w:val="004E2C83"/>
    <w:rsid w:val="004E30E5"/>
    <w:rsid w:val="004E320D"/>
    <w:rsid w:val="004E33D9"/>
    <w:rsid w:val="004E3706"/>
    <w:rsid w:val="004E3732"/>
    <w:rsid w:val="004E376C"/>
    <w:rsid w:val="004E392D"/>
    <w:rsid w:val="004E3B74"/>
    <w:rsid w:val="004E3D79"/>
    <w:rsid w:val="004E4110"/>
    <w:rsid w:val="004E4173"/>
    <w:rsid w:val="004E4208"/>
    <w:rsid w:val="004E427C"/>
    <w:rsid w:val="004E455F"/>
    <w:rsid w:val="004E46B1"/>
    <w:rsid w:val="004E485C"/>
    <w:rsid w:val="004E487F"/>
    <w:rsid w:val="004E4A88"/>
    <w:rsid w:val="004E4ACA"/>
    <w:rsid w:val="004E4B02"/>
    <w:rsid w:val="004E5094"/>
    <w:rsid w:val="004E50B6"/>
    <w:rsid w:val="004E5207"/>
    <w:rsid w:val="004E5251"/>
    <w:rsid w:val="004E5804"/>
    <w:rsid w:val="004E5A80"/>
    <w:rsid w:val="004E5D81"/>
    <w:rsid w:val="004E5DAB"/>
    <w:rsid w:val="004E62CB"/>
    <w:rsid w:val="004E633C"/>
    <w:rsid w:val="004E6982"/>
    <w:rsid w:val="004E6A34"/>
    <w:rsid w:val="004E6C5D"/>
    <w:rsid w:val="004E6CA4"/>
    <w:rsid w:val="004E6CC6"/>
    <w:rsid w:val="004E6E71"/>
    <w:rsid w:val="004E6F55"/>
    <w:rsid w:val="004E711C"/>
    <w:rsid w:val="004E77C3"/>
    <w:rsid w:val="004E791A"/>
    <w:rsid w:val="004E7B94"/>
    <w:rsid w:val="004E7CA1"/>
    <w:rsid w:val="004E7FA7"/>
    <w:rsid w:val="004F02E7"/>
    <w:rsid w:val="004F06B0"/>
    <w:rsid w:val="004F0980"/>
    <w:rsid w:val="004F0AB8"/>
    <w:rsid w:val="004F10E3"/>
    <w:rsid w:val="004F12D0"/>
    <w:rsid w:val="004F1517"/>
    <w:rsid w:val="004F17D4"/>
    <w:rsid w:val="004F1919"/>
    <w:rsid w:val="004F19C9"/>
    <w:rsid w:val="004F1C57"/>
    <w:rsid w:val="004F1CA1"/>
    <w:rsid w:val="004F1CDA"/>
    <w:rsid w:val="004F1DDC"/>
    <w:rsid w:val="004F1DDF"/>
    <w:rsid w:val="004F1F66"/>
    <w:rsid w:val="004F2020"/>
    <w:rsid w:val="004F2066"/>
    <w:rsid w:val="004F25B8"/>
    <w:rsid w:val="004F262C"/>
    <w:rsid w:val="004F2BDF"/>
    <w:rsid w:val="004F2CCA"/>
    <w:rsid w:val="004F2FC8"/>
    <w:rsid w:val="004F3106"/>
    <w:rsid w:val="004F349D"/>
    <w:rsid w:val="004F34E5"/>
    <w:rsid w:val="004F3527"/>
    <w:rsid w:val="004F3793"/>
    <w:rsid w:val="004F3945"/>
    <w:rsid w:val="004F3B36"/>
    <w:rsid w:val="004F3F01"/>
    <w:rsid w:val="004F3FD7"/>
    <w:rsid w:val="004F4021"/>
    <w:rsid w:val="004F4254"/>
    <w:rsid w:val="004F4517"/>
    <w:rsid w:val="004F452E"/>
    <w:rsid w:val="004F46D6"/>
    <w:rsid w:val="004F4A86"/>
    <w:rsid w:val="004F4B50"/>
    <w:rsid w:val="004F4C14"/>
    <w:rsid w:val="004F531F"/>
    <w:rsid w:val="004F5472"/>
    <w:rsid w:val="004F5684"/>
    <w:rsid w:val="004F581A"/>
    <w:rsid w:val="004F598A"/>
    <w:rsid w:val="004F5A4A"/>
    <w:rsid w:val="004F5BA1"/>
    <w:rsid w:val="004F5F39"/>
    <w:rsid w:val="004F5F4D"/>
    <w:rsid w:val="004F6189"/>
    <w:rsid w:val="004F64EF"/>
    <w:rsid w:val="004F6500"/>
    <w:rsid w:val="004F66BE"/>
    <w:rsid w:val="004F6816"/>
    <w:rsid w:val="004F6845"/>
    <w:rsid w:val="004F6A42"/>
    <w:rsid w:val="004F6BC7"/>
    <w:rsid w:val="004F70F4"/>
    <w:rsid w:val="004F7186"/>
    <w:rsid w:val="004F74A8"/>
    <w:rsid w:val="004F756B"/>
    <w:rsid w:val="004F780F"/>
    <w:rsid w:val="004F7943"/>
    <w:rsid w:val="004F7A00"/>
    <w:rsid w:val="004F7AFE"/>
    <w:rsid w:val="004F7C88"/>
    <w:rsid w:val="004F7D11"/>
    <w:rsid w:val="004F7DAA"/>
    <w:rsid w:val="004F7F6C"/>
    <w:rsid w:val="00500262"/>
    <w:rsid w:val="005002B3"/>
    <w:rsid w:val="00500621"/>
    <w:rsid w:val="00500649"/>
    <w:rsid w:val="005006DE"/>
    <w:rsid w:val="00500776"/>
    <w:rsid w:val="00500E1A"/>
    <w:rsid w:val="00500E1B"/>
    <w:rsid w:val="005012E9"/>
    <w:rsid w:val="00501417"/>
    <w:rsid w:val="00501C69"/>
    <w:rsid w:val="0050220B"/>
    <w:rsid w:val="005024C9"/>
    <w:rsid w:val="0050255E"/>
    <w:rsid w:val="005027C4"/>
    <w:rsid w:val="0050299E"/>
    <w:rsid w:val="00502AB2"/>
    <w:rsid w:val="00502C04"/>
    <w:rsid w:val="00502F2E"/>
    <w:rsid w:val="00502F33"/>
    <w:rsid w:val="00503483"/>
    <w:rsid w:val="005034C2"/>
    <w:rsid w:val="005035AA"/>
    <w:rsid w:val="00503885"/>
    <w:rsid w:val="0050396F"/>
    <w:rsid w:val="00503B3C"/>
    <w:rsid w:val="00503DEA"/>
    <w:rsid w:val="00503F14"/>
    <w:rsid w:val="005045F8"/>
    <w:rsid w:val="0050484D"/>
    <w:rsid w:val="00504B31"/>
    <w:rsid w:val="00504CBD"/>
    <w:rsid w:val="00504CFF"/>
    <w:rsid w:val="005052C6"/>
    <w:rsid w:val="005052FA"/>
    <w:rsid w:val="00505384"/>
    <w:rsid w:val="005054B9"/>
    <w:rsid w:val="00505553"/>
    <w:rsid w:val="005057D0"/>
    <w:rsid w:val="00505831"/>
    <w:rsid w:val="00505863"/>
    <w:rsid w:val="0050597C"/>
    <w:rsid w:val="00505A6D"/>
    <w:rsid w:val="00505D06"/>
    <w:rsid w:val="00506187"/>
    <w:rsid w:val="005061EC"/>
    <w:rsid w:val="0050660D"/>
    <w:rsid w:val="005069D0"/>
    <w:rsid w:val="00506B09"/>
    <w:rsid w:val="00506E91"/>
    <w:rsid w:val="00506ED9"/>
    <w:rsid w:val="00506F3C"/>
    <w:rsid w:val="005071E0"/>
    <w:rsid w:val="005071EF"/>
    <w:rsid w:val="0050731B"/>
    <w:rsid w:val="005076DF"/>
    <w:rsid w:val="00507905"/>
    <w:rsid w:val="0050791C"/>
    <w:rsid w:val="00507A55"/>
    <w:rsid w:val="00507ABF"/>
    <w:rsid w:val="00510029"/>
    <w:rsid w:val="005100AD"/>
    <w:rsid w:val="005101A8"/>
    <w:rsid w:val="005105BE"/>
    <w:rsid w:val="00510869"/>
    <w:rsid w:val="00510C07"/>
    <w:rsid w:val="00510E45"/>
    <w:rsid w:val="00510F84"/>
    <w:rsid w:val="00511310"/>
    <w:rsid w:val="0051145F"/>
    <w:rsid w:val="005115A7"/>
    <w:rsid w:val="00511633"/>
    <w:rsid w:val="005117FF"/>
    <w:rsid w:val="00511D90"/>
    <w:rsid w:val="00512229"/>
    <w:rsid w:val="00512578"/>
    <w:rsid w:val="0051271C"/>
    <w:rsid w:val="0051275F"/>
    <w:rsid w:val="00512ABF"/>
    <w:rsid w:val="00512B47"/>
    <w:rsid w:val="00512E36"/>
    <w:rsid w:val="00512E39"/>
    <w:rsid w:val="00512E49"/>
    <w:rsid w:val="00513326"/>
    <w:rsid w:val="00513595"/>
    <w:rsid w:val="0051396C"/>
    <w:rsid w:val="00513C44"/>
    <w:rsid w:val="00513F0C"/>
    <w:rsid w:val="00514016"/>
    <w:rsid w:val="005140E1"/>
    <w:rsid w:val="005140F0"/>
    <w:rsid w:val="005142A9"/>
    <w:rsid w:val="005146BE"/>
    <w:rsid w:val="00514772"/>
    <w:rsid w:val="00514A91"/>
    <w:rsid w:val="00514AFA"/>
    <w:rsid w:val="00514E3E"/>
    <w:rsid w:val="00514E46"/>
    <w:rsid w:val="00514FBB"/>
    <w:rsid w:val="00515200"/>
    <w:rsid w:val="00515276"/>
    <w:rsid w:val="00515317"/>
    <w:rsid w:val="00515588"/>
    <w:rsid w:val="0051566F"/>
    <w:rsid w:val="00515AFB"/>
    <w:rsid w:val="00515C8B"/>
    <w:rsid w:val="00515CE1"/>
    <w:rsid w:val="00515E2F"/>
    <w:rsid w:val="00515F85"/>
    <w:rsid w:val="005160E6"/>
    <w:rsid w:val="00516270"/>
    <w:rsid w:val="0051643A"/>
    <w:rsid w:val="00516AEA"/>
    <w:rsid w:val="00516B94"/>
    <w:rsid w:val="00516BA5"/>
    <w:rsid w:val="00516DBD"/>
    <w:rsid w:val="00516DD3"/>
    <w:rsid w:val="00516EB5"/>
    <w:rsid w:val="00516EE7"/>
    <w:rsid w:val="00516FF8"/>
    <w:rsid w:val="00517497"/>
    <w:rsid w:val="00517652"/>
    <w:rsid w:val="00517878"/>
    <w:rsid w:val="005178E9"/>
    <w:rsid w:val="00517A58"/>
    <w:rsid w:val="00517C39"/>
    <w:rsid w:val="00520440"/>
    <w:rsid w:val="00520472"/>
    <w:rsid w:val="00520524"/>
    <w:rsid w:val="00520AC9"/>
    <w:rsid w:val="00520B10"/>
    <w:rsid w:val="0052122F"/>
    <w:rsid w:val="005214C5"/>
    <w:rsid w:val="00521777"/>
    <w:rsid w:val="005217DA"/>
    <w:rsid w:val="0052189E"/>
    <w:rsid w:val="00521989"/>
    <w:rsid w:val="00521A0B"/>
    <w:rsid w:val="00521EC4"/>
    <w:rsid w:val="00521EE7"/>
    <w:rsid w:val="0052226F"/>
    <w:rsid w:val="00522326"/>
    <w:rsid w:val="0052234D"/>
    <w:rsid w:val="005223A3"/>
    <w:rsid w:val="0052257F"/>
    <w:rsid w:val="00522B09"/>
    <w:rsid w:val="00522B5E"/>
    <w:rsid w:val="00522C3E"/>
    <w:rsid w:val="00522F13"/>
    <w:rsid w:val="00522F49"/>
    <w:rsid w:val="005230A6"/>
    <w:rsid w:val="00523480"/>
    <w:rsid w:val="005235B2"/>
    <w:rsid w:val="00523878"/>
    <w:rsid w:val="00523A76"/>
    <w:rsid w:val="00523D81"/>
    <w:rsid w:val="00524006"/>
    <w:rsid w:val="00524254"/>
    <w:rsid w:val="005242B6"/>
    <w:rsid w:val="005242E6"/>
    <w:rsid w:val="00524398"/>
    <w:rsid w:val="005244DC"/>
    <w:rsid w:val="0052465C"/>
    <w:rsid w:val="005246A7"/>
    <w:rsid w:val="005249C0"/>
    <w:rsid w:val="00524A11"/>
    <w:rsid w:val="00524B9F"/>
    <w:rsid w:val="00524D5C"/>
    <w:rsid w:val="00524DA7"/>
    <w:rsid w:val="00524ED9"/>
    <w:rsid w:val="00524F14"/>
    <w:rsid w:val="005251D1"/>
    <w:rsid w:val="005253D1"/>
    <w:rsid w:val="005259AE"/>
    <w:rsid w:val="005259E6"/>
    <w:rsid w:val="00525A09"/>
    <w:rsid w:val="00525D14"/>
    <w:rsid w:val="00525D9B"/>
    <w:rsid w:val="00526535"/>
    <w:rsid w:val="00526558"/>
    <w:rsid w:val="005265E1"/>
    <w:rsid w:val="00526745"/>
    <w:rsid w:val="0052680C"/>
    <w:rsid w:val="0052685F"/>
    <w:rsid w:val="0052687E"/>
    <w:rsid w:val="00526C96"/>
    <w:rsid w:val="00526CF5"/>
    <w:rsid w:val="00526E9B"/>
    <w:rsid w:val="0052729C"/>
    <w:rsid w:val="005272B1"/>
    <w:rsid w:val="005276CC"/>
    <w:rsid w:val="005278A8"/>
    <w:rsid w:val="005278DA"/>
    <w:rsid w:val="00527F4A"/>
    <w:rsid w:val="0053008B"/>
    <w:rsid w:val="005301FA"/>
    <w:rsid w:val="005302DA"/>
    <w:rsid w:val="005306AE"/>
    <w:rsid w:val="0053090E"/>
    <w:rsid w:val="00530B5B"/>
    <w:rsid w:val="00530EBC"/>
    <w:rsid w:val="00531230"/>
    <w:rsid w:val="005312EB"/>
    <w:rsid w:val="0053137B"/>
    <w:rsid w:val="005313EF"/>
    <w:rsid w:val="00531581"/>
    <w:rsid w:val="005315B8"/>
    <w:rsid w:val="005315C1"/>
    <w:rsid w:val="00531651"/>
    <w:rsid w:val="005317D7"/>
    <w:rsid w:val="00531888"/>
    <w:rsid w:val="00531A37"/>
    <w:rsid w:val="00531CAA"/>
    <w:rsid w:val="00531D82"/>
    <w:rsid w:val="00531DB7"/>
    <w:rsid w:val="00531E41"/>
    <w:rsid w:val="00532052"/>
    <w:rsid w:val="00532311"/>
    <w:rsid w:val="00532352"/>
    <w:rsid w:val="0053272F"/>
    <w:rsid w:val="00532790"/>
    <w:rsid w:val="00532B96"/>
    <w:rsid w:val="00532B97"/>
    <w:rsid w:val="00532D00"/>
    <w:rsid w:val="00533224"/>
    <w:rsid w:val="00533229"/>
    <w:rsid w:val="00533A72"/>
    <w:rsid w:val="00533C0F"/>
    <w:rsid w:val="00533D71"/>
    <w:rsid w:val="00533DF5"/>
    <w:rsid w:val="0053403B"/>
    <w:rsid w:val="0053443A"/>
    <w:rsid w:val="00534BD7"/>
    <w:rsid w:val="00534F83"/>
    <w:rsid w:val="005350E4"/>
    <w:rsid w:val="00535286"/>
    <w:rsid w:val="00535402"/>
    <w:rsid w:val="005355CA"/>
    <w:rsid w:val="0053571F"/>
    <w:rsid w:val="0053582E"/>
    <w:rsid w:val="00535A7A"/>
    <w:rsid w:val="00535E85"/>
    <w:rsid w:val="00536050"/>
    <w:rsid w:val="005363FD"/>
    <w:rsid w:val="005368C6"/>
    <w:rsid w:val="005369EF"/>
    <w:rsid w:val="00536AD6"/>
    <w:rsid w:val="00536C23"/>
    <w:rsid w:val="00537003"/>
    <w:rsid w:val="0053700C"/>
    <w:rsid w:val="00537030"/>
    <w:rsid w:val="0053712E"/>
    <w:rsid w:val="0053750E"/>
    <w:rsid w:val="005375A2"/>
    <w:rsid w:val="0053768A"/>
    <w:rsid w:val="0053784A"/>
    <w:rsid w:val="00537858"/>
    <w:rsid w:val="005379E6"/>
    <w:rsid w:val="00537A22"/>
    <w:rsid w:val="00537C13"/>
    <w:rsid w:val="00537F2F"/>
    <w:rsid w:val="00537FB0"/>
    <w:rsid w:val="00540007"/>
    <w:rsid w:val="0054021F"/>
    <w:rsid w:val="005402AF"/>
    <w:rsid w:val="0054081A"/>
    <w:rsid w:val="00540B9F"/>
    <w:rsid w:val="00540E28"/>
    <w:rsid w:val="00540EBC"/>
    <w:rsid w:val="00541899"/>
    <w:rsid w:val="005418DA"/>
    <w:rsid w:val="0054190B"/>
    <w:rsid w:val="00541A40"/>
    <w:rsid w:val="00541A5C"/>
    <w:rsid w:val="00541C1A"/>
    <w:rsid w:val="00541FA2"/>
    <w:rsid w:val="005421BB"/>
    <w:rsid w:val="0054225C"/>
    <w:rsid w:val="005425FC"/>
    <w:rsid w:val="00542781"/>
    <w:rsid w:val="00542F88"/>
    <w:rsid w:val="00543099"/>
    <w:rsid w:val="0054350C"/>
    <w:rsid w:val="00543828"/>
    <w:rsid w:val="0054398E"/>
    <w:rsid w:val="00543A61"/>
    <w:rsid w:val="00543DCD"/>
    <w:rsid w:val="00544102"/>
    <w:rsid w:val="005444D4"/>
    <w:rsid w:val="00544642"/>
    <w:rsid w:val="005449B9"/>
    <w:rsid w:val="00544A55"/>
    <w:rsid w:val="00544A99"/>
    <w:rsid w:val="00544D4A"/>
    <w:rsid w:val="00544D84"/>
    <w:rsid w:val="00544E06"/>
    <w:rsid w:val="00544F17"/>
    <w:rsid w:val="00544F9C"/>
    <w:rsid w:val="00544FA1"/>
    <w:rsid w:val="00544FC7"/>
    <w:rsid w:val="00545210"/>
    <w:rsid w:val="0054537E"/>
    <w:rsid w:val="00545659"/>
    <w:rsid w:val="005457B0"/>
    <w:rsid w:val="00545899"/>
    <w:rsid w:val="00545B5F"/>
    <w:rsid w:val="00545C2A"/>
    <w:rsid w:val="00545D2F"/>
    <w:rsid w:val="00545F1A"/>
    <w:rsid w:val="00545F5B"/>
    <w:rsid w:val="0054600B"/>
    <w:rsid w:val="005460D6"/>
    <w:rsid w:val="005462CF"/>
    <w:rsid w:val="00546338"/>
    <w:rsid w:val="00546477"/>
    <w:rsid w:val="005469F0"/>
    <w:rsid w:val="00546B77"/>
    <w:rsid w:val="00546C0C"/>
    <w:rsid w:val="00546DF7"/>
    <w:rsid w:val="00547417"/>
    <w:rsid w:val="0054763A"/>
    <w:rsid w:val="005477F9"/>
    <w:rsid w:val="005479AD"/>
    <w:rsid w:val="00547BA1"/>
    <w:rsid w:val="00547C87"/>
    <w:rsid w:val="00547D01"/>
    <w:rsid w:val="00547D8A"/>
    <w:rsid w:val="0055008B"/>
    <w:rsid w:val="005502A8"/>
    <w:rsid w:val="005502CC"/>
    <w:rsid w:val="005506C5"/>
    <w:rsid w:val="00550AC4"/>
    <w:rsid w:val="00550E15"/>
    <w:rsid w:val="00551141"/>
    <w:rsid w:val="00551248"/>
    <w:rsid w:val="005513CD"/>
    <w:rsid w:val="00551536"/>
    <w:rsid w:val="00551886"/>
    <w:rsid w:val="00551891"/>
    <w:rsid w:val="00551CDA"/>
    <w:rsid w:val="00551CE5"/>
    <w:rsid w:val="0055254B"/>
    <w:rsid w:val="00552880"/>
    <w:rsid w:val="00552B76"/>
    <w:rsid w:val="00552DD9"/>
    <w:rsid w:val="00552DFF"/>
    <w:rsid w:val="00553164"/>
    <w:rsid w:val="00553317"/>
    <w:rsid w:val="00553471"/>
    <w:rsid w:val="00553517"/>
    <w:rsid w:val="00553604"/>
    <w:rsid w:val="00553715"/>
    <w:rsid w:val="0055386A"/>
    <w:rsid w:val="005538C2"/>
    <w:rsid w:val="00553AF1"/>
    <w:rsid w:val="00553B46"/>
    <w:rsid w:val="00553BC8"/>
    <w:rsid w:val="00553D1D"/>
    <w:rsid w:val="00554265"/>
    <w:rsid w:val="0055440B"/>
    <w:rsid w:val="0055445F"/>
    <w:rsid w:val="005545E1"/>
    <w:rsid w:val="0055484F"/>
    <w:rsid w:val="005548C0"/>
    <w:rsid w:val="00554A1F"/>
    <w:rsid w:val="00554A5C"/>
    <w:rsid w:val="00554B85"/>
    <w:rsid w:val="00555075"/>
    <w:rsid w:val="005550E7"/>
    <w:rsid w:val="0055528F"/>
    <w:rsid w:val="00555590"/>
    <w:rsid w:val="005558A8"/>
    <w:rsid w:val="00555B1E"/>
    <w:rsid w:val="00555C0C"/>
    <w:rsid w:val="00555D41"/>
    <w:rsid w:val="00555D87"/>
    <w:rsid w:val="00556433"/>
    <w:rsid w:val="005567AC"/>
    <w:rsid w:val="00556867"/>
    <w:rsid w:val="00556B07"/>
    <w:rsid w:val="00556B2D"/>
    <w:rsid w:val="00556DC5"/>
    <w:rsid w:val="00556E7C"/>
    <w:rsid w:val="00556F28"/>
    <w:rsid w:val="00557112"/>
    <w:rsid w:val="005572CD"/>
    <w:rsid w:val="00557378"/>
    <w:rsid w:val="0055744F"/>
    <w:rsid w:val="005574AE"/>
    <w:rsid w:val="00557996"/>
    <w:rsid w:val="00557C24"/>
    <w:rsid w:val="00557DEE"/>
    <w:rsid w:val="005601C9"/>
    <w:rsid w:val="00560482"/>
    <w:rsid w:val="005606BC"/>
    <w:rsid w:val="00560855"/>
    <w:rsid w:val="00560D0B"/>
    <w:rsid w:val="00560F0C"/>
    <w:rsid w:val="005611AF"/>
    <w:rsid w:val="005611BE"/>
    <w:rsid w:val="00561335"/>
    <w:rsid w:val="005614E1"/>
    <w:rsid w:val="005615E0"/>
    <w:rsid w:val="005615F5"/>
    <w:rsid w:val="00561862"/>
    <w:rsid w:val="00561C3D"/>
    <w:rsid w:val="00561E69"/>
    <w:rsid w:val="00562094"/>
    <w:rsid w:val="00562146"/>
    <w:rsid w:val="00562979"/>
    <w:rsid w:val="00562C90"/>
    <w:rsid w:val="00562FE3"/>
    <w:rsid w:val="005632C7"/>
    <w:rsid w:val="0056380B"/>
    <w:rsid w:val="00563836"/>
    <w:rsid w:val="00563890"/>
    <w:rsid w:val="00563A54"/>
    <w:rsid w:val="00563C1E"/>
    <w:rsid w:val="00563CBD"/>
    <w:rsid w:val="00563F53"/>
    <w:rsid w:val="00564234"/>
    <w:rsid w:val="005643AD"/>
    <w:rsid w:val="005644E2"/>
    <w:rsid w:val="0056497D"/>
    <w:rsid w:val="00564EE1"/>
    <w:rsid w:val="00565048"/>
    <w:rsid w:val="00565240"/>
    <w:rsid w:val="0056532F"/>
    <w:rsid w:val="0056534F"/>
    <w:rsid w:val="005654B3"/>
    <w:rsid w:val="00565534"/>
    <w:rsid w:val="005656AB"/>
    <w:rsid w:val="00565735"/>
    <w:rsid w:val="00565E34"/>
    <w:rsid w:val="0056627B"/>
    <w:rsid w:val="00566800"/>
    <w:rsid w:val="00566868"/>
    <w:rsid w:val="00566B2B"/>
    <w:rsid w:val="00566BC4"/>
    <w:rsid w:val="0056706A"/>
    <w:rsid w:val="0056743D"/>
    <w:rsid w:val="00567531"/>
    <w:rsid w:val="00567B39"/>
    <w:rsid w:val="00567BC8"/>
    <w:rsid w:val="00567BEF"/>
    <w:rsid w:val="00567CBC"/>
    <w:rsid w:val="00570334"/>
    <w:rsid w:val="0057047C"/>
    <w:rsid w:val="00570530"/>
    <w:rsid w:val="005706F0"/>
    <w:rsid w:val="00570778"/>
    <w:rsid w:val="005708EC"/>
    <w:rsid w:val="005708F2"/>
    <w:rsid w:val="00570B82"/>
    <w:rsid w:val="00570C39"/>
    <w:rsid w:val="00570D47"/>
    <w:rsid w:val="005711B3"/>
    <w:rsid w:val="005714CE"/>
    <w:rsid w:val="00571793"/>
    <w:rsid w:val="0057190D"/>
    <w:rsid w:val="00571D5F"/>
    <w:rsid w:val="00571EBC"/>
    <w:rsid w:val="00571F4C"/>
    <w:rsid w:val="0057203B"/>
    <w:rsid w:val="005720C7"/>
    <w:rsid w:val="0057283C"/>
    <w:rsid w:val="00572845"/>
    <w:rsid w:val="005728A4"/>
    <w:rsid w:val="00572D50"/>
    <w:rsid w:val="00572E8A"/>
    <w:rsid w:val="00572EE5"/>
    <w:rsid w:val="00572F58"/>
    <w:rsid w:val="0057342E"/>
    <w:rsid w:val="0057352B"/>
    <w:rsid w:val="00573598"/>
    <w:rsid w:val="005736B0"/>
    <w:rsid w:val="00573786"/>
    <w:rsid w:val="005737D8"/>
    <w:rsid w:val="00573B28"/>
    <w:rsid w:val="00573BF3"/>
    <w:rsid w:val="00573C85"/>
    <w:rsid w:val="00573C93"/>
    <w:rsid w:val="0057418D"/>
    <w:rsid w:val="005741FF"/>
    <w:rsid w:val="00574471"/>
    <w:rsid w:val="005744E4"/>
    <w:rsid w:val="0057451C"/>
    <w:rsid w:val="0057481E"/>
    <w:rsid w:val="005749C7"/>
    <w:rsid w:val="00574A2D"/>
    <w:rsid w:val="00575088"/>
    <w:rsid w:val="00575995"/>
    <w:rsid w:val="005760BB"/>
    <w:rsid w:val="005763D4"/>
    <w:rsid w:val="00576964"/>
    <w:rsid w:val="00576978"/>
    <w:rsid w:val="00576A94"/>
    <w:rsid w:val="00576BFB"/>
    <w:rsid w:val="00576BFE"/>
    <w:rsid w:val="00576C9A"/>
    <w:rsid w:val="00576EB1"/>
    <w:rsid w:val="005776DD"/>
    <w:rsid w:val="0057778F"/>
    <w:rsid w:val="0057792E"/>
    <w:rsid w:val="005779DF"/>
    <w:rsid w:val="00577A0A"/>
    <w:rsid w:val="00577B85"/>
    <w:rsid w:val="00577CC8"/>
    <w:rsid w:val="00577EDF"/>
    <w:rsid w:val="00577F11"/>
    <w:rsid w:val="00577F34"/>
    <w:rsid w:val="0058027D"/>
    <w:rsid w:val="005803BB"/>
    <w:rsid w:val="005808AD"/>
    <w:rsid w:val="005808DA"/>
    <w:rsid w:val="00580A5B"/>
    <w:rsid w:val="00580C65"/>
    <w:rsid w:val="00580FC5"/>
    <w:rsid w:val="005810C5"/>
    <w:rsid w:val="0058121B"/>
    <w:rsid w:val="00581272"/>
    <w:rsid w:val="00581786"/>
    <w:rsid w:val="00581B11"/>
    <w:rsid w:val="00581C19"/>
    <w:rsid w:val="00581D72"/>
    <w:rsid w:val="0058231D"/>
    <w:rsid w:val="00582356"/>
    <w:rsid w:val="005823F0"/>
    <w:rsid w:val="0058250B"/>
    <w:rsid w:val="005825F3"/>
    <w:rsid w:val="00582742"/>
    <w:rsid w:val="00582944"/>
    <w:rsid w:val="00582F6A"/>
    <w:rsid w:val="00583470"/>
    <w:rsid w:val="00583566"/>
    <w:rsid w:val="005836C0"/>
    <w:rsid w:val="00583726"/>
    <w:rsid w:val="005839DB"/>
    <w:rsid w:val="00583B28"/>
    <w:rsid w:val="00583CA8"/>
    <w:rsid w:val="00583E3B"/>
    <w:rsid w:val="00583E79"/>
    <w:rsid w:val="00583EA6"/>
    <w:rsid w:val="00583F8B"/>
    <w:rsid w:val="00583FA8"/>
    <w:rsid w:val="00583FD2"/>
    <w:rsid w:val="005842B5"/>
    <w:rsid w:val="005842C8"/>
    <w:rsid w:val="005842EB"/>
    <w:rsid w:val="00584669"/>
    <w:rsid w:val="005848E5"/>
    <w:rsid w:val="00584C41"/>
    <w:rsid w:val="00584D71"/>
    <w:rsid w:val="00584D80"/>
    <w:rsid w:val="00584F24"/>
    <w:rsid w:val="00585422"/>
    <w:rsid w:val="00585430"/>
    <w:rsid w:val="0058567A"/>
    <w:rsid w:val="005858AC"/>
    <w:rsid w:val="00585B52"/>
    <w:rsid w:val="00585B9C"/>
    <w:rsid w:val="00585CB3"/>
    <w:rsid w:val="005860A2"/>
    <w:rsid w:val="005863E3"/>
    <w:rsid w:val="00586568"/>
    <w:rsid w:val="00586584"/>
    <w:rsid w:val="0058669D"/>
    <w:rsid w:val="005867C4"/>
    <w:rsid w:val="00586944"/>
    <w:rsid w:val="00586A17"/>
    <w:rsid w:val="00586A32"/>
    <w:rsid w:val="00586AA7"/>
    <w:rsid w:val="00586BA3"/>
    <w:rsid w:val="00586F49"/>
    <w:rsid w:val="005874F8"/>
    <w:rsid w:val="005875AD"/>
    <w:rsid w:val="0058762E"/>
    <w:rsid w:val="00587776"/>
    <w:rsid w:val="005877E3"/>
    <w:rsid w:val="00587A00"/>
    <w:rsid w:val="00587CF4"/>
    <w:rsid w:val="00587E78"/>
    <w:rsid w:val="00587FF6"/>
    <w:rsid w:val="0059002F"/>
    <w:rsid w:val="005904BA"/>
    <w:rsid w:val="005904D2"/>
    <w:rsid w:val="005905F9"/>
    <w:rsid w:val="005906B6"/>
    <w:rsid w:val="0059088A"/>
    <w:rsid w:val="00590B66"/>
    <w:rsid w:val="00590E90"/>
    <w:rsid w:val="00590F5D"/>
    <w:rsid w:val="00591003"/>
    <w:rsid w:val="0059109E"/>
    <w:rsid w:val="0059123E"/>
    <w:rsid w:val="00591363"/>
    <w:rsid w:val="00591495"/>
    <w:rsid w:val="005915D5"/>
    <w:rsid w:val="00591640"/>
    <w:rsid w:val="0059180B"/>
    <w:rsid w:val="005918AC"/>
    <w:rsid w:val="00591F15"/>
    <w:rsid w:val="00591F9D"/>
    <w:rsid w:val="00591FA2"/>
    <w:rsid w:val="00592285"/>
    <w:rsid w:val="005922DF"/>
    <w:rsid w:val="005926AC"/>
    <w:rsid w:val="005926F2"/>
    <w:rsid w:val="0059275C"/>
    <w:rsid w:val="00592810"/>
    <w:rsid w:val="00592C8A"/>
    <w:rsid w:val="00592CA5"/>
    <w:rsid w:val="00592CEF"/>
    <w:rsid w:val="00592DB4"/>
    <w:rsid w:val="0059311E"/>
    <w:rsid w:val="00593170"/>
    <w:rsid w:val="0059355E"/>
    <w:rsid w:val="005939DA"/>
    <w:rsid w:val="00593D40"/>
    <w:rsid w:val="00593FCB"/>
    <w:rsid w:val="00594266"/>
    <w:rsid w:val="0059431F"/>
    <w:rsid w:val="0059436A"/>
    <w:rsid w:val="0059451F"/>
    <w:rsid w:val="00594587"/>
    <w:rsid w:val="005945B2"/>
    <w:rsid w:val="005945EE"/>
    <w:rsid w:val="005946A2"/>
    <w:rsid w:val="0059471D"/>
    <w:rsid w:val="0059477D"/>
    <w:rsid w:val="00594831"/>
    <w:rsid w:val="00594BE7"/>
    <w:rsid w:val="00594CA8"/>
    <w:rsid w:val="00595135"/>
    <w:rsid w:val="00595327"/>
    <w:rsid w:val="00595387"/>
    <w:rsid w:val="0059542A"/>
    <w:rsid w:val="00595698"/>
    <w:rsid w:val="00595D07"/>
    <w:rsid w:val="00595E34"/>
    <w:rsid w:val="00595E41"/>
    <w:rsid w:val="0059608E"/>
    <w:rsid w:val="0059609A"/>
    <w:rsid w:val="00596108"/>
    <w:rsid w:val="005962A5"/>
    <w:rsid w:val="00596534"/>
    <w:rsid w:val="005966EE"/>
    <w:rsid w:val="00596D50"/>
    <w:rsid w:val="00596FE4"/>
    <w:rsid w:val="0059774E"/>
    <w:rsid w:val="00597BCE"/>
    <w:rsid w:val="00597EC4"/>
    <w:rsid w:val="005A0041"/>
    <w:rsid w:val="005A0136"/>
    <w:rsid w:val="005A019A"/>
    <w:rsid w:val="005A04D1"/>
    <w:rsid w:val="005A05F9"/>
    <w:rsid w:val="005A068F"/>
    <w:rsid w:val="005A0B26"/>
    <w:rsid w:val="005A0BF2"/>
    <w:rsid w:val="005A0D89"/>
    <w:rsid w:val="005A0DF5"/>
    <w:rsid w:val="005A0F1B"/>
    <w:rsid w:val="005A0F9B"/>
    <w:rsid w:val="005A1097"/>
    <w:rsid w:val="005A1820"/>
    <w:rsid w:val="005A1887"/>
    <w:rsid w:val="005A1A87"/>
    <w:rsid w:val="005A1C4E"/>
    <w:rsid w:val="005A1E84"/>
    <w:rsid w:val="005A24E5"/>
    <w:rsid w:val="005A2592"/>
    <w:rsid w:val="005A26B4"/>
    <w:rsid w:val="005A2853"/>
    <w:rsid w:val="005A294B"/>
    <w:rsid w:val="005A2ADA"/>
    <w:rsid w:val="005A2AF3"/>
    <w:rsid w:val="005A3133"/>
    <w:rsid w:val="005A319E"/>
    <w:rsid w:val="005A3227"/>
    <w:rsid w:val="005A3315"/>
    <w:rsid w:val="005A33A2"/>
    <w:rsid w:val="005A35B9"/>
    <w:rsid w:val="005A3A46"/>
    <w:rsid w:val="005A3D8F"/>
    <w:rsid w:val="005A4022"/>
    <w:rsid w:val="005A42F5"/>
    <w:rsid w:val="005A465B"/>
    <w:rsid w:val="005A49E8"/>
    <w:rsid w:val="005A4DC5"/>
    <w:rsid w:val="005A4F4A"/>
    <w:rsid w:val="005A4F50"/>
    <w:rsid w:val="005A5AF9"/>
    <w:rsid w:val="005A5B0C"/>
    <w:rsid w:val="005A5BA4"/>
    <w:rsid w:val="005A6066"/>
    <w:rsid w:val="005A6468"/>
    <w:rsid w:val="005A6506"/>
    <w:rsid w:val="005A6708"/>
    <w:rsid w:val="005A6777"/>
    <w:rsid w:val="005A6921"/>
    <w:rsid w:val="005A6A1F"/>
    <w:rsid w:val="005A6AAD"/>
    <w:rsid w:val="005A6B04"/>
    <w:rsid w:val="005A6B6E"/>
    <w:rsid w:val="005A7579"/>
    <w:rsid w:val="005A7675"/>
    <w:rsid w:val="005A7711"/>
    <w:rsid w:val="005A7862"/>
    <w:rsid w:val="005A7A0E"/>
    <w:rsid w:val="005A7C1B"/>
    <w:rsid w:val="005B0043"/>
    <w:rsid w:val="005B0065"/>
    <w:rsid w:val="005B016F"/>
    <w:rsid w:val="005B0231"/>
    <w:rsid w:val="005B03F5"/>
    <w:rsid w:val="005B049E"/>
    <w:rsid w:val="005B0597"/>
    <w:rsid w:val="005B0E1A"/>
    <w:rsid w:val="005B1094"/>
    <w:rsid w:val="005B1100"/>
    <w:rsid w:val="005B1246"/>
    <w:rsid w:val="005B1284"/>
    <w:rsid w:val="005B13A0"/>
    <w:rsid w:val="005B14A5"/>
    <w:rsid w:val="005B1979"/>
    <w:rsid w:val="005B1B5B"/>
    <w:rsid w:val="005B1BE1"/>
    <w:rsid w:val="005B1D4B"/>
    <w:rsid w:val="005B1DF0"/>
    <w:rsid w:val="005B24A3"/>
    <w:rsid w:val="005B24D0"/>
    <w:rsid w:val="005B2628"/>
    <w:rsid w:val="005B2C9C"/>
    <w:rsid w:val="005B2DBE"/>
    <w:rsid w:val="005B2FE2"/>
    <w:rsid w:val="005B301A"/>
    <w:rsid w:val="005B3553"/>
    <w:rsid w:val="005B375D"/>
    <w:rsid w:val="005B37EA"/>
    <w:rsid w:val="005B39B6"/>
    <w:rsid w:val="005B3AA4"/>
    <w:rsid w:val="005B3B94"/>
    <w:rsid w:val="005B4464"/>
    <w:rsid w:val="005B471D"/>
    <w:rsid w:val="005B488B"/>
    <w:rsid w:val="005B4C5B"/>
    <w:rsid w:val="005B4C83"/>
    <w:rsid w:val="005B4F87"/>
    <w:rsid w:val="005B504A"/>
    <w:rsid w:val="005B521B"/>
    <w:rsid w:val="005B5223"/>
    <w:rsid w:val="005B5236"/>
    <w:rsid w:val="005B5A9F"/>
    <w:rsid w:val="005B5AB3"/>
    <w:rsid w:val="005B5BF6"/>
    <w:rsid w:val="005B5CF6"/>
    <w:rsid w:val="005B6838"/>
    <w:rsid w:val="005B6B60"/>
    <w:rsid w:val="005B6F9B"/>
    <w:rsid w:val="005B7226"/>
    <w:rsid w:val="005B7B56"/>
    <w:rsid w:val="005B7B71"/>
    <w:rsid w:val="005B7BC4"/>
    <w:rsid w:val="005C0319"/>
    <w:rsid w:val="005C03BB"/>
    <w:rsid w:val="005C0434"/>
    <w:rsid w:val="005C09A7"/>
    <w:rsid w:val="005C09F1"/>
    <w:rsid w:val="005C0A35"/>
    <w:rsid w:val="005C0A7D"/>
    <w:rsid w:val="005C0BC4"/>
    <w:rsid w:val="005C0CD3"/>
    <w:rsid w:val="005C0DF9"/>
    <w:rsid w:val="005C0FFE"/>
    <w:rsid w:val="005C11A3"/>
    <w:rsid w:val="005C199D"/>
    <w:rsid w:val="005C1B87"/>
    <w:rsid w:val="005C1C66"/>
    <w:rsid w:val="005C1D2D"/>
    <w:rsid w:val="005C1D70"/>
    <w:rsid w:val="005C1D9E"/>
    <w:rsid w:val="005C2253"/>
    <w:rsid w:val="005C2417"/>
    <w:rsid w:val="005C2486"/>
    <w:rsid w:val="005C27EC"/>
    <w:rsid w:val="005C2EB3"/>
    <w:rsid w:val="005C3159"/>
    <w:rsid w:val="005C32D5"/>
    <w:rsid w:val="005C3432"/>
    <w:rsid w:val="005C383B"/>
    <w:rsid w:val="005C3BAA"/>
    <w:rsid w:val="005C40D2"/>
    <w:rsid w:val="005C418D"/>
    <w:rsid w:val="005C4322"/>
    <w:rsid w:val="005C44F9"/>
    <w:rsid w:val="005C4551"/>
    <w:rsid w:val="005C49E8"/>
    <w:rsid w:val="005C4BD0"/>
    <w:rsid w:val="005C4EEF"/>
    <w:rsid w:val="005C4FC1"/>
    <w:rsid w:val="005C526D"/>
    <w:rsid w:val="005C5303"/>
    <w:rsid w:val="005C5395"/>
    <w:rsid w:val="005C5449"/>
    <w:rsid w:val="005C57B7"/>
    <w:rsid w:val="005C58BA"/>
    <w:rsid w:val="005C59B7"/>
    <w:rsid w:val="005C5C51"/>
    <w:rsid w:val="005C5CB3"/>
    <w:rsid w:val="005C5E4A"/>
    <w:rsid w:val="005C5FBD"/>
    <w:rsid w:val="005C610D"/>
    <w:rsid w:val="005C6EAF"/>
    <w:rsid w:val="005C6F56"/>
    <w:rsid w:val="005C7321"/>
    <w:rsid w:val="005C759F"/>
    <w:rsid w:val="005C77B5"/>
    <w:rsid w:val="005C77C2"/>
    <w:rsid w:val="005C7967"/>
    <w:rsid w:val="005C7CB1"/>
    <w:rsid w:val="005C7DD5"/>
    <w:rsid w:val="005D007C"/>
    <w:rsid w:val="005D00E4"/>
    <w:rsid w:val="005D010A"/>
    <w:rsid w:val="005D0166"/>
    <w:rsid w:val="005D0603"/>
    <w:rsid w:val="005D0B0C"/>
    <w:rsid w:val="005D0C3D"/>
    <w:rsid w:val="005D0D1F"/>
    <w:rsid w:val="005D0D24"/>
    <w:rsid w:val="005D1008"/>
    <w:rsid w:val="005D12EC"/>
    <w:rsid w:val="005D1376"/>
    <w:rsid w:val="005D1396"/>
    <w:rsid w:val="005D13B0"/>
    <w:rsid w:val="005D1488"/>
    <w:rsid w:val="005D14E7"/>
    <w:rsid w:val="005D14F3"/>
    <w:rsid w:val="005D18B1"/>
    <w:rsid w:val="005D19A6"/>
    <w:rsid w:val="005D19BA"/>
    <w:rsid w:val="005D1A0C"/>
    <w:rsid w:val="005D1B8E"/>
    <w:rsid w:val="005D1B94"/>
    <w:rsid w:val="005D1C83"/>
    <w:rsid w:val="005D1D97"/>
    <w:rsid w:val="005D1F55"/>
    <w:rsid w:val="005D22AE"/>
    <w:rsid w:val="005D24E9"/>
    <w:rsid w:val="005D2841"/>
    <w:rsid w:val="005D2A16"/>
    <w:rsid w:val="005D2B16"/>
    <w:rsid w:val="005D2B21"/>
    <w:rsid w:val="005D2DAB"/>
    <w:rsid w:val="005D2DC4"/>
    <w:rsid w:val="005D2F8E"/>
    <w:rsid w:val="005D3582"/>
    <w:rsid w:val="005D367F"/>
    <w:rsid w:val="005D3CBF"/>
    <w:rsid w:val="005D3D9F"/>
    <w:rsid w:val="005D3DB0"/>
    <w:rsid w:val="005D3FF0"/>
    <w:rsid w:val="005D42D2"/>
    <w:rsid w:val="005D45BF"/>
    <w:rsid w:val="005D470D"/>
    <w:rsid w:val="005D4756"/>
    <w:rsid w:val="005D4956"/>
    <w:rsid w:val="005D4B92"/>
    <w:rsid w:val="005D4C1B"/>
    <w:rsid w:val="005D4D35"/>
    <w:rsid w:val="005D51B5"/>
    <w:rsid w:val="005D5951"/>
    <w:rsid w:val="005D5FE4"/>
    <w:rsid w:val="005D604B"/>
    <w:rsid w:val="005D60A5"/>
    <w:rsid w:val="005D6338"/>
    <w:rsid w:val="005D63E6"/>
    <w:rsid w:val="005D6989"/>
    <w:rsid w:val="005D6C99"/>
    <w:rsid w:val="005D7205"/>
    <w:rsid w:val="005D74CE"/>
    <w:rsid w:val="005D7BDB"/>
    <w:rsid w:val="005D7D83"/>
    <w:rsid w:val="005E0236"/>
    <w:rsid w:val="005E0245"/>
    <w:rsid w:val="005E02B9"/>
    <w:rsid w:val="005E03C8"/>
    <w:rsid w:val="005E0941"/>
    <w:rsid w:val="005E0C73"/>
    <w:rsid w:val="005E0C98"/>
    <w:rsid w:val="005E0D72"/>
    <w:rsid w:val="005E0F55"/>
    <w:rsid w:val="005E1164"/>
    <w:rsid w:val="005E14F2"/>
    <w:rsid w:val="005E172A"/>
    <w:rsid w:val="005E1731"/>
    <w:rsid w:val="005E1885"/>
    <w:rsid w:val="005E196D"/>
    <w:rsid w:val="005E1C36"/>
    <w:rsid w:val="005E1F3D"/>
    <w:rsid w:val="005E1F69"/>
    <w:rsid w:val="005E1FB0"/>
    <w:rsid w:val="005E20B7"/>
    <w:rsid w:val="005E22F6"/>
    <w:rsid w:val="005E2728"/>
    <w:rsid w:val="005E2D72"/>
    <w:rsid w:val="005E312E"/>
    <w:rsid w:val="005E3387"/>
    <w:rsid w:val="005E37AA"/>
    <w:rsid w:val="005E38CC"/>
    <w:rsid w:val="005E3B16"/>
    <w:rsid w:val="005E3D4D"/>
    <w:rsid w:val="005E3D7A"/>
    <w:rsid w:val="005E3E18"/>
    <w:rsid w:val="005E3E2F"/>
    <w:rsid w:val="005E3F1E"/>
    <w:rsid w:val="005E4007"/>
    <w:rsid w:val="005E40BA"/>
    <w:rsid w:val="005E4160"/>
    <w:rsid w:val="005E441D"/>
    <w:rsid w:val="005E46EE"/>
    <w:rsid w:val="005E4960"/>
    <w:rsid w:val="005E4F24"/>
    <w:rsid w:val="005E50A3"/>
    <w:rsid w:val="005E52E1"/>
    <w:rsid w:val="005E538E"/>
    <w:rsid w:val="005E557C"/>
    <w:rsid w:val="005E5896"/>
    <w:rsid w:val="005E5BA1"/>
    <w:rsid w:val="005E6604"/>
    <w:rsid w:val="005E6774"/>
    <w:rsid w:val="005E6833"/>
    <w:rsid w:val="005E692F"/>
    <w:rsid w:val="005E6A41"/>
    <w:rsid w:val="005E6B0B"/>
    <w:rsid w:val="005E6DF7"/>
    <w:rsid w:val="005E6E46"/>
    <w:rsid w:val="005E6E90"/>
    <w:rsid w:val="005E6F31"/>
    <w:rsid w:val="005E700F"/>
    <w:rsid w:val="005E7062"/>
    <w:rsid w:val="005E7576"/>
    <w:rsid w:val="005E76DC"/>
    <w:rsid w:val="005E79E8"/>
    <w:rsid w:val="005E7AC5"/>
    <w:rsid w:val="005E7BFB"/>
    <w:rsid w:val="005E7E8A"/>
    <w:rsid w:val="005F0165"/>
    <w:rsid w:val="005F0209"/>
    <w:rsid w:val="005F026D"/>
    <w:rsid w:val="005F0337"/>
    <w:rsid w:val="005F0486"/>
    <w:rsid w:val="005F07E7"/>
    <w:rsid w:val="005F0918"/>
    <w:rsid w:val="005F0C2E"/>
    <w:rsid w:val="005F105B"/>
    <w:rsid w:val="005F161C"/>
    <w:rsid w:val="005F1728"/>
    <w:rsid w:val="005F186C"/>
    <w:rsid w:val="005F1941"/>
    <w:rsid w:val="005F1AA3"/>
    <w:rsid w:val="005F1FA3"/>
    <w:rsid w:val="005F2501"/>
    <w:rsid w:val="005F2A82"/>
    <w:rsid w:val="005F2B00"/>
    <w:rsid w:val="005F2B7F"/>
    <w:rsid w:val="005F2F21"/>
    <w:rsid w:val="005F2F82"/>
    <w:rsid w:val="005F31FC"/>
    <w:rsid w:val="005F3201"/>
    <w:rsid w:val="005F346F"/>
    <w:rsid w:val="005F381D"/>
    <w:rsid w:val="005F395D"/>
    <w:rsid w:val="005F3AFB"/>
    <w:rsid w:val="005F4087"/>
    <w:rsid w:val="005F4577"/>
    <w:rsid w:val="005F46FD"/>
    <w:rsid w:val="005F4912"/>
    <w:rsid w:val="005F4915"/>
    <w:rsid w:val="005F49D2"/>
    <w:rsid w:val="005F4AA5"/>
    <w:rsid w:val="005F4B34"/>
    <w:rsid w:val="005F4BD3"/>
    <w:rsid w:val="005F4C8F"/>
    <w:rsid w:val="005F4FA8"/>
    <w:rsid w:val="005F4FD7"/>
    <w:rsid w:val="005F50C9"/>
    <w:rsid w:val="005F531F"/>
    <w:rsid w:val="005F5385"/>
    <w:rsid w:val="005F560D"/>
    <w:rsid w:val="005F59C6"/>
    <w:rsid w:val="005F5A6F"/>
    <w:rsid w:val="005F5AA6"/>
    <w:rsid w:val="005F5DAB"/>
    <w:rsid w:val="005F5EB3"/>
    <w:rsid w:val="005F60B7"/>
    <w:rsid w:val="005F60B8"/>
    <w:rsid w:val="005F61C7"/>
    <w:rsid w:val="005F621D"/>
    <w:rsid w:val="005F6683"/>
    <w:rsid w:val="005F6962"/>
    <w:rsid w:val="005F6A4B"/>
    <w:rsid w:val="005F7326"/>
    <w:rsid w:val="005F752E"/>
    <w:rsid w:val="005F75AF"/>
    <w:rsid w:val="005F75C3"/>
    <w:rsid w:val="005F76BE"/>
    <w:rsid w:val="005F795D"/>
    <w:rsid w:val="005F7BFB"/>
    <w:rsid w:val="005F7F21"/>
    <w:rsid w:val="00600843"/>
    <w:rsid w:val="00600950"/>
    <w:rsid w:val="006009BA"/>
    <w:rsid w:val="00600A2B"/>
    <w:rsid w:val="00600A93"/>
    <w:rsid w:val="00601211"/>
    <w:rsid w:val="006017BA"/>
    <w:rsid w:val="00601C09"/>
    <w:rsid w:val="00601C53"/>
    <w:rsid w:val="00601E4C"/>
    <w:rsid w:val="00601FD9"/>
    <w:rsid w:val="00602085"/>
    <w:rsid w:val="006024F7"/>
    <w:rsid w:val="00602AA5"/>
    <w:rsid w:val="00602BDB"/>
    <w:rsid w:val="00603248"/>
    <w:rsid w:val="0060360E"/>
    <w:rsid w:val="00603614"/>
    <w:rsid w:val="0060375D"/>
    <w:rsid w:val="00603771"/>
    <w:rsid w:val="006037B8"/>
    <w:rsid w:val="0060385B"/>
    <w:rsid w:val="006039A0"/>
    <w:rsid w:val="00603A41"/>
    <w:rsid w:val="0060472D"/>
    <w:rsid w:val="006047E9"/>
    <w:rsid w:val="00604A01"/>
    <w:rsid w:val="00604D9A"/>
    <w:rsid w:val="00604E4F"/>
    <w:rsid w:val="00604F8D"/>
    <w:rsid w:val="00604FA4"/>
    <w:rsid w:val="00605431"/>
    <w:rsid w:val="006055CB"/>
    <w:rsid w:val="00605B05"/>
    <w:rsid w:val="0060629C"/>
    <w:rsid w:val="006062E7"/>
    <w:rsid w:val="00606347"/>
    <w:rsid w:val="00606665"/>
    <w:rsid w:val="00606D20"/>
    <w:rsid w:val="00606EAC"/>
    <w:rsid w:val="00606EAD"/>
    <w:rsid w:val="006073EE"/>
    <w:rsid w:val="00607540"/>
    <w:rsid w:val="00607572"/>
    <w:rsid w:val="0060776A"/>
    <w:rsid w:val="006078DE"/>
    <w:rsid w:val="0060791B"/>
    <w:rsid w:val="006079B2"/>
    <w:rsid w:val="00607A54"/>
    <w:rsid w:val="00607B84"/>
    <w:rsid w:val="00607F32"/>
    <w:rsid w:val="0061004A"/>
    <w:rsid w:val="00610590"/>
    <w:rsid w:val="00610A00"/>
    <w:rsid w:val="00610B06"/>
    <w:rsid w:val="00610DFB"/>
    <w:rsid w:val="00610EC4"/>
    <w:rsid w:val="0061145D"/>
    <w:rsid w:val="0061169D"/>
    <w:rsid w:val="006117D4"/>
    <w:rsid w:val="006119D6"/>
    <w:rsid w:val="00611CAD"/>
    <w:rsid w:val="006120D2"/>
    <w:rsid w:val="0061219C"/>
    <w:rsid w:val="006122D4"/>
    <w:rsid w:val="0061236B"/>
    <w:rsid w:val="0061259A"/>
    <w:rsid w:val="0061261F"/>
    <w:rsid w:val="006127C0"/>
    <w:rsid w:val="00612895"/>
    <w:rsid w:val="006128D3"/>
    <w:rsid w:val="0061321C"/>
    <w:rsid w:val="00613300"/>
    <w:rsid w:val="00613600"/>
    <w:rsid w:val="006137BE"/>
    <w:rsid w:val="0061385F"/>
    <w:rsid w:val="00613888"/>
    <w:rsid w:val="00613C74"/>
    <w:rsid w:val="00613E0F"/>
    <w:rsid w:val="00613EB2"/>
    <w:rsid w:val="006142DF"/>
    <w:rsid w:val="0061445E"/>
    <w:rsid w:val="00614659"/>
    <w:rsid w:val="00614A79"/>
    <w:rsid w:val="00615045"/>
    <w:rsid w:val="006150E7"/>
    <w:rsid w:val="0061518D"/>
    <w:rsid w:val="00615305"/>
    <w:rsid w:val="00615601"/>
    <w:rsid w:val="0061571C"/>
    <w:rsid w:val="0061579C"/>
    <w:rsid w:val="00615871"/>
    <w:rsid w:val="006158A3"/>
    <w:rsid w:val="0061597D"/>
    <w:rsid w:val="006161A8"/>
    <w:rsid w:val="00616531"/>
    <w:rsid w:val="00616603"/>
    <w:rsid w:val="00616696"/>
    <w:rsid w:val="006169A7"/>
    <w:rsid w:val="00616B54"/>
    <w:rsid w:val="00616F59"/>
    <w:rsid w:val="00616F7D"/>
    <w:rsid w:val="00616FFC"/>
    <w:rsid w:val="0061727F"/>
    <w:rsid w:val="0061750F"/>
    <w:rsid w:val="0061770D"/>
    <w:rsid w:val="006177C0"/>
    <w:rsid w:val="00617936"/>
    <w:rsid w:val="006179A1"/>
    <w:rsid w:val="00620032"/>
    <w:rsid w:val="00620132"/>
    <w:rsid w:val="00620A13"/>
    <w:rsid w:val="00620EBF"/>
    <w:rsid w:val="00620EFF"/>
    <w:rsid w:val="00621019"/>
    <w:rsid w:val="006211B4"/>
    <w:rsid w:val="00621372"/>
    <w:rsid w:val="006219CE"/>
    <w:rsid w:val="00621C28"/>
    <w:rsid w:val="00621D0C"/>
    <w:rsid w:val="00621E5D"/>
    <w:rsid w:val="00621F9D"/>
    <w:rsid w:val="0062201F"/>
    <w:rsid w:val="006220D0"/>
    <w:rsid w:val="006221A2"/>
    <w:rsid w:val="00622241"/>
    <w:rsid w:val="00622486"/>
    <w:rsid w:val="006224FD"/>
    <w:rsid w:val="006225CA"/>
    <w:rsid w:val="00622725"/>
    <w:rsid w:val="00622A53"/>
    <w:rsid w:val="00622AF2"/>
    <w:rsid w:val="00622B3D"/>
    <w:rsid w:val="00622E48"/>
    <w:rsid w:val="0062316B"/>
    <w:rsid w:val="006233A1"/>
    <w:rsid w:val="006233A9"/>
    <w:rsid w:val="00623464"/>
    <w:rsid w:val="00623875"/>
    <w:rsid w:val="00623AC6"/>
    <w:rsid w:val="00623D6D"/>
    <w:rsid w:val="00623FB6"/>
    <w:rsid w:val="00624062"/>
    <w:rsid w:val="006240FF"/>
    <w:rsid w:val="0062459A"/>
    <w:rsid w:val="0062460A"/>
    <w:rsid w:val="006248FE"/>
    <w:rsid w:val="00624928"/>
    <w:rsid w:val="0062492E"/>
    <w:rsid w:val="00624A4F"/>
    <w:rsid w:val="00624A79"/>
    <w:rsid w:val="00624B32"/>
    <w:rsid w:val="00624B5A"/>
    <w:rsid w:val="00624E30"/>
    <w:rsid w:val="00624FD5"/>
    <w:rsid w:val="00625169"/>
    <w:rsid w:val="006251FB"/>
    <w:rsid w:val="006252CD"/>
    <w:rsid w:val="0062561B"/>
    <w:rsid w:val="0062590E"/>
    <w:rsid w:val="00625A11"/>
    <w:rsid w:val="00625EC5"/>
    <w:rsid w:val="00626158"/>
    <w:rsid w:val="006264D4"/>
    <w:rsid w:val="006265A2"/>
    <w:rsid w:val="006265FC"/>
    <w:rsid w:val="00626656"/>
    <w:rsid w:val="00626B42"/>
    <w:rsid w:val="00626E81"/>
    <w:rsid w:val="00626F04"/>
    <w:rsid w:val="0062775C"/>
    <w:rsid w:val="00627AAA"/>
    <w:rsid w:val="00627DF3"/>
    <w:rsid w:val="0063003A"/>
    <w:rsid w:val="006300D8"/>
    <w:rsid w:val="006300E7"/>
    <w:rsid w:val="00630193"/>
    <w:rsid w:val="00630748"/>
    <w:rsid w:val="00630A89"/>
    <w:rsid w:val="00630B0C"/>
    <w:rsid w:val="00630BFB"/>
    <w:rsid w:val="00630D3A"/>
    <w:rsid w:val="00630E27"/>
    <w:rsid w:val="00631167"/>
    <w:rsid w:val="006311CF"/>
    <w:rsid w:val="00631256"/>
    <w:rsid w:val="00631281"/>
    <w:rsid w:val="006312BA"/>
    <w:rsid w:val="00631360"/>
    <w:rsid w:val="006314BD"/>
    <w:rsid w:val="0063151F"/>
    <w:rsid w:val="00631604"/>
    <w:rsid w:val="00631647"/>
    <w:rsid w:val="00631779"/>
    <w:rsid w:val="00631887"/>
    <w:rsid w:val="00631B05"/>
    <w:rsid w:val="00631BC6"/>
    <w:rsid w:val="00631EA5"/>
    <w:rsid w:val="00631F7A"/>
    <w:rsid w:val="0063205C"/>
    <w:rsid w:val="006323BD"/>
    <w:rsid w:val="00632494"/>
    <w:rsid w:val="0063267B"/>
    <w:rsid w:val="00632755"/>
    <w:rsid w:val="00632974"/>
    <w:rsid w:val="00633128"/>
    <w:rsid w:val="006331B1"/>
    <w:rsid w:val="00633710"/>
    <w:rsid w:val="00633D3A"/>
    <w:rsid w:val="00633DFB"/>
    <w:rsid w:val="00633F1A"/>
    <w:rsid w:val="006342B8"/>
    <w:rsid w:val="006343B1"/>
    <w:rsid w:val="00634BB0"/>
    <w:rsid w:val="00634C63"/>
    <w:rsid w:val="00634F3A"/>
    <w:rsid w:val="006350E2"/>
    <w:rsid w:val="0063510F"/>
    <w:rsid w:val="0063548A"/>
    <w:rsid w:val="0063560F"/>
    <w:rsid w:val="00635674"/>
    <w:rsid w:val="0063569E"/>
    <w:rsid w:val="00635757"/>
    <w:rsid w:val="00635909"/>
    <w:rsid w:val="00635A22"/>
    <w:rsid w:val="00635B6E"/>
    <w:rsid w:val="00635F15"/>
    <w:rsid w:val="00635F92"/>
    <w:rsid w:val="00636081"/>
    <w:rsid w:val="006360F5"/>
    <w:rsid w:val="00636193"/>
    <w:rsid w:val="0063678A"/>
    <w:rsid w:val="006368CA"/>
    <w:rsid w:val="00636929"/>
    <w:rsid w:val="00636986"/>
    <w:rsid w:val="00636B09"/>
    <w:rsid w:val="00636CA1"/>
    <w:rsid w:val="00636FA1"/>
    <w:rsid w:val="006371A2"/>
    <w:rsid w:val="006371F5"/>
    <w:rsid w:val="00637217"/>
    <w:rsid w:val="00637338"/>
    <w:rsid w:val="006375F4"/>
    <w:rsid w:val="00637727"/>
    <w:rsid w:val="006378E4"/>
    <w:rsid w:val="00637A59"/>
    <w:rsid w:val="00637B75"/>
    <w:rsid w:val="00637CFB"/>
    <w:rsid w:val="00637E72"/>
    <w:rsid w:val="00640037"/>
    <w:rsid w:val="00640079"/>
    <w:rsid w:val="006400E2"/>
    <w:rsid w:val="00640188"/>
    <w:rsid w:val="00640249"/>
    <w:rsid w:val="00640477"/>
    <w:rsid w:val="006406C2"/>
    <w:rsid w:val="00640912"/>
    <w:rsid w:val="00640BBD"/>
    <w:rsid w:val="00640CB4"/>
    <w:rsid w:val="00640D0C"/>
    <w:rsid w:val="00640F43"/>
    <w:rsid w:val="006410A0"/>
    <w:rsid w:val="006413D6"/>
    <w:rsid w:val="00641422"/>
    <w:rsid w:val="00641465"/>
    <w:rsid w:val="006414F3"/>
    <w:rsid w:val="006415FE"/>
    <w:rsid w:val="006416D9"/>
    <w:rsid w:val="00641B02"/>
    <w:rsid w:val="006420A1"/>
    <w:rsid w:val="006420C1"/>
    <w:rsid w:val="00642319"/>
    <w:rsid w:val="0064284D"/>
    <w:rsid w:val="00642B9F"/>
    <w:rsid w:val="00642F06"/>
    <w:rsid w:val="006430D8"/>
    <w:rsid w:val="006434DE"/>
    <w:rsid w:val="0064399A"/>
    <w:rsid w:val="00643B97"/>
    <w:rsid w:val="00643E39"/>
    <w:rsid w:val="00643E95"/>
    <w:rsid w:val="00643F15"/>
    <w:rsid w:val="00643F35"/>
    <w:rsid w:val="00644041"/>
    <w:rsid w:val="006441ED"/>
    <w:rsid w:val="00644698"/>
    <w:rsid w:val="00644717"/>
    <w:rsid w:val="00644949"/>
    <w:rsid w:val="00645006"/>
    <w:rsid w:val="00645316"/>
    <w:rsid w:val="00645AA7"/>
    <w:rsid w:val="00645B65"/>
    <w:rsid w:val="00645F2F"/>
    <w:rsid w:val="006462D0"/>
    <w:rsid w:val="006466E2"/>
    <w:rsid w:val="0064684F"/>
    <w:rsid w:val="00646997"/>
    <w:rsid w:val="00646AFE"/>
    <w:rsid w:val="00646BA2"/>
    <w:rsid w:val="00647382"/>
    <w:rsid w:val="00647642"/>
    <w:rsid w:val="006476AF"/>
    <w:rsid w:val="00647BEA"/>
    <w:rsid w:val="00650280"/>
    <w:rsid w:val="006502EB"/>
    <w:rsid w:val="00650533"/>
    <w:rsid w:val="006509B6"/>
    <w:rsid w:val="00650A10"/>
    <w:rsid w:val="0065116B"/>
    <w:rsid w:val="006512CB"/>
    <w:rsid w:val="006513F5"/>
    <w:rsid w:val="00651528"/>
    <w:rsid w:val="00651EF0"/>
    <w:rsid w:val="00651FB9"/>
    <w:rsid w:val="00652204"/>
    <w:rsid w:val="00652206"/>
    <w:rsid w:val="00652400"/>
    <w:rsid w:val="0065244C"/>
    <w:rsid w:val="0065273E"/>
    <w:rsid w:val="006527BC"/>
    <w:rsid w:val="00652A21"/>
    <w:rsid w:val="006531D6"/>
    <w:rsid w:val="00653348"/>
    <w:rsid w:val="00653507"/>
    <w:rsid w:val="006536C4"/>
    <w:rsid w:val="00653705"/>
    <w:rsid w:val="00653957"/>
    <w:rsid w:val="006539C0"/>
    <w:rsid w:val="00653C48"/>
    <w:rsid w:val="00653C59"/>
    <w:rsid w:val="00653D3F"/>
    <w:rsid w:val="00654278"/>
    <w:rsid w:val="006545BF"/>
    <w:rsid w:val="0065486F"/>
    <w:rsid w:val="006548D9"/>
    <w:rsid w:val="00654A65"/>
    <w:rsid w:val="00654AEA"/>
    <w:rsid w:val="00654B07"/>
    <w:rsid w:val="00654BEF"/>
    <w:rsid w:val="00654E2C"/>
    <w:rsid w:val="00654EDC"/>
    <w:rsid w:val="00654F2E"/>
    <w:rsid w:val="00654FAB"/>
    <w:rsid w:val="006550D7"/>
    <w:rsid w:val="00655402"/>
    <w:rsid w:val="006554EC"/>
    <w:rsid w:val="006555F2"/>
    <w:rsid w:val="006556AF"/>
    <w:rsid w:val="006557EB"/>
    <w:rsid w:val="006559F6"/>
    <w:rsid w:val="00655B19"/>
    <w:rsid w:val="00655B85"/>
    <w:rsid w:val="00655EDE"/>
    <w:rsid w:val="00655F38"/>
    <w:rsid w:val="00656270"/>
    <w:rsid w:val="00656427"/>
    <w:rsid w:val="006565A4"/>
    <w:rsid w:val="0065688D"/>
    <w:rsid w:val="006569F5"/>
    <w:rsid w:val="00656BBE"/>
    <w:rsid w:val="00656F46"/>
    <w:rsid w:val="00656F65"/>
    <w:rsid w:val="0065720C"/>
    <w:rsid w:val="0065726F"/>
    <w:rsid w:val="00657271"/>
    <w:rsid w:val="00657BBC"/>
    <w:rsid w:val="00657D43"/>
    <w:rsid w:val="00657EA7"/>
    <w:rsid w:val="0066019D"/>
    <w:rsid w:val="00660288"/>
    <w:rsid w:val="006602F4"/>
    <w:rsid w:val="006608A7"/>
    <w:rsid w:val="00660998"/>
    <w:rsid w:val="006609A3"/>
    <w:rsid w:val="00660CCD"/>
    <w:rsid w:val="00660D90"/>
    <w:rsid w:val="00660F02"/>
    <w:rsid w:val="00661020"/>
    <w:rsid w:val="0066162F"/>
    <w:rsid w:val="006616CB"/>
    <w:rsid w:val="00661763"/>
    <w:rsid w:val="0066191D"/>
    <w:rsid w:val="00661936"/>
    <w:rsid w:val="00661BB6"/>
    <w:rsid w:val="00661BED"/>
    <w:rsid w:val="00661C49"/>
    <w:rsid w:val="00661C7A"/>
    <w:rsid w:val="00661FA6"/>
    <w:rsid w:val="006620B1"/>
    <w:rsid w:val="00662170"/>
    <w:rsid w:val="006622B2"/>
    <w:rsid w:val="00662684"/>
    <w:rsid w:val="006626CA"/>
    <w:rsid w:val="006627BA"/>
    <w:rsid w:val="00662889"/>
    <w:rsid w:val="00662AD7"/>
    <w:rsid w:val="006630DD"/>
    <w:rsid w:val="0066323B"/>
    <w:rsid w:val="00663527"/>
    <w:rsid w:val="00663665"/>
    <w:rsid w:val="006636C4"/>
    <w:rsid w:val="006637A3"/>
    <w:rsid w:val="00663A06"/>
    <w:rsid w:val="00663B69"/>
    <w:rsid w:val="00663C0A"/>
    <w:rsid w:val="00663C9D"/>
    <w:rsid w:val="00663EA9"/>
    <w:rsid w:val="0066409E"/>
    <w:rsid w:val="00664328"/>
    <w:rsid w:val="00664450"/>
    <w:rsid w:val="00664701"/>
    <w:rsid w:val="006647D1"/>
    <w:rsid w:val="00664CAD"/>
    <w:rsid w:val="00664D58"/>
    <w:rsid w:val="00664E08"/>
    <w:rsid w:val="00664F30"/>
    <w:rsid w:val="00665093"/>
    <w:rsid w:val="006651D1"/>
    <w:rsid w:val="0066530C"/>
    <w:rsid w:val="00665412"/>
    <w:rsid w:val="006655E8"/>
    <w:rsid w:val="00665827"/>
    <w:rsid w:val="00665A29"/>
    <w:rsid w:val="00665C79"/>
    <w:rsid w:val="00665CC2"/>
    <w:rsid w:val="00665D0C"/>
    <w:rsid w:val="00665E3E"/>
    <w:rsid w:val="006660DD"/>
    <w:rsid w:val="00666168"/>
    <w:rsid w:val="006662D3"/>
    <w:rsid w:val="006664BB"/>
    <w:rsid w:val="00666547"/>
    <w:rsid w:val="006666B1"/>
    <w:rsid w:val="00666E24"/>
    <w:rsid w:val="00666EEB"/>
    <w:rsid w:val="00667156"/>
    <w:rsid w:val="006671D7"/>
    <w:rsid w:val="0066741B"/>
    <w:rsid w:val="006675A8"/>
    <w:rsid w:val="00667745"/>
    <w:rsid w:val="006677ED"/>
    <w:rsid w:val="00667ACE"/>
    <w:rsid w:val="00667F9A"/>
    <w:rsid w:val="00667FCE"/>
    <w:rsid w:val="00670043"/>
    <w:rsid w:val="00670273"/>
    <w:rsid w:val="00670AFE"/>
    <w:rsid w:val="00670BE6"/>
    <w:rsid w:val="00670E53"/>
    <w:rsid w:val="006711A1"/>
    <w:rsid w:val="006711B5"/>
    <w:rsid w:val="0067121D"/>
    <w:rsid w:val="006713F5"/>
    <w:rsid w:val="0067140B"/>
    <w:rsid w:val="00671483"/>
    <w:rsid w:val="00671530"/>
    <w:rsid w:val="00671C6D"/>
    <w:rsid w:val="00671E4C"/>
    <w:rsid w:val="00671FC8"/>
    <w:rsid w:val="00672117"/>
    <w:rsid w:val="006732FA"/>
    <w:rsid w:val="006738FC"/>
    <w:rsid w:val="00673A55"/>
    <w:rsid w:val="00673D39"/>
    <w:rsid w:val="0067444B"/>
    <w:rsid w:val="00674816"/>
    <w:rsid w:val="00674D78"/>
    <w:rsid w:val="00674D9E"/>
    <w:rsid w:val="00674FC5"/>
    <w:rsid w:val="006750A3"/>
    <w:rsid w:val="0067535F"/>
    <w:rsid w:val="0067597E"/>
    <w:rsid w:val="006759C5"/>
    <w:rsid w:val="00675B68"/>
    <w:rsid w:val="00675D03"/>
    <w:rsid w:val="00675DFF"/>
    <w:rsid w:val="00676268"/>
    <w:rsid w:val="006762C7"/>
    <w:rsid w:val="00676457"/>
    <w:rsid w:val="0067647A"/>
    <w:rsid w:val="0067656C"/>
    <w:rsid w:val="006765A7"/>
    <w:rsid w:val="006765D4"/>
    <w:rsid w:val="0067662A"/>
    <w:rsid w:val="0067681E"/>
    <w:rsid w:val="0067697F"/>
    <w:rsid w:val="006769CB"/>
    <w:rsid w:val="006769FA"/>
    <w:rsid w:val="00676AAF"/>
    <w:rsid w:val="00676AD5"/>
    <w:rsid w:val="00676D53"/>
    <w:rsid w:val="0067724C"/>
    <w:rsid w:val="00677343"/>
    <w:rsid w:val="006773AA"/>
    <w:rsid w:val="006773E2"/>
    <w:rsid w:val="00677676"/>
    <w:rsid w:val="0067767A"/>
    <w:rsid w:val="00677685"/>
    <w:rsid w:val="00677957"/>
    <w:rsid w:val="00677A2D"/>
    <w:rsid w:val="00677C25"/>
    <w:rsid w:val="00677C5A"/>
    <w:rsid w:val="006800D8"/>
    <w:rsid w:val="006801C7"/>
    <w:rsid w:val="00680216"/>
    <w:rsid w:val="0068059A"/>
    <w:rsid w:val="0068074C"/>
    <w:rsid w:val="00680B39"/>
    <w:rsid w:val="00680B9A"/>
    <w:rsid w:val="006812B7"/>
    <w:rsid w:val="0068148D"/>
    <w:rsid w:val="006815AD"/>
    <w:rsid w:val="00681967"/>
    <w:rsid w:val="0068220E"/>
    <w:rsid w:val="006826CB"/>
    <w:rsid w:val="00682731"/>
    <w:rsid w:val="006829F7"/>
    <w:rsid w:val="00682AC0"/>
    <w:rsid w:val="00682B70"/>
    <w:rsid w:val="00682D0B"/>
    <w:rsid w:val="00682FC1"/>
    <w:rsid w:val="00683080"/>
    <w:rsid w:val="006830C9"/>
    <w:rsid w:val="006830D3"/>
    <w:rsid w:val="0068312D"/>
    <w:rsid w:val="0068327F"/>
    <w:rsid w:val="00683455"/>
    <w:rsid w:val="0068353D"/>
    <w:rsid w:val="006835B0"/>
    <w:rsid w:val="0068378F"/>
    <w:rsid w:val="00683868"/>
    <w:rsid w:val="00683BF9"/>
    <w:rsid w:val="00683CAB"/>
    <w:rsid w:val="00683D3C"/>
    <w:rsid w:val="00684043"/>
    <w:rsid w:val="00684110"/>
    <w:rsid w:val="0068424E"/>
    <w:rsid w:val="00684615"/>
    <w:rsid w:val="0068461E"/>
    <w:rsid w:val="0068461F"/>
    <w:rsid w:val="006847DA"/>
    <w:rsid w:val="0068494E"/>
    <w:rsid w:val="00684CFE"/>
    <w:rsid w:val="00684F10"/>
    <w:rsid w:val="00684F32"/>
    <w:rsid w:val="00684F49"/>
    <w:rsid w:val="0068518C"/>
    <w:rsid w:val="006852C9"/>
    <w:rsid w:val="006857EF"/>
    <w:rsid w:val="00685880"/>
    <w:rsid w:val="006859EF"/>
    <w:rsid w:val="00685CE7"/>
    <w:rsid w:val="00685EEB"/>
    <w:rsid w:val="00685FC4"/>
    <w:rsid w:val="00686365"/>
    <w:rsid w:val="006865CE"/>
    <w:rsid w:val="0068674F"/>
    <w:rsid w:val="006867E8"/>
    <w:rsid w:val="006869EA"/>
    <w:rsid w:val="00686AA9"/>
    <w:rsid w:val="00686B34"/>
    <w:rsid w:val="00686CAB"/>
    <w:rsid w:val="00686FD6"/>
    <w:rsid w:val="00687051"/>
    <w:rsid w:val="0068708A"/>
    <w:rsid w:val="006871F9"/>
    <w:rsid w:val="0068730A"/>
    <w:rsid w:val="006874C9"/>
    <w:rsid w:val="00687914"/>
    <w:rsid w:val="00687A2C"/>
    <w:rsid w:val="00687AE1"/>
    <w:rsid w:val="00687BD6"/>
    <w:rsid w:val="00687DB6"/>
    <w:rsid w:val="006906D8"/>
    <w:rsid w:val="006907FF"/>
    <w:rsid w:val="0069093A"/>
    <w:rsid w:val="00690BFD"/>
    <w:rsid w:val="00690C3E"/>
    <w:rsid w:val="00690DCA"/>
    <w:rsid w:val="00690E5D"/>
    <w:rsid w:val="006911BA"/>
    <w:rsid w:val="0069139F"/>
    <w:rsid w:val="006913A4"/>
    <w:rsid w:val="0069156B"/>
    <w:rsid w:val="006915B9"/>
    <w:rsid w:val="006915CF"/>
    <w:rsid w:val="00691696"/>
    <w:rsid w:val="00691810"/>
    <w:rsid w:val="00691B8B"/>
    <w:rsid w:val="00691CBC"/>
    <w:rsid w:val="00691DDF"/>
    <w:rsid w:val="00691E9A"/>
    <w:rsid w:val="006921F3"/>
    <w:rsid w:val="00692781"/>
    <w:rsid w:val="00692A90"/>
    <w:rsid w:val="00692BAB"/>
    <w:rsid w:val="00693150"/>
    <w:rsid w:val="00693D57"/>
    <w:rsid w:val="00693E30"/>
    <w:rsid w:val="00693E86"/>
    <w:rsid w:val="00693E8B"/>
    <w:rsid w:val="00693EB0"/>
    <w:rsid w:val="00693F8B"/>
    <w:rsid w:val="00693FAF"/>
    <w:rsid w:val="00694042"/>
    <w:rsid w:val="0069405B"/>
    <w:rsid w:val="00694121"/>
    <w:rsid w:val="00694356"/>
    <w:rsid w:val="006943B6"/>
    <w:rsid w:val="006947FE"/>
    <w:rsid w:val="00694B5A"/>
    <w:rsid w:val="00694B8D"/>
    <w:rsid w:val="00694E8E"/>
    <w:rsid w:val="0069520A"/>
    <w:rsid w:val="00695210"/>
    <w:rsid w:val="0069537D"/>
    <w:rsid w:val="006956CA"/>
    <w:rsid w:val="00695834"/>
    <w:rsid w:val="0069609E"/>
    <w:rsid w:val="006964EE"/>
    <w:rsid w:val="0069657C"/>
    <w:rsid w:val="006966E8"/>
    <w:rsid w:val="0069670C"/>
    <w:rsid w:val="0069683E"/>
    <w:rsid w:val="00696A1E"/>
    <w:rsid w:val="00696D31"/>
    <w:rsid w:val="00696D5C"/>
    <w:rsid w:val="00696F08"/>
    <w:rsid w:val="006971BD"/>
    <w:rsid w:val="006972B4"/>
    <w:rsid w:val="00697421"/>
    <w:rsid w:val="006974C7"/>
    <w:rsid w:val="00697635"/>
    <w:rsid w:val="006977A8"/>
    <w:rsid w:val="00697D72"/>
    <w:rsid w:val="006A0366"/>
    <w:rsid w:val="006A0984"/>
    <w:rsid w:val="006A0AB0"/>
    <w:rsid w:val="006A0DC8"/>
    <w:rsid w:val="006A0FD4"/>
    <w:rsid w:val="006A100E"/>
    <w:rsid w:val="006A11ED"/>
    <w:rsid w:val="006A1279"/>
    <w:rsid w:val="006A13CF"/>
    <w:rsid w:val="006A169C"/>
    <w:rsid w:val="006A1797"/>
    <w:rsid w:val="006A17DF"/>
    <w:rsid w:val="006A187A"/>
    <w:rsid w:val="006A1B33"/>
    <w:rsid w:val="006A1C1B"/>
    <w:rsid w:val="006A1C53"/>
    <w:rsid w:val="006A1CDF"/>
    <w:rsid w:val="006A1D96"/>
    <w:rsid w:val="006A230B"/>
    <w:rsid w:val="006A2319"/>
    <w:rsid w:val="006A2580"/>
    <w:rsid w:val="006A298E"/>
    <w:rsid w:val="006A29E7"/>
    <w:rsid w:val="006A2E61"/>
    <w:rsid w:val="006A2FAE"/>
    <w:rsid w:val="006A305A"/>
    <w:rsid w:val="006A32A4"/>
    <w:rsid w:val="006A3391"/>
    <w:rsid w:val="006A33A0"/>
    <w:rsid w:val="006A360C"/>
    <w:rsid w:val="006A38E8"/>
    <w:rsid w:val="006A39CA"/>
    <w:rsid w:val="006A3B2D"/>
    <w:rsid w:val="006A3CE4"/>
    <w:rsid w:val="006A4197"/>
    <w:rsid w:val="006A4436"/>
    <w:rsid w:val="006A4484"/>
    <w:rsid w:val="006A46E8"/>
    <w:rsid w:val="006A4759"/>
    <w:rsid w:val="006A4A86"/>
    <w:rsid w:val="006A4B5E"/>
    <w:rsid w:val="006A5052"/>
    <w:rsid w:val="006A50F8"/>
    <w:rsid w:val="006A50F9"/>
    <w:rsid w:val="006A523C"/>
    <w:rsid w:val="006A543C"/>
    <w:rsid w:val="006A55C9"/>
    <w:rsid w:val="006A5610"/>
    <w:rsid w:val="006A5745"/>
    <w:rsid w:val="006A57E0"/>
    <w:rsid w:val="006A5F86"/>
    <w:rsid w:val="006A61BC"/>
    <w:rsid w:val="006A6693"/>
    <w:rsid w:val="006A67C5"/>
    <w:rsid w:val="006A68FE"/>
    <w:rsid w:val="006A6A50"/>
    <w:rsid w:val="006A6B04"/>
    <w:rsid w:val="006A6D45"/>
    <w:rsid w:val="006A6DAE"/>
    <w:rsid w:val="006A70AF"/>
    <w:rsid w:val="006A7220"/>
    <w:rsid w:val="006A79F2"/>
    <w:rsid w:val="006A79F3"/>
    <w:rsid w:val="006A7A8C"/>
    <w:rsid w:val="006A7B79"/>
    <w:rsid w:val="006B0087"/>
    <w:rsid w:val="006B02DF"/>
    <w:rsid w:val="006B0389"/>
    <w:rsid w:val="006B04F8"/>
    <w:rsid w:val="006B05E0"/>
    <w:rsid w:val="006B06E4"/>
    <w:rsid w:val="006B0972"/>
    <w:rsid w:val="006B0AC3"/>
    <w:rsid w:val="006B0B55"/>
    <w:rsid w:val="006B0D0D"/>
    <w:rsid w:val="006B0D9F"/>
    <w:rsid w:val="006B0DB4"/>
    <w:rsid w:val="006B0E59"/>
    <w:rsid w:val="006B0F26"/>
    <w:rsid w:val="006B15EC"/>
    <w:rsid w:val="006B1B09"/>
    <w:rsid w:val="006B1B87"/>
    <w:rsid w:val="006B2144"/>
    <w:rsid w:val="006B228A"/>
    <w:rsid w:val="006B23A5"/>
    <w:rsid w:val="006B23C3"/>
    <w:rsid w:val="006B261A"/>
    <w:rsid w:val="006B2622"/>
    <w:rsid w:val="006B2803"/>
    <w:rsid w:val="006B2AFD"/>
    <w:rsid w:val="006B2B0D"/>
    <w:rsid w:val="006B2CB7"/>
    <w:rsid w:val="006B2CDB"/>
    <w:rsid w:val="006B2DEA"/>
    <w:rsid w:val="006B30B0"/>
    <w:rsid w:val="006B330A"/>
    <w:rsid w:val="006B367D"/>
    <w:rsid w:val="006B3D89"/>
    <w:rsid w:val="006B3DF3"/>
    <w:rsid w:val="006B3E47"/>
    <w:rsid w:val="006B40A8"/>
    <w:rsid w:val="006B40C9"/>
    <w:rsid w:val="006B45DF"/>
    <w:rsid w:val="006B4606"/>
    <w:rsid w:val="006B49AD"/>
    <w:rsid w:val="006B4E6B"/>
    <w:rsid w:val="006B4F8D"/>
    <w:rsid w:val="006B4FB8"/>
    <w:rsid w:val="006B5147"/>
    <w:rsid w:val="006B51EB"/>
    <w:rsid w:val="006B5942"/>
    <w:rsid w:val="006B5965"/>
    <w:rsid w:val="006B597B"/>
    <w:rsid w:val="006B59BE"/>
    <w:rsid w:val="006B61D8"/>
    <w:rsid w:val="006B6336"/>
    <w:rsid w:val="006B6508"/>
    <w:rsid w:val="006B6AD0"/>
    <w:rsid w:val="006B6C26"/>
    <w:rsid w:val="006B6EED"/>
    <w:rsid w:val="006B7119"/>
    <w:rsid w:val="006B728A"/>
    <w:rsid w:val="006B73C0"/>
    <w:rsid w:val="006B7A1B"/>
    <w:rsid w:val="006B7D5F"/>
    <w:rsid w:val="006B7E3C"/>
    <w:rsid w:val="006B7ED4"/>
    <w:rsid w:val="006C00B7"/>
    <w:rsid w:val="006C00BD"/>
    <w:rsid w:val="006C05B4"/>
    <w:rsid w:val="006C0F7A"/>
    <w:rsid w:val="006C1576"/>
    <w:rsid w:val="006C15E2"/>
    <w:rsid w:val="006C1B3A"/>
    <w:rsid w:val="006C1DF3"/>
    <w:rsid w:val="006C1EE0"/>
    <w:rsid w:val="006C2390"/>
    <w:rsid w:val="006C27C3"/>
    <w:rsid w:val="006C2900"/>
    <w:rsid w:val="006C2AF9"/>
    <w:rsid w:val="006C2BE3"/>
    <w:rsid w:val="006C2DDA"/>
    <w:rsid w:val="006C2E22"/>
    <w:rsid w:val="006C2F1A"/>
    <w:rsid w:val="006C3278"/>
    <w:rsid w:val="006C3543"/>
    <w:rsid w:val="006C3746"/>
    <w:rsid w:val="006C3B46"/>
    <w:rsid w:val="006C3BE5"/>
    <w:rsid w:val="006C3E8A"/>
    <w:rsid w:val="006C4330"/>
    <w:rsid w:val="006C4674"/>
    <w:rsid w:val="006C48D2"/>
    <w:rsid w:val="006C499E"/>
    <w:rsid w:val="006C4B45"/>
    <w:rsid w:val="006C4B6B"/>
    <w:rsid w:val="006C4B90"/>
    <w:rsid w:val="006C4B9C"/>
    <w:rsid w:val="006C4D78"/>
    <w:rsid w:val="006C4FC5"/>
    <w:rsid w:val="006C5053"/>
    <w:rsid w:val="006C5063"/>
    <w:rsid w:val="006C5083"/>
    <w:rsid w:val="006C509F"/>
    <w:rsid w:val="006C5242"/>
    <w:rsid w:val="006C54B1"/>
    <w:rsid w:val="006C54FD"/>
    <w:rsid w:val="006C5643"/>
    <w:rsid w:val="006C5654"/>
    <w:rsid w:val="006C611B"/>
    <w:rsid w:val="006C61A1"/>
    <w:rsid w:val="006C6286"/>
    <w:rsid w:val="006C6872"/>
    <w:rsid w:val="006C6A56"/>
    <w:rsid w:val="006C6D82"/>
    <w:rsid w:val="006C6E64"/>
    <w:rsid w:val="006C7396"/>
    <w:rsid w:val="006C74EA"/>
    <w:rsid w:val="006C7BA5"/>
    <w:rsid w:val="006C7F65"/>
    <w:rsid w:val="006C7F99"/>
    <w:rsid w:val="006D022A"/>
    <w:rsid w:val="006D0348"/>
    <w:rsid w:val="006D0398"/>
    <w:rsid w:val="006D04A1"/>
    <w:rsid w:val="006D04ED"/>
    <w:rsid w:val="006D0904"/>
    <w:rsid w:val="006D09EC"/>
    <w:rsid w:val="006D0A14"/>
    <w:rsid w:val="006D0A8C"/>
    <w:rsid w:val="006D0B72"/>
    <w:rsid w:val="006D0C49"/>
    <w:rsid w:val="006D0CDA"/>
    <w:rsid w:val="006D1001"/>
    <w:rsid w:val="006D12F1"/>
    <w:rsid w:val="006D13B6"/>
    <w:rsid w:val="006D153D"/>
    <w:rsid w:val="006D16C0"/>
    <w:rsid w:val="006D19D0"/>
    <w:rsid w:val="006D1A97"/>
    <w:rsid w:val="006D1AAF"/>
    <w:rsid w:val="006D1C89"/>
    <w:rsid w:val="006D1DC8"/>
    <w:rsid w:val="006D1E46"/>
    <w:rsid w:val="006D24B9"/>
    <w:rsid w:val="006D2619"/>
    <w:rsid w:val="006D2E21"/>
    <w:rsid w:val="006D2FAE"/>
    <w:rsid w:val="006D33C4"/>
    <w:rsid w:val="006D346F"/>
    <w:rsid w:val="006D3C00"/>
    <w:rsid w:val="006D3C32"/>
    <w:rsid w:val="006D4125"/>
    <w:rsid w:val="006D4640"/>
    <w:rsid w:val="006D47FB"/>
    <w:rsid w:val="006D4954"/>
    <w:rsid w:val="006D4B5B"/>
    <w:rsid w:val="006D4E57"/>
    <w:rsid w:val="006D4FD5"/>
    <w:rsid w:val="006D501E"/>
    <w:rsid w:val="006D5365"/>
    <w:rsid w:val="006D55A2"/>
    <w:rsid w:val="006D5B1F"/>
    <w:rsid w:val="006D5BB2"/>
    <w:rsid w:val="006D5BD6"/>
    <w:rsid w:val="006D5D4A"/>
    <w:rsid w:val="006D64F1"/>
    <w:rsid w:val="006D64F9"/>
    <w:rsid w:val="006D6680"/>
    <w:rsid w:val="006D68E4"/>
    <w:rsid w:val="006D6BC2"/>
    <w:rsid w:val="006D6D61"/>
    <w:rsid w:val="006D6F44"/>
    <w:rsid w:val="006D70D6"/>
    <w:rsid w:val="006D71C1"/>
    <w:rsid w:val="006D7554"/>
    <w:rsid w:val="006D790B"/>
    <w:rsid w:val="006D7A73"/>
    <w:rsid w:val="006D7F01"/>
    <w:rsid w:val="006E0481"/>
    <w:rsid w:val="006E04F0"/>
    <w:rsid w:val="006E059B"/>
    <w:rsid w:val="006E0630"/>
    <w:rsid w:val="006E069A"/>
    <w:rsid w:val="006E06E2"/>
    <w:rsid w:val="006E09B4"/>
    <w:rsid w:val="006E0B23"/>
    <w:rsid w:val="006E0EED"/>
    <w:rsid w:val="006E0FA8"/>
    <w:rsid w:val="006E11EF"/>
    <w:rsid w:val="006E14D2"/>
    <w:rsid w:val="006E153B"/>
    <w:rsid w:val="006E1604"/>
    <w:rsid w:val="006E1BFC"/>
    <w:rsid w:val="006E21BB"/>
    <w:rsid w:val="006E22B4"/>
    <w:rsid w:val="006E239E"/>
    <w:rsid w:val="006E2401"/>
    <w:rsid w:val="006E249E"/>
    <w:rsid w:val="006E291D"/>
    <w:rsid w:val="006E29FC"/>
    <w:rsid w:val="006E2E50"/>
    <w:rsid w:val="006E2FD3"/>
    <w:rsid w:val="006E30A5"/>
    <w:rsid w:val="006E35C4"/>
    <w:rsid w:val="006E39B7"/>
    <w:rsid w:val="006E3B00"/>
    <w:rsid w:val="006E3C1C"/>
    <w:rsid w:val="006E3E05"/>
    <w:rsid w:val="006E4031"/>
    <w:rsid w:val="006E40AF"/>
    <w:rsid w:val="006E4205"/>
    <w:rsid w:val="006E46D9"/>
    <w:rsid w:val="006E4A55"/>
    <w:rsid w:val="006E4B47"/>
    <w:rsid w:val="006E5007"/>
    <w:rsid w:val="006E537E"/>
    <w:rsid w:val="006E54C7"/>
    <w:rsid w:val="006E580B"/>
    <w:rsid w:val="006E58E3"/>
    <w:rsid w:val="006E5CB3"/>
    <w:rsid w:val="006E5CED"/>
    <w:rsid w:val="006E6060"/>
    <w:rsid w:val="006E6534"/>
    <w:rsid w:val="006E6624"/>
    <w:rsid w:val="006E66F2"/>
    <w:rsid w:val="006E673F"/>
    <w:rsid w:val="006E6786"/>
    <w:rsid w:val="006E69CC"/>
    <w:rsid w:val="006E6AAE"/>
    <w:rsid w:val="006E6CBE"/>
    <w:rsid w:val="006E6D2D"/>
    <w:rsid w:val="006E6D34"/>
    <w:rsid w:val="006E6D80"/>
    <w:rsid w:val="006E7189"/>
    <w:rsid w:val="006E72FB"/>
    <w:rsid w:val="006E7601"/>
    <w:rsid w:val="006E7795"/>
    <w:rsid w:val="006E798B"/>
    <w:rsid w:val="006E7AD4"/>
    <w:rsid w:val="006E7E89"/>
    <w:rsid w:val="006E7EEB"/>
    <w:rsid w:val="006E7EF1"/>
    <w:rsid w:val="006E7F5E"/>
    <w:rsid w:val="006F0012"/>
    <w:rsid w:val="006F01C2"/>
    <w:rsid w:val="006F08CC"/>
    <w:rsid w:val="006F09C8"/>
    <w:rsid w:val="006F0A5E"/>
    <w:rsid w:val="006F0AE0"/>
    <w:rsid w:val="006F131F"/>
    <w:rsid w:val="006F16BB"/>
    <w:rsid w:val="006F178A"/>
    <w:rsid w:val="006F1820"/>
    <w:rsid w:val="006F1879"/>
    <w:rsid w:val="006F1939"/>
    <w:rsid w:val="006F1C0D"/>
    <w:rsid w:val="006F2031"/>
    <w:rsid w:val="006F21E7"/>
    <w:rsid w:val="006F224B"/>
    <w:rsid w:val="006F237F"/>
    <w:rsid w:val="006F2616"/>
    <w:rsid w:val="006F2655"/>
    <w:rsid w:val="006F28C0"/>
    <w:rsid w:val="006F2BC6"/>
    <w:rsid w:val="006F2D3E"/>
    <w:rsid w:val="006F2DC9"/>
    <w:rsid w:val="006F2E5C"/>
    <w:rsid w:val="006F3128"/>
    <w:rsid w:val="006F321A"/>
    <w:rsid w:val="006F3634"/>
    <w:rsid w:val="006F3644"/>
    <w:rsid w:val="006F380F"/>
    <w:rsid w:val="006F3B01"/>
    <w:rsid w:val="006F3BD3"/>
    <w:rsid w:val="006F3CDF"/>
    <w:rsid w:val="006F3DB7"/>
    <w:rsid w:val="006F3E7C"/>
    <w:rsid w:val="006F41FB"/>
    <w:rsid w:val="006F4344"/>
    <w:rsid w:val="006F4527"/>
    <w:rsid w:val="006F4692"/>
    <w:rsid w:val="006F4ADE"/>
    <w:rsid w:val="006F522C"/>
    <w:rsid w:val="006F5383"/>
    <w:rsid w:val="006F54AD"/>
    <w:rsid w:val="006F5502"/>
    <w:rsid w:val="006F5656"/>
    <w:rsid w:val="006F5917"/>
    <w:rsid w:val="006F5B12"/>
    <w:rsid w:val="006F5B3C"/>
    <w:rsid w:val="006F5E21"/>
    <w:rsid w:val="006F5EBB"/>
    <w:rsid w:val="006F630D"/>
    <w:rsid w:val="006F63F0"/>
    <w:rsid w:val="006F6447"/>
    <w:rsid w:val="006F6490"/>
    <w:rsid w:val="006F65F7"/>
    <w:rsid w:val="006F6678"/>
    <w:rsid w:val="006F6FED"/>
    <w:rsid w:val="006F71DF"/>
    <w:rsid w:val="006F7315"/>
    <w:rsid w:val="006F7473"/>
    <w:rsid w:val="006F74F4"/>
    <w:rsid w:val="006F791F"/>
    <w:rsid w:val="006F7ABA"/>
    <w:rsid w:val="006F7DF3"/>
    <w:rsid w:val="007003CA"/>
    <w:rsid w:val="00700586"/>
    <w:rsid w:val="007007E7"/>
    <w:rsid w:val="007009A9"/>
    <w:rsid w:val="00700AC2"/>
    <w:rsid w:val="00700BCC"/>
    <w:rsid w:val="00700CBD"/>
    <w:rsid w:val="00700F8C"/>
    <w:rsid w:val="00701083"/>
    <w:rsid w:val="0070116F"/>
    <w:rsid w:val="00701684"/>
    <w:rsid w:val="0070169D"/>
    <w:rsid w:val="00701A95"/>
    <w:rsid w:val="00701FE8"/>
    <w:rsid w:val="0070233F"/>
    <w:rsid w:val="00702A75"/>
    <w:rsid w:val="00702CB0"/>
    <w:rsid w:val="00702EF7"/>
    <w:rsid w:val="00702FEA"/>
    <w:rsid w:val="007031A4"/>
    <w:rsid w:val="0070323F"/>
    <w:rsid w:val="00703295"/>
    <w:rsid w:val="007035A7"/>
    <w:rsid w:val="00703734"/>
    <w:rsid w:val="0070374C"/>
    <w:rsid w:val="007038A6"/>
    <w:rsid w:val="00703953"/>
    <w:rsid w:val="00703E66"/>
    <w:rsid w:val="0070406B"/>
    <w:rsid w:val="007044DA"/>
    <w:rsid w:val="0070470F"/>
    <w:rsid w:val="00704797"/>
    <w:rsid w:val="007047B0"/>
    <w:rsid w:val="007048B0"/>
    <w:rsid w:val="00704AA5"/>
    <w:rsid w:val="00704BE4"/>
    <w:rsid w:val="00704C2E"/>
    <w:rsid w:val="00704CB2"/>
    <w:rsid w:val="00704EE1"/>
    <w:rsid w:val="00704F66"/>
    <w:rsid w:val="0070504E"/>
    <w:rsid w:val="00705123"/>
    <w:rsid w:val="00705319"/>
    <w:rsid w:val="0070573F"/>
    <w:rsid w:val="007058BA"/>
    <w:rsid w:val="00705948"/>
    <w:rsid w:val="00705A8E"/>
    <w:rsid w:val="00705BB6"/>
    <w:rsid w:val="00705CDC"/>
    <w:rsid w:val="00705DA5"/>
    <w:rsid w:val="00705ED0"/>
    <w:rsid w:val="0070663C"/>
    <w:rsid w:val="007069F0"/>
    <w:rsid w:val="00706A0E"/>
    <w:rsid w:val="00706A50"/>
    <w:rsid w:val="00706E8C"/>
    <w:rsid w:val="00706FD7"/>
    <w:rsid w:val="00707160"/>
    <w:rsid w:val="0070742D"/>
    <w:rsid w:val="0070764F"/>
    <w:rsid w:val="007077E0"/>
    <w:rsid w:val="00707815"/>
    <w:rsid w:val="007078DE"/>
    <w:rsid w:val="00707A7E"/>
    <w:rsid w:val="00707CED"/>
    <w:rsid w:val="00707EB1"/>
    <w:rsid w:val="00707F39"/>
    <w:rsid w:val="00707F67"/>
    <w:rsid w:val="00707FEC"/>
    <w:rsid w:val="007102C6"/>
    <w:rsid w:val="0071064C"/>
    <w:rsid w:val="00710879"/>
    <w:rsid w:val="00710A7F"/>
    <w:rsid w:val="00710AE8"/>
    <w:rsid w:val="00710C7B"/>
    <w:rsid w:val="0071109D"/>
    <w:rsid w:val="007110C4"/>
    <w:rsid w:val="00711152"/>
    <w:rsid w:val="00711239"/>
    <w:rsid w:val="00711274"/>
    <w:rsid w:val="007113D7"/>
    <w:rsid w:val="00711463"/>
    <w:rsid w:val="00711586"/>
    <w:rsid w:val="007116E0"/>
    <w:rsid w:val="00711977"/>
    <w:rsid w:val="00711AA1"/>
    <w:rsid w:val="00711DA0"/>
    <w:rsid w:val="00712348"/>
    <w:rsid w:val="00712627"/>
    <w:rsid w:val="00712797"/>
    <w:rsid w:val="007128B7"/>
    <w:rsid w:val="007129A5"/>
    <w:rsid w:val="007129B2"/>
    <w:rsid w:val="00712A0B"/>
    <w:rsid w:val="00712DFE"/>
    <w:rsid w:val="00713095"/>
    <w:rsid w:val="007130B8"/>
    <w:rsid w:val="00713386"/>
    <w:rsid w:val="00713790"/>
    <w:rsid w:val="007138B3"/>
    <w:rsid w:val="00713E9D"/>
    <w:rsid w:val="0071441C"/>
    <w:rsid w:val="0071449E"/>
    <w:rsid w:val="00714656"/>
    <w:rsid w:val="00714C49"/>
    <w:rsid w:val="00715156"/>
    <w:rsid w:val="00715375"/>
    <w:rsid w:val="00715550"/>
    <w:rsid w:val="0071564E"/>
    <w:rsid w:val="00715C2B"/>
    <w:rsid w:val="00715C89"/>
    <w:rsid w:val="00715E92"/>
    <w:rsid w:val="00715F6E"/>
    <w:rsid w:val="0071608F"/>
    <w:rsid w:val="007162B4"/>
    <w:rsid w:val="0071684C"/>
    <w:rsid w:val="00716940"/>
    <w:rsid w:val="00716C16"/>
    <w:rsid w:val="00716DE8"/>
    <w:rsid w:val="00716E1D"/>
    <w:rsid w:val="00716E95"/>
    <w:rsid w:val="00717126"/>
    <w:rsid w:val="007171BC"/>
    <w:rsid w:val="00717420"/>
    <w:rsid w:val="0071768B"/>
    <w:rsid w:val="0071782E"/>
    <w:rsid w:val="00717F5E"/>
    <w:rsid w:val="0072006A"/>
    <w:rsid w:val="007200F6"/>
    <w:rsid w:val="007202AD"/>
    <w:rsid w:val="007202EB"/>
    <w:rsid w:val="00720352"/>
    <w:rsid w:val="00720891"/>
    <w:rsid w:val="0072091C"/>
    <w:rsid w:val="00720ACF"/>
    <w:rsid w:val="00720EFE"/>
    <w:rsid w:val="007211A6"/>
    <w:rsid w:val="00721319"/>
    <w:rsid w:val="00721427"/>
    <w:rsid w:val="007215FC"/>
    <w:rsid w:val="00721AD3"/>
    <w:rsid w:val="00721B61"/>
    <w:rsid w:val="00721C57"/>
    <w:rsid w:val="00721CFA"/>
    <w:rsid w:val="00721D01"/>
    <w:rsid w:val="00721DAB"/>
    <w:rsid w:val="00721E52"/>
    <w:rsid w:val="00721FC9"/>
    <w:rsid w:val="0072209D"/>
    <w:rsid w:val="007223BB"/>
    <w:rsid w:val="00722462"/>
    <w:rsid w:val="00722C61"/>
    <w:rsid w:val="00722FD5"/>
    <w:rsid w:val="007230E5"/>
    <w:rsid w:val="0072338D"/>
    <w:rsid w:val="007233E2"/>
    <w:rsid w:val="007233F5"/>
    <w:rsid w:val="007234AF"/>
    <w:rsid w:val="0072355C"/>
    <w:rsid w:val="0072358D"/>
    <w:rsid w:val="00723827"/>
    <w:rsid w:val="0072385B"/>
    <w:rsid w:val="00723925"/>
    <w:rsid w:val="0072395D"/>
    <w:rsid w:val="00723B56"/>
    <w:rsid w:val="00723D04"/>
    <w:rsid w:val="00723ECF"/>
    <w:rsid w:val="00724158"/>
    <w:rsid w:val="00724220"/>
    <w:rsid w:val="00724254"/>
    <w:rsid w:val="007242F6"/>
    <w:rsid w:val="00724473"/>
    <w:rsid w:val="0072480E"/>
    <w:rsid w:val="00724829"/>
    <w:rsid w:val="007248FA"/>
    <w:rsid w:val="00724AD5"/>
    <w:rsid w:val="00724ECE"/>
    <w:rsid w:val="00725304"/>
    <w:rsid w:val="00725399"/>
    <w:rsid w:val="00725A05"/>
    <w:rsid w:val="00725EFC"/>
    <w:rsid w:val="007267E6"/>
    <w:rsid w:val="00726838"/>
    <w:rsid w:val="00726944"/>
    <w:rsid w:val="00726AE0"/>
    <w:rsid w:val="00726BD6"/>
    <w:rsid w:val="00726BEE"/>
    <w:rsid w:val="00726DA2"/>
    <w:rsid w:val="00727181"/>
    <w:rsid w:val="00727229"/>
    <w:rsid w:val="007273FD"/>
    <w:rsid w:val="00727717"/>
    <w:rsid w:val="00727871"/>
    <w:rsid w:val="00727962"/>
    <w:rsid w:val="00727CAD"/>
    <w:rsid w:val="00727F24"/>
    <w:rsid w:val="00727F76"/>
    <w:rsid w:val="0073027C"/>
    <w:rsid w:val="007303F5"/>
    <w:rsid w:val="00730561"/>
    <w:rsid w:val="0073059D"/>
    <w:rsid w:val="00730655"/>
    <w:rsid w:val="00730661"/>
    <w:rsid w:val="007307BC"/>
    <w:rsid w:val="0073084F"/>
    <w:rsid w:val="00730B3D"/>
    <w:rsid w:val="00730F96"/>
    <w:rsid w:val="0073112B"/>
    <w:rsid w:val="007311CB"/>
    <w:rsid w:val="007315DE"/>
    <w:rsid w:val="0073181D"/>
    <w:rsid w:val="007318AB"/>
    <w:rsid w:val="00731B66"/>
    <w:rsid w:val="00731D80"/>
    <w:rsid w:val="00731E03"/>
    <w:rsid w:val="00731EEB"/>
    <w:rsid w:val="00731EF6"/>
    <w:rsid w:val="00732015"/>
    <w:rsid w:val="00732D0A"/>
    <w:rsid w:val="00732D40"/>
    <w:rsid w:val="00733158"/>
    <w:rsid w:val="007333A1"/>
    <w:rsid w:val="007337B6"/>
    <w:rsid w:val="0073391B"/>
    <w:rsid w:val="00733BDD"/>
    <w:rsid w:val="0073419C"/>
    <w:rsid w:val="0073429E"/>
    <w:rsid w:val="007345D5"/>
    <w:rsid w:val="007345E9"/>
    <w:rsid w:val="00734686"/>
    <w:rsid w:val="007346C5"/>
    <w:rsid w:val="00734C38"/>
    <w:rsid w:val="00734CCA"/>
    <w:rsid w:val="00734DAE"/>
    <w:rsid w:val="00734FBB"/>
    <w:rsid w:val="00734FCD"/>
    <w:rsid w:val="00735146"/>
    <w:rsid w:val="007351C7"/>
    <w:rsid w:val="007355E5"/>
    <w:rsid w:val="0073565B"/>
    <w:rsid w:val="007359BF"/>
    <w:rsid w:val="00735E08"/>
    <w:rsid w:val="00735E95"/>
    <w:rsid w:val="0073607F"/>
    <w:rsid w:val="007361BC"/>
    <w:rsid w:val="0073622F"/>
    <w:rsid w:val="00736563"/>
    <w:rsid w:val="00736664"/>
    <w:rsid w:val="0073670B"/>
    <w:rsid w:val="00736770"/>
    <w:rsid w:val="0073680D"/>
    <w:rsid w:val="00736A15"/>
    <w:rsid w:val="00736B4F"/>
    <w:rsid w:val="00736CB5"/>
    <w:rsid w:val="00736D25"/>
    <w:rsid w:val="007372C1"/>
    <w:rsid w:val="007374F6"/>
    <w:rsid w:val="00737692"/>
    <w:rsid w:val="00737735"/>
    <w:rsid w:val="00737921"/>
    <w:rsid w:val="00737EDD"/>
    <w:rsid w:val="0074008B"/>
    <w:rsid w:val="0074011E"/>
    <w:rsid w:val="00740590"/>
    <w:rsid w:val="007405FB"/>
    <w:rsid w:val="0074084C"/>
    <w:rsid w:val="00740A80"/>
    <w:rsid w:val="00740E3E"/>
    <w:rsid w:val="00740E99"/>
    <w:rsid w:val="00741262"/>
    <w:rsid w:val="007413E4"/>
    <w:rsid w:val="0074160A"/>
    <w:rsid w:val="0074186B"/>
    <w:rsid w:val="007418DD"/>
    <w:rsid w:val="00741D57"/>
    <w:rsid w:val="00741E68"/>
    <w:rsid w:val="00741FF6"/>
    <w:rsid w:val="0074232F"/>
    <w:rsid w:val="00742624"/>
    <w:rsid w:val="00742921"/>
    <w:rsid w:val="00742B0A"/>
    <w:rsid w:val="0074393A"/>
    <w:rsid w:val="00743974"/>
    <w:rsid w:val="00743EB1"/>
    <w:rsid w:val="0074408A"/>
    <w:rsid w:val="00744541"/>
    <w:rsid w:val="00744925"/>
    <w:rsid w:val="00744A15"/>
    <w:rsid w:val="00744CB4"/>
    <w:rsid w:val="00744E9B"/>
    <w:rsid w:val="00744FD9"/>
    <w:rsid w:val="00745199"/>
    <w:rsid w:val="0074524A"/>
    <w:rsid w:val="0074526A"/>
    <w:rsid w:val="007457AD"/>
    <w:rsid w:val="0074582F"/>
    <w:rsid w:val="00745876"/>
    <w:rsid w:val="00745910"/>
    <w:rsid w:val="00745ACA"/>
    <w:rsid w:val="00745B18"/>
    <w:rsid w:val="00745BCC"/>
    <w:rsid w:val="00745BF0"/>
    <w:rsid w:val="0074605F"/>
    <w:rsid w:val="00746088"/>
    <w:rsid w:val="007462F0"/>
    <w:rsid w:val="00746AA0"/>
    <w:rsid w:val="00746C9E"/>
    <w:rsid w:val="00746FB6"/>
    <w:rsid w:val="0074743E"/>
    <w:rsid w:val="0074754E"/>
    <w:rsid w:val="00747607"/>
    <w:rsid w:val="007478CD"/>
    <w:rsid w:val="00747A6A"/>
    <w:rsid w:val="00747A90"/>
    <w:rsid w:val="00747B0D"/>
    <w:rsid w:val="00747B7F"/>
    <w:rsid w:val="0075018A"/>
    <w:rsid w:val="007505C2"/>
    <w:rsid w:val="007505EE"/>
    <w:rsid w:val="0075075C"/>
    <w:rsid w:val="0075076B"/>
    <w:rsid w:val="00750E04"/>
    <w:rsid w:val="0075109A"/>
    <w:rsid w:val="00751376"/>
    <w:rsid w:val="0075145E"/>
    <w:rsid w:val="00751585"/>
    <w:rsid w:val="007517F4"/>
    <w:rsid w:val="00751C78"/>
    <w:rsid w:val="00751EAB"/>
    <w:rsid w:val="007520C7"/>
    <w:rsid w:val="007521A4"/>
    <w:rsid w:val="007521BE"/>
    <w:rsid w:val="0075289F"/>
    <w:rsid w:val="007529B2"/>
    <w:rsid w:val="00752C31"/>
    <w:rsid w:val="00752C69"/>
    <w:rsid w:val="007530F6"/>
    <w:rsid w:val="007530F9"/>
    <w:rsid w:val="007534B7"/>
    <w:rsid w:val="0075366C"/>
    <w:rsid w:val="0075373D"/>
    <w:rsid w:val="0075380E"/>
    <w:rsid w:val="00753921"/>
    <w:rsid w:val="00753B16"/>
    <w:rsid w:val="00753B60"/>
    <w:rsid w:val="00753BB6"/>
    <w:rsid w:val="00753CC7"/>
    <w:rsid w:val="00753CDE"/>
    <w:rsid w:val="00753E69"/>
    <w:rsid w:val="007540CE"/>
    <w:rsid w:val="00754681"/>
    <w:rsid w:val="007546CF"/>
    <w:rsid w:val="0075473D"/>
    <w:rsid w:val="007547C6"/>
    <w:rsid w:val="00754F6D"/>
    <w:rsid w:val="00754FEF"/>
    <w:rsid w:val="007556C8"/>
    <w:rsid w:val="007557D6"/>
    <w:rsid w:val="00755808"/>
    <w:rsid w:val="00755B26"/>
    <w:rsid w:val="007563EC"/>
    <w:rsid w:val="0075657E"/>
    <w:rsid w:val="007567C6"/>
    <w:rsid w:val="0075680B"/>
    <w:rsid w:val="00756856"/>
    <w:rsid w:val="00756B8B"/>
    <w:rsid w:val="00756D11"/>
    <w:rsid w:val="00756E3D"/>
    <w:rsid w:val="00756F45"/>
    <w:rsid w:val="00757166"/>
    <w:rsid w:val="00757170"/>
    <w:rsid w:val="0075739B"/>
    <w:rsid w:val="007576B4"/>
    <w:rsid w:val="007579A3"/>
    <w:rsid w:val="00757AAD"/>
    <w:rsid w:val="00757BAD"/>
    <w:rsid w:val="00760696"/>
    <w:rsid w:val="007607C3"/>
    <w:rsid w:val="007608D3"/>
    <w:rsid w:val="007617D6"/>
    <w:rsid w:val="00761AE7"/>
    <w:rsid w:val="00762566"/>
    <w:rsid w:val="00762707"/>
    <w:rsid w:val="007627A2"/>
    <w:rsid w:val="00762915"/>
    <w:rsid w:val="007629B2"/>
    <w:rsid w:val="007629C7"/>
    <w:rsid w:val="00762D97"/>
    <w:rsid w:val="007635E7"/>
    <w:rsid w:val="0076378C"/>
    <w:rsid w:val="0076381D"/>
    <w:rsid w:val="00763D3A"/>
    <w:rsid w:val="0076408D"/>
    <w:rsid w:val="00764274"/>
    <w:rsid w:val="007643E0"/>
    <w:rsid w:val="007646E5"/>
    <w:rsid w:val="00764789"/>
    <w:rsid w:val="007647A1"/>
    <w:rsid w:val="00764B46"/>
    <w:rsid w:val="00764C9B"/>
    <w:rsid w:val="00764E58"/>
    <w:rsid w:val="007652FA"/>
    <w:rsid w:val="00765386"/>
    <w:rsid w:val="007657C3"/>
    <w:rsid w:val="00765A22"/>
    <w:rsid w:val="00765AC5"/>
    <w:rsid w:val="00765CA3"/>
    <w:rsid w:val="00765EF1"/>
    <w:rsid w:val="00765F49"/>
    <w:rsid w:val="007660FC"/>
    <w:rsid w:val="0076612A"/>
    <w:rsid w:val="0076622A"/>
    <w:rsid w:val="0076638F"/>
    <w:rsid w:val="00766A7E"/>
    <w:rsid w:val="00766B3D"/>
    <w:rsid w:val="00766C48"/>
    <w:rsid w:val="00766D46"/>
    <w:rsid w:val="00766EC8"/>
    <w:rsid w:val="007670AB"/>
    <w:rsid w:val="00767415"/>
    <w:rsid w:val="00767559"/>
    <w:rsid w:val="00767610"/>
    <w:rsid w:val="0076766D"/>
    <w:rsid w:val="00767DEE"/>
    <w:rsid w:val="00767E98"/>
    <w:rsid w:val="007700C7"/>
    <w:rsid w:val="007702EB"/>
    <w:rsid w:val="007704CF"/>
    <w:rsid w:val="007704D2"/>
    <w:rsid w:val="00770AE9"/>
    <w:rsid w:val="00770BB6"/>
    <w:rsid w:val="00770E85"/>
    <w:rsid w:val="0077103E"/>
    <w:rsid w:val="007714BB"/>
    <w:rsid w:val="0077158D"/>
    <w:rsid w:val="007717A0"/>
    <w:rsid w:val="00771936"/>
    <w:rsid w:val="00771A31"/>
    <w:rsid w:val="00771A5B"/>
    <w:rsid w:val="007720A4"/>
    <w:rsid w:val="0077269B"/>
    <w:rsid w:val="0077277E"/>
    <w:rsid w:val="00772B00"/>
    <w:rsid w:val="00772DA1"/>
    <w:rsid w:val="00772DE0"/>
    <w:rsid w:val="00772E66"/>
    <w:rsid w:val="00772F69"/>
    <w:rsid w:val="00773120"/>
    <w:rsid w:val="0077316C"/>
    <w:rsid w:val="007732A3"/>
    <w:rsid w:val="007739C2"/>
    <w:rsid w:val="00773AC7"/>
    <w:rsid w:val="00773C92"/>
    <w:rsid w:val="00773F5B"/>
    <w:rsid w:val="0077421F"/>
    <w:rsid w:val="007742CF"/>
    <w:rsid w:val="007742E1"/>
    <w:rsid w:val="007743BD"/>
    <w:rsid w:val="0077447C"/>
    <w:rsid w:val="007744FD"/>
    <w:rsid w:val="00774522"/>
    <w:rsid w:val="007746C7"/>
    <w:rsid w:val="00774722"/>
    <w:rsid w:val="007749D9"/>
    <w:rsid w:val="00774A45"/>
    <w:rsid w:val="00774B64"/>
    <w:rsid w:val="007753A0"/>
    <w:rsid w:val="007754AE"/>
    <w:rsid w:val="00775635"/>
    <w:rsid w:val="0077578E"/>
    <w:rsid w:val="0077595E"/>
    <w:rsid w:val="00775BA9"/>
    <w:rsid w:val="00775C75"/>
    <w:rsid w:val="007763AE"/>
    <w:rsid w:val="0077671D"/>
    <w:rsid w:val="007769F6"/>
    <w:rsid w:val="00776E01"/>
    <w:rsid w:val="00776ED5"/>
    <w:rsid w:val="00777060"/>
    <w:rsid w:val="00777558"/>
    <w:rsid w:val="00777CE6"/>
    <w:rsid w:val="00777E55"/>
    <w:rsid w:val="007802B9"/>
    <w:rsid w:val="00780300"/>
    <w:rsid w:val="00780529"/>
    <w:rsid w:val="007807DF"/>
    <w:rsid w:val="007809B7"/>
    <w:rsid w:val="007809E2"/>
    <w:rsid w:val="00780A6E"/>
    <w:rsid w:val="007811DA"/>
    <w:rsid w:val="0078160B"/>
    <w:rsid w:val="00781614"/>
    <w:rsid w:val="007816C3"/>
    <w:rsid w:val="007816E7"/>
    <w:rsid w:val="0078177E"/>
    <w:rsid w:val="00781AA3"/>
    <w:rsid w:val="00781B83"/>
    <w:rsid w:val="00781BDE"/>
    <w:rsid w:val="00781F23"/>
    <w:rsid w:val="00781F5E"/>
    <w:rsid w:val="0078207A"/>
    <w:rsid w:val="007821EC"/>
    <w:rsid w:val="007821FD"/>
    <w:rsid w:val="00782230"/>
    <w:rsid w:val="0078225B"/>
    <w:rsid w:val="0078241C"/>
    <w:rsid w:val="0078282A"/>
    <w:rsid w:val="00782C8A"/>
    <w:rsid w:val="00783093"/>
    <w:rsid w:val="007830A3"/>
    <w:rsid w:val="0078311E"/>
    <w:rsid w:val="007831F1"/>
    <w:rsid w:val="0078327E"/>
    <w:rsid w:val="00783475"/>
    <w:rsid w:val="00783580"/>
    <w:rsid w:val="00783B22"/>
    <w:rsid w:val="00783C0D"/>
    <w:rsid w:val="00783F28"/>
    <w:rsid w:val="00783F58"/>
    <w:rsid w:val="00783FDF"/>
    <w:rsid w:val="00784224"/>
    <w:rsid w:val="0078435A"/>
    <w:rsid w:val="007844EB"/>
    <w:rsid w:val="00784623"/>
    <w:rsid w:val="007849DD"/>
    <w:rsid w:val="007850C5"/>
    <w:rsid w:val="00785371"/>
    <w:rsid w:val="00785407"/>
    <w:rsid w:val="0078558C"/>
    <w:rsid w:val="0078559A"/>
    <w:rsid w:val="00785809"/>
    <w:rsid w:val="00785B3E"/>
    <w:rsid w:val="0078614B"/>
    <w:rsid w:val="00786494"/>
    <w:rsid w:val="00786CA8"/>
    <w:rsid w:val="00786CDB"/>
    <w:rsid w:val="00786CE2"/>
    <w:rsid w:val="0078710B"/>
    <w:rsid w:val="00787762"/>
    <w:rsid w:val="00787E0C"/>
    <w:rsid w:val="0079004B"/>
    <w:rsid w:val="0079008C"/>
    <w:rsid w:val="007900A5"/>
    <w:rsid w:val="0079033F"/>
    <w:rsid w:val="007903C0"/>
    <w:rsid w:val="00790402"/>
    <w:rsid w:val="007904BB"/>
    <w:rsid w:val="007904FA"/>
    <w:rsid w:val="00790763"/>
    <w:rsid w:val="00790A95"/>
    <w:rsid w:val="00790BF3"/>
    <w:rsid w:val="00790C6A"/>
    <w:rsid w:val="00791027"/>
    <w:rsid w:val="00791AD9"/>
    <w:rsid w:val="00791B14"/>
    <w:rsid w:val="00791D08"/>
    <w:rsid w:val="00791DB3"/>
    <w:rsid w:val="00791ED4"/>
    <w:rsid w:val="00792596"/>
    <w:rsid w:val="00792952"/>
    <w:rsid w:val="00792D53"/>
    <w:rsid w:val="00792DF2"/>
    <w:rsid w:val="00793212"/>
    <w:rsid w:val="00793461"/>
    <w:rsid w:val="007937D8"/>
    <w:rsid w:val="00793C31"/>
    <w:rsid w:val="00793E99"/>
    <w:rsid w:val="00794007"/>
    <w:rsid w:val="00794029"/>
    <w:rsid w:val="0079429B"/>
    <w:rsid w:val="007942EF"/>
    <w:rsid w:val="0079435B"/>
    <w:rsid w:val="0079440D"/>
    <w:rsid w:val="00794425"/>
    <w:rsid w:val="00794486"/>
    <w:rsid w:val="007944BB"/>
    <w:rsid w:val="0079457A"/>
    <w:rsid w:val="0079462F"/>
    <w:rsid w:val="00794A46"/>
    <w:rsid w:val="00794ABE"/>
    <w:rsid w:val="00794D56"/>
    <w:rsid w:val="00795104"/>
    <w:rsid w:val="0079523C"/>
    <w:rsid w:val="0079555C"/>
    <w:rsid w:val="0079558D"/>
    <w:rsid w:val="007955F9"/>
    <w:rsid w:val="0079563D"/>
    <w:rsid w:val="00795A9C"/>
    <w:rsid w:val="00795AF0"/>
    <w:rsid w:val="00795D09"/>
    <w:rsid w:val="00795D7A"/>
    <w:rsid w:val="00795D7F"/>
    <w:rsid w:val="00795ECB"/>
    <w:rsid w:val="00796171"/>
    <w:rsid w:val="007961EA"/>
    <w:rsid w:val="0079633F"/>
    <w:rsid w:val="007963F4"/>
    <w:rsid w:val="00796B59"/>
    <w:rsid w:val="00796B9D"/>
    <w:rsid w:val="00797013"/>
    <w:rsid w:val="007975A9"/>
    <w:rsid w:val="007975D4"/>
    <w:rsid w:val="00797922"/>
    <w:rsid w:val="00797975"/>
    <w:rsid w:val="007979D7"/>
    <w:rsid w:val="00797DD1"/>
    <w:rsid w:val="00797E79"/>
    <w:rsid w:val="00797F52"/>
    <w:rsid w:val="007A01D7"/>
    <w:rsid w:val="007A0357"/>
    <w:rsid w:val="007A07CA"/>
    <w:rsid w:val="007A0966"/>
    <w:rsid w:val="007A1038"/>
    <w:rsid w:val="007A11AC"/>
    <w:rsid w:val="007A1457"/>
    <w:rsid w:val="007A14D0"/>
    <w:rsid w:val="007A1943"/>
    <w:rsid w:val="007A1947"/>
    <w:rsid w:val="007A19A4"/>
    <w:rsid w:val="007A1C32"/>
    <w:rsid w:val="007A1D57"/>
    <w:rsid w:val="007A1E12"/>
    <w:rsid w:val="007A1E91"/>
    <w:rsid w:val="007A1F3D"/>
    <w:rsid w:val="007A2021"/>
    <w:rsid w:val="007A20A6"/>
    <w:rsid w:val="007A2335"/>
    <w:rsid w:val="007A2438"/>
    <w:rsid w:val="007A24FC"/>
    <w:rsid w:val="007A26B1"/>
    <w:rsid w:val="007A2885"/>
    <w:rsid w:val="007A2D53"/>
    <w:rsid w:val="007A2E65"/>
    <w:rsid w:val="007A2F20"/>
    <w:rsid w:val="007A2FCC"/>
    <w:rsid w:val="007A3CBE"/>
    <w:rsid w:val="007A3D18"/>
    <w:rsid w:val="007A44B1"/>
    <w:rsid w:val="007A458B"/>
    <w:rsid w:val="007A45CF"/>
    <w:rsid w:val="007A45F3"/>
    <w:rsid w:val="007A473E"/>
    <w:rsid w:val="007A483F"/>
    <w:rsid w:val="007A4896"/>
    <w:rsid w:val="007A48EE"/>
    <w:rsid w:val="007A4A2B"/>
    <w:rsid w:val="007A4A2C"/>
    <w:rsid w:val="007A52D9"/>
    <w:rsid w:val="007A5749"/>
    <w:rsid w:val="007A576B"/>
    <w:rsid w:val="007A57C9"/>
    <w:rsid w:val="007A582E"/>
    <w:rsid w:val="007A58BF"/>
    <w:rsid w:val="007A59AB"/>
    <w:rsid w:val="007A5C08"/>
    <w:rsid w:val="007A5DD4"/>
    <w:rsid w:val="007A5E86"/>
    <w:rsid w:val="007A5EAE"/>
    <w:rsid w:val="007A6349"/>
    <w:rsid w:val="007A6452"/>
    <w:rsid w:val="007A6816"/>
    <w:rsid w:val="007A6839"/>
    <w:rsid w:val="007A6A9E"/>
    <w:rsid w:val="007A6ADD"/>
    <w:rsid w:val="007A6C54"/>
    <w:rsid w:val="007A7095"/>
    <w:rsid w:val="007A7120"/>
    <w:rsid w:val="007A73FA"/>
    <w:rsid w:val="007A7428"/>
    <w:rsid w:val="007A74F1"/>
    <w:rsid w:val="007A7504"/>
    <w:rsid w:val="007A75EA"/>
    <w:rsid w:val="007A76FC"/>
    <w:rsid w:val="007A774E"/>
    <w:rsid w:val="007A7762"/>
    <w:rsid w:val="007A77BB"/>
    <w:rsid w:val="007A7CC0"/>
    <w:rsid w:val="007A7F03"/>
    <w:rsid w:val="007A7F33"/>
    <w:rsid w:val="007B05A3"/>
    <w:rsid w:val="007B09FD"/>
    <w:rsid w:val="007B0E68"/>
    <w:rsid w:val="007B0EBA"/>
    <w:rsid w:val="007B0F67"/>
    <w:rsid w:val="007B12C1"/>
    <w:rsid w:val="007B14BC"/>
    <w:rsid w:val="007B15C3"/>
    <w:rsid w:val="007B171D"/>
    <w:rsid w:val="007B1720"/>
    <w:rsid w:val="007B17E9"/>
    <w:rsid w:val="007B184C"/>
    <w:rsid w:val="007B1874"/>
    <w:rsid w:val="007B1C07"/>
    <w:rsid w:val="007B1EF6"/>
    <w:rsid w:val="007B1FCC"/>
    <w:rsid w:val="007B21F5"/>
    <w:rsid w:val="007B22C7"/>
    <w:rsid w:val="007B2588"/>
    <w:rsid w:val="007B25D1"/>
    <w:rsid w:val="007B2633"/>
    <w:rsid w:val="007B26A5"/>
    <w:rsid w:val="007B27DA"/>
    <w:rsid w:val="007B27ED"/>
    <w:rsid w:val="007B282D"/>
    <w:rsid w:val="007B2B8A"/>
    <w:rsid w:val="007B2C1E"/>
    <w:rsid w:val="007B30D4"/>
    <w:rsid w:val="007B32AB"/>
    <w:rsid w:val="007B32C2"/>
    <w:rsid w:val="007B3496"/>
    <w:rsid w:val="007B3564"/>
    <w:rsid w:val="007B38FD"/>
    <w:rsid w:val="007B390C"/>
    <w:rsid w:val="007B393E"/>
    <w:rsid w:val="007B3ACF"/>
    <w:rsid w:val="007B3AF4"/>
    <w:rsid w:val="007B3CD7"/>
    <w:rsid w:val="007B3F53"/>
    <w:rsid w:val="007B3FFA"/>
    <w:rsid w:val="007B4021"/>
    <w:rsid w:val="007B40C8"/>
    <w:rsid w:val="007B421F"/>
    <w:rsid w:val="007B4332"/>
    <w:rsid w:val="007B4A99"/>
    <w:rsid w:val="007B4C8F"/>
    <w:rsid w:val="007B52BE"/>
    <w:rsid w:val="007B5764"/>
    <w:rsid w:val="007B5873"/>
    <w:rsid w:val="007B58AC"/>
    <w:rsid w:val="007B59A1"/>
    <w:rsid w:val="007B604B"/>
    <w:rsid w:val="007B61E4"/>
    <w:rsid w:val="007B63D5"/>
    <w:rsid w:val="007B6512"/>
    <w:rsid w:val="007B683F"/>
    <w:rsid w:val="007B7015"/>
    <w:rsid w:val="007B71BC"/>
    <w:rsid w:val="007B776C"/>
    <w:rsid w:val="007B7A4F"/>
    <w:rsid w:val="007B7B7B"/>
    <w:rsid w:val="007C013B"/>
    <w:rsid w:val="007C0211"/>
    <w:rsid w:val="007C02DD"/>
    <w:rsid w:val="007C032B"/>
    <w:rsid w:val="007C0731"/>
    <w:rsid w:val="007C0A1C"/>
    <w:rsid w:val="007C0DA5"/>
    <w:rsid w:val="007C0E3E"/>
    <w:rsid w:val="007C0F19"/>
    <w:rsid w:val="007C1155"/>
    <w:rsid w:val="007C1216"/>
    <w:rsid w:val="007C123C"/>
    <w:rsid w:val="007C1316"/>
    <w:rsid w:val="007C1605"/>
    <w:rsid w:val="007C1812"/>
    <w:rsid w:val="007C1870"/>
    <w:rsid w:val="007C1BA6"/>
    <w:rsid w:val="007C1F2A"/>
    <w:rsid w:val="007C2222"/>
    <w:rsid w:val="007C245B"/>
    <w:rsid w:val="007C28D8"/>
    <w:rsid w:val="007C2949"/>
    <w:rsid w:val="007C2AF4"/>
    <w:rsid w:val="007C2BBC"/>
    <w:rsid w:val="007C2DD0"/>
    <w:rsid w:val="007C326C"/>
    <w:rsid w:val="007C326F"/>
    <w:rsid w:val="007C3770"/>
    <w:rsid w:val="007C3B3B"/>
    <w:rsid w:val="007C4012"/>
    <w:rsid w:val="007C4209"/>
    <w:rsid w:val="007C4695"/>
    <w:rsid w:val="007C4A54"/>
    <w:rsid w:val="007C4E83"/>
    <w:rsid w:val="007C521A"/>
    <w:rsid w:val="007C5273"/>
    <w:rsid w:val="007C5300"/>
    <w:rsid w:val="007C5314"/>
    <w:rsid w:val="007C533B"/>
    <w:rsid w:val="007C5592"/>
    <w:rsid w:val="007C56B8"/>
    <w:rsid w:val="007C586F"/>
    <w:rsid w:val="007C58EB"/>
    <w:rsid w:val="007C5A77"/>
    <w:rsid w:val="007C5AB7"/>
    <w:rsid w:val="007C5B1F"/>
    <w:rsid w:val="007C5B32"/>
    <w:rsid w:val="007C5C50"/>
    <w:rsid w:val="007C603A"/>
    <w:rsid w:val="007C612A"/>
    <w:rsid w:val="007C6558"/>
    <w:rsid w:val="007C6B66"/>
    <w:rsid w:val="007C6B74"/>
    <w:rsid w:val="007C6C20"/>
    <w:rsid w:val="007C71AA"/>
    <w:rsid w:val="007C7EB7"/>
    <w:rsid w:val="007C7F57"/>
    <w:rsid w:val="007D005A"/>
    <w:rsid w:val="007D0384"/>
    <w:rsid w:val="007D090A"/>
    <w:rsid w:val="007D0AAB"/>
    <w:rsid w:val="007D0AD6"/>
    <w:rsid w:val="007D0F3F"/>
    <w:rsid w:val="007D0F8B"/>
    <w:rsid w:val="007D1998"/>
    <w:rsid w:val="007D1AFD"/>
    <w:rsid w:val="007D1EB7"/>
    <w:rsid w:val="007D2008"/>
    <w:rsid w:val="007D20CF"/>
    <w:rsid w:val="007D233F"/>
    <w:rsid w:val="007D23B4"/>
    <w:rsid w:val="007D26E9"/>
    <w:rsid w:val="007D27D4"/>
    <w:rsid w:val="007D2929"/>
    <w:rsid w:val="007D2968"/>
    <w:rsid w:val="007D2A5C"/>
    <w:rsid w:val="007D2D90"/>
    <w:rsid w:val="007D2E52"/>
    <w:rsid w:val="007D2EEE"/>
    <w:rsid w:val="007D330F"/>
    <w:rsid w:val="007D34FC"/>
    <w:rsid w:val="007D3CEB"/>
    <w:rsid w:val="007D3F9D"/>
    <w:rsid w:val="007D432A"/>
    <w:rsid w:val="007D4598"/>
    <w:rsid w:val="007D49C7"/>
    <w:rsid w:val="007D4A50"/>
    <w:rsid w:val="007D4C90"/>
    <w:rsid w:val="007D4CC6"/>
    <w:rsid w:val="007D4DD8"/>
    <w:rsid w:val="007D4E65"/>
    <w:rsid w:val="007D4FA7"/>
    <w:rsid w:val="007D5101"/>
    <w:rsid w:val="007D5156"/>
    <w:rsid w:val="007D52D9"/>
    <w:rsid w:val="007D52E1"/>
    <w:rsid w:val="007D5756"/>
    <w:rsid w:val="007D57EA"/>
    <w:rsid w:val="007D57FD"/>
    <w:rsid w:val="007D5B60"/>
    <w:rsid w:val="007D5B68"/>
    <w:rsid w:val="007D5D12"/>
    <w:rsid w:val="007D5D1F"/>
    <w:rsid w:val="007D5DDF"/>
    <w:rsid w:val="007D5F56"/>
    <w:rsid w:val="007D5FD6"/>
    <w:rsid w:val="007D60D9"/>
    <w:rsid w:val="007D62E3"/>
    <w:rsid w:val="007D6528"/>
    <w:rsid w:val="007D6A15"/>
    <w:rsid w:val="007D731A"/>
    <w:rsid w:val="007D75C9"/>
    <w:rsid w:val="007D75FC"/>
    <w:rsid w:val="007D7659"/>
    <w:rsid w:val="007D7660"/>
    <w:rsid w:val="007D76B9"/>
    <w:rsid w:val="007D7983"/>
    <w:rsid w:val="007D7C02"/>
    <w:rsid w:val="007D7D10"/>
    <w:rsid w:val="007D7D2B"/>
    <w:rsid w:val="007D7D39"/>
    <w:rsid w:val="007D7FB4"/>
    <w:rsid w:val="007E02F4"/>
    <w:rsid w:val="007E05C0"/>
    <w:rsid w:val="007E075B"/>
    <w:rsid w:val="007E0948"/>
    <w:rsid w:val="007E0A02"/>
    <w:rsid w:val="007E0A46"/>
    <w:rsid w:val="007E0B9F"/>
    <w:rsid w:val="007E0BF8"/>
    <w:rsid w:val="007E137C"/>
    <w:rsid w:val="007E149D"/>
    <w:rsid w:val="007E1637"/>
    <w:rsid w:val="007E178C"/>
    <w:rsid w:val="007E1858"/>
    <w:rsid w:val="007E18A9"/>
    <w:rsid w:val="007E191B"/>
    <w:rsid w:val="007E1B82"/>
    <w:rsid w:val="007E1E4E"/>
    <w:rsid w:val="007E1E7F"/>
    <w:rsid w:val="007E20C5"/>
    <w:rsid w:val="007E2278"/>
    <w:rsid w:val="007E2560"/>
    <w:rsid w:val="007E2BDC"/>
    <w:rsid w:val="007E3065"/>
    <w:rsid w:val="007E3102"/>
    <w:rsid w:val="007E323B"/>
    <w:rsid w:val="007E3701"/>
    <w:rsid w:val="007E3846"/>
    <w:rsid w:val="007E38BF"/>
    <w:rsid w:val="007E3905"/>
    <w:rsid w:val="007E3C5D"/>
    <w:rsid w:val="007E3D5B"/>
    <w:rsid w:val="007E3FCD"/>
    <w:rsid w:val="007E3FF9"/>
    <w:rsid w:val="007E448D"/>
    <w:rsid w:val="007E44A9"/>
    <w:rsid w:val="007E4550"/>
    <w:rsid w:val="007E4783"/>
    <w:rsid w:val="007E484F"/>
    <w:rsid w:val="007E4935"/>
    <w:rsid w:val="007E4C73"/>
    <w:rsid w:val="007E50A7"/>
    <w:rsid w:val="007E5209"/>
    <w:rsid w:val="007E52D8"/>
    <w:rsid w:val="007E552E"/>
    <w:rsid w:val="007E55EC"/>
    <w:rsid w:val="007E585F"/>
    <w:rsid w:val="007E6205"/>
    <w:rsid w:val="007E63B4"/>
    <w:rsid w:val="007E686D"/>
    <w:rsid w:val="007E68B1"/>
    <w:rsid w:val="007E6D52"/>
    <w:rsid w:val="007E6E79"/>
    <w:rsid w:val="007E7119"/>
    <w:rsid w:val="007E77D4"/>
    <w:rsid w:val="007E7860"/>
    <w:rsid w:val="007E7887"/>
    <w:rsid w:val="007E7919"/>
    <w:rsid w:val="007E7A1C"/>
    <w:rsid w:val="007E7A7F"/>
    <w:rsid w:val="007E7A94"/>
    <w:rsid w:val="007E7FFA"/>
    <w:rsid w:val="007F01EE"/>
    <w:rsid w:val="007F022A"/>
    <w:rsid w:val="007F02BC"/>
    <w:rsid w:val="007F0419"/>
    <w:rsid w:val="007F07C2"/>
    <w:rsid w:val="007F08FC"/>
    <w:rsid w:val="007F0ABE"/>
    <w:rsid w:val="007F0B71"/>
    <w:rsid w:val="007F0F26"/>
    <w:rsid w:val="007F0F91"/>
    <w:rsid w:val="007F13EA"/>
    <w:rsid w:val="007F160F"/>
    <w:rsid w:val="007F1668"/>
    <w:rsid w:val="007F1B65"/>
    <w:rsid w:val="007F1C74"/>
    <w:rsid w:val="007F20D9"/>
    <w:rsid w:val="007F23AB"/>
    <w:rsid w:val="007F2881"/>
    <w:rsid w:val="007F2A45"/>
    <w:rsid w:val="007F2AC3"/>
    <w:rsid w:val="007F305B"/>
    <w:rsid w:val="007F3141"/>
    <w:rsid w:val="007F3946"/>
    <w:rsid w:val="007F394D"/>
    <w:rsid w:val="007F3AEF"/>
    <w:rsid w:val="007F3C32"/>
    <w:rsid w:val="007F409E"/>
    <w:rsid w:val="007F40CB"/>
    <w:rsid w:val="007F4268"/>
    <w:rsid w:val="007F43B0"/>
    <w:rsid w:val="007F46DF"/>
    <w:rsid w:val="007F4782"/>
    <w:rsid w:val="007F4896"/>
    <w:rsid w:val="007F48DB"/>
    <w:rsid w:val="007F4B2A"/>
    <w:rsid w:val="007F4EA9"/>
    <w:rsid w:val="007F5057"/>
    <w:rsid w:val="007F513B"/>
    <w:rsid w:val="007F529A"/>
    <w:rsid w:val="007F530A"/>
    <w:rsid w:val="007F5392"/>
    <w:rsid w:val="007F5769"/>
    <w:rsid w:val="007F5811"/>
    <w:rsid w:val="007F5843"/>
    <w:rsid w:val="007F5AF1"/>
    <w:rsid w:val="007F5CAC"/>
    <w:rsid w:val="007F613D"/>
    <w:rsid w:val="007F61B7"/>
    <w:rsid w:val="007F6335"/>
    <w:rsid w:val="007F643D"/>
    <w:rsid w:val="007F6495"/>
    <w:rsid w:val="007F664E"/>
    <w:rsid w:val="007F68C7"/>
    <w:rsid w:val="007F69E6"/>
    <w:rsid w:val="007F6A75"/>
    <w:rsid w:val="007F6AED"/>
    <w:rsid w:val="007F6F0A"/>
    <w:rsid w:val="007F73DE"/>
    <w:rsid w:val="007F7445"/>
    <w:rsid w:val="007F75D7"/>
    <w:rsid w:val="007F77CA"/>
    <w:rsid w:val="007F781A"/>
    <w:rsid w:val="007F7A0C"/>
    <w:rsid w:val="007F7B18"/>
    <w:rsid w:val="007F7F24"/>
    <w:rsid w:val="008000BE"/>
    <w:rsid w:val="00800570"/>
    <w:rsid w:val="008007E2"/>
    <w:rsid w:val="00800C03"/>
    <w:rsid w:val="00800C0C"/>
    <w:rsid w:val="00800EDF"/>
    <w:rsid w:val="00801117"/>
    <w:rsid w:val="008011E4"/>
    <w:rsid w:val="0080133B"/>
    <w:rsid w:val="00801393"/>
    <w:rsid w:val="00801503"/>
    <w:rsid w:val="0080191C"/>
    <w:rsid w:val="00801982"/>
    <w:rsid w:val="00801996"/>
    <w:rsid w:val="00801C79"/>
    <w:rsid w:val="00801F94"/>
    <w:rsid w:val="00802404"/>
    <w:rsid w:val="008025C3"/>
    <w:rsid w:val="00802766"/>
    <w:rsid w:val="00802771"/>
    <w:rsid w:val="00802789"/>
    <w:rsid w:val="008027A3"/>
    <w:rsid w:val="008029B4"/>
    <w:rsid w:val="00802A19"/>
    <w:rsid w:val="00802E52"/>
    <w:rsid w:val="00802EF5"/>
    <w:rsid w:val="00802FBC"/>
    <w:rsid w:val="008031B4"/>
    <w:rsid w:val="008031EC"/>
    <w:rsid w:val="008032AA"/>
    <w:rsid w:val="0080358D"/>
    <w:rsid w:val="008035BB"/>
    <w:rsid w:val="008036AD"/>
    <w:rsid w:val="0080383D"/>
    <w:rsid w:val="00803859"/>
    <w:rsid w:val="0080390B"/>
    <w:rsid w:val="0080393B"/>
    <w:rsid w:val="00803A81"/>
    <w:rsid w:val="00803B03"/>
    <w:rsid w:val="00803D6E"/>
    <w:rsid w:val="00803F60"/>
    <w:rsid w:val="0080447C"/>
    <w:rsid w:val="00804834"/>
    <w:rsid w:val="00804970"/>
    <w:rsid w:val="00804E31"/>
    <w:rsid w:val="00804E57"/>
    <w:rsid w:val="00805025"/>
    <w:rsid w:val="008050EA"/>
    <w:rsid w:val="008050EF"/>
    <w:rsid w:val="0080511A"/>
    <w:rsid w:val="008051CE"/>
    <w:rsid w:val="008053F6"/>
    <w:rsid w:val="008053FE"/>
    <w:rsid w:val="008054D4"/>
    <w:rsid w:val="0080557D"/>
    <w:rsid w:val="00805633"/>
    <w:rsid w:val="008057A3"/>
    <w:rsid w:val="00805CBC"/>
    <w:rsid w:val="00806015"/>
    <w:rsid w:val="00806060"/>
    <w:rsid w:val="0080632A"/>
    <w:rsid w:val="00806336"/>
    <w:rsid w:val="0080651F"/>
    <w:rsid w:val="008069BB"/>
    <w:rsid w:val="00806A78"/>
    <w:rsid w:val="00806BFD"/>
    <w:rsid w:val="00806D7B"/>
    <w:rsid w:val="00806E47"/>
    <w:rsid w:val="00807030"/>
    <w:rsid w:val="008074C3"/>
    <w:rsid w:val="008077AC"/>
    <w:rsid w:val="00807B7C"/>
    <w:rsid w:val="00807C8F"/>
    <w:rsid w:val="00810065"/>
    <w:rsid w:val="00810413"/>
    <w:rsid w:val="008105D3"/>
    <w:rsid w:val="008106F3"/>
    <w:rsid w:val="00810709"/>
    <w:rsid w:val="00810759"/>
    <w:rsid w:val="008107B8"/>
    <w:rsid w:val="00810A63"/>
    <w:rsid w:val="00810C3E"/>
    <w:rsid w:val="00810CE3"/>
    <w:rsid w:val="00810DCD"/>
    <w:rsid w:val="00810DDC"/>
    <w:rsid w:val="00811000"/>
    <w:rsid w:val="00811126"/>
    <w:rsid w:val="00811536"/>
    <w:rsid w:val="00811649"/>
    <w:rsid w:val="008116CA"/>
    <w:rsid w:val="0081174A"/>
    <w:rsid w:val="0081186D"/>
    <w:rsid w:val="00811AB3"/>
    <w:rsid w:val="00811ACA"/>
    <w:rsid w:val="00811B9E"/>
    <w:rsid w:val="00811C36"/>
    <w:rsid w:val="00811C57"/>
    <w:rsid w:val="00811E10"/>
    <w:rsid w:val="008121A3"/>
    <w:rsid w:val="00812273"/>
    <w:rsid w:val="00812775"/>
    <w:rsid w:val="00812A2A"/>
    <w:rsid w:val="00812A32"/>
    <w:rsid w:val="00812AAD"/>
    <w:rsid w:val="00812BF2"/>
    <w:rsid w:val="00812DF2"/>
    <w:rsid w:val="008131AC"/>
    <w:rsid w:val="00813224"/>
    <w:rsid w:val="0081335E"/>
    <w:rsid w:val="0081374D"/>
    <w:rsid w:val="00813771"/>
    <w:rsid w:val="008138B2"/>
    <w:rsid w:val="00813A1F"/>
    <w:rsid w:val="00813A84"/>
    <w:rsid w:val="00813FE4"/>
    <w:rsid w:val="00814143"/>
    <w:rsid w:val="0081417F"/>
    <w:rsid w:val="00814191"/>
    <w:rsid w:val="008141A7"/>
    <w:rsid w:val="00814654"/>
    <w:rsid w:val="00814AF9"/>
    <w:rsid w:val="00814D26"/>
    <w:rsid w:val="00814D6B"/>
    <w:rsid w:val="00815309"/>
    <w:rsid w:val="008153A3"/>
    <w:rsid w:val="0081543A"/>
    <w:rsid w:val="00815575"/>
    <w:rsid w:val="008156DE"/>
    <w:rsid w:val="008157EC"/>
    <w:rsid w:val="00815BE1"/>
    <w:rsid w:val="00815D66"/>
    <w:rsid w:val="00815D74"/>
    <w:rsid w:val="00815FAE"/>
    <w:rsid w:val="00815FE8"/>
    <w:rsid w:val="00816142"/>
    <w:rsid w:val="008162E4"/>
    <w:rsid w:val="00816433"/>
    <w:rsid w:val="00816905"/>
    <w:rsid w:val="00816973"/>
    <w:rsid w:val="00816C92"/>
    <w:rsid w:val="00816D99"/>
    <w:rsid w:val="00816E27"/>
    <w:rsid w:val="0081707F"/>
    <w:rsid w:val="00817391"/>
    <w:rsid w:val="0081741B"/>
    <w:rsid w:val="008174FC"/>
    <w:rsid w:val="008177F2"/>
    <w:rsid w:val="00817818"/>
    <w:rsid w:val="00817AAB"/>
    <w:rsid w:val="00817AD5"/>
    <w:rsid w:val="00817E33"/>
    <w:rsid w:val="00817E45"/>
    <w:rsid w:val="00820141"/>
    <w:rsid w:val="008203C3"/>
    <w:rsid w:val="0082043E"/>
    <w:rsid w:val="0082045A"/>
    <w:rsid w:val="00820497"/>
    <w:rsid w:val="008205DE"/>
    <w:rsid w:val="00820702"/>
    <w:rsid w:val="00820760"/>
    <w:rsid w:val="0082076E"/>
    <w:rsid w:val="00820A0C"/>
    <w:rsid w:val="00820BDC"/>
    <w:rsid w:val="00821053"/>
    <w:rsid w:val="00821102"/>
    <w:rsid w:val="008213CE"/>
    <w:rsid w:val="008214D0"/>
    <w:rsid w:val="00822257"/>
    <w:rsid w:val="00822484"/>
    <w:rsid w:val="00822532"/>
    <w:rsid w:val="0082259D"/>
    <w:rsid w:val="008225EB"/>
    <w:rsid w:val="0082289C"/>
    <w:rsid w:val="008228E2"/>
    <w:rsid w:val="00822CBB"/>
    <w:rsid w:val="00822F4A"/>
    <w:rsid w:val="008230F5"/>
    <w:rsid w:val="008233D1"/>
    <w:rsid w:val="008233EB"/>
    <w:rsid w:val="008234F2"/>
    <w:rsid w:val="00823647"/>
    <w:rsid w:val="00823BE8"/>
    <w:rsid w:val="00823D0C"/>
    <w:rsid w:val="008240B8"/>
    <w:rsid w:val="008240DB"/>
    <w:rsid w:val="0082411E"/>
    <w:rsid w:val="00824214"/>
    <w:rsid w:val="00824286"/>
    <w:rsid w:val="008242C5"/>
    <w:rsid w:val="00824496"/>
    <w:rsid w:val="008244FD"/>
    <w:rsid w:val="00824F90"/>
    <w:rsid w:val="008252E9"/>
    <w:rsid w:val="008255E5"/>
    <w:rsid w:val="00825631"/>
    <w:rsid w:val="0082569B"/>
    <w:rsid w:val="008257BD"/>
    <w:rsid w:val="00825912"/>
    <w:rsid w:val="00825A7F"/>
    <w:rsid w:val="0082607B"/>
    <w:rsid w:val="00826164"/>
    <w:rsid w:val="00826CF5"/>
    <w:rsid w:val="00826D66"/>
    <w:rsid w:val="00827406"/>
    <w:rsid w:val="00827493"/>
    <w:rsid w:val="0082754F"/>
    <w:rsid w:val="008276D6"/>
    <w:rsid w:val="00827E18"/>
    <w:rsid w:val="0083000B"/>
    <w:rsid w:val="00830059"/>
    <w:rsid w:val="00830226"/>
    <w:rsid w:val="0083065C"/>
    <w:rsid w:val="0083066C"/>
    <w:rsid w:val="008306F3"/>
    <w:rsid w:val="008309D5"/>
    <w:rsid w:val="00830AB8"/>
    <w:rsid w:val="00830D00"/>
    <w:rsid w:val="00830EC6"/>
    <w:rsid w:val="00831C51"/>
    <w:rsid w:val="00831DB8"/>
    <w:rsid w:val="00831E86"/>
    <w:rsid w:val="00832305"/>
    <w:rsid w:val="00832513"/>
    <w:rsid w:val="00832BE8"/>
    <w:rsid w:val="008331AD"/>
    <w:rsid w:val="00833301"/>
    <w:rsid w:val="008333D7"/>
    <w:rsid w:val="008338B2"/>
    <w:rsid w:val="00833AF2"/>
    <w:rsid w:val="00833C70"/>
    <w:rsid w:val="00833D59"/>
    <w:rsid w:val="00833DBF"/>
    <w:rsid w:val="00833DC3"/>
    <w:rsid w:val="00833E68"/>
    <w:rsid w:val="00833F20"/>
    <w:rsid w:val="008341AC"/>
    <w:rsid w:val="00834391"/>
    <w:rsid w:val="008344AD"/>
    <w:rsid w:val="008345FF"/>
    <w:rsid w:val="008348E1"/>
    <w:rsid w:val="0083491F"/>
    <w:rsid w:val="00834989"/>
    <w:rsid w:val="00834AD6"/>
    <w:rsid w:val="00834B15"/>
    <w:rsid w:val="00834B68"/>
    <w:rsid w:val="00834C6F"/>
    <w:rsid w:val="00834DDD"/>
    <w:rsid w:val="00835023"/>
    <w:rsid w:val="0083502C"/>
    <w:rsid w:val="00835085"/>
    <w:rsid w:val="0083527F"/>
    <w:rsid w:val="008353C0"/>
    <w:rsid w:val="008355E6"/>
    <w:rsid w:val="008356F6"/>
    <w:rsid w:val="008358F7"/>
    <w:rsid w:val="00835F68"/>
    <w:rsid w:val="00835F71"/>
    <w:rsid w:val="00836E07"/>
    <w:rsid w:val="008371CF"/>
    <w:rsid w:val="0083721C"/>
    <w:rsid w:val="008373FB"/>
    <w:rsid w:val="0083742D"/>
    <w:rsid w:val="0083761C"/>
    <w:rsid w:val="0083780F"/>
    <w:rsid w:val="00837AAE"/>
    <w:rsid w:val="00837C31"/>
    <w:rsid w:val="00837E06"/>
    <w:rsid w:val="00837F73"/>
    <w:rsid w:val="00840000"/>
    <w:rsid w:val="008401AD"/>
    <w:rsid w:val="008401E3"/>
    <w:rsid w:val="00840603"/>
    <w:rsid w:val="00840658"/>
    <w:rsid w:val="00840816"/>
    <w:rsid w:val="00840C1A"/>
    <w:rsid w:val="00840CD2"/>
    <w:rsid w:val="00841252"/>
    <w:rsid w:val="00841325"/>
    <w:rsid w:val="008415EB"/>
    <w:rsid w:val="008416E6"/>
    <w:rsid w:val="00841868"/>
    <w:rsid w:val="00841B22"/>
    <w:rsid w:val="00841C4A"/>
    <w:rsid w:val="00841D1D"/>
    <w:rsid w:val="008421B8"/>
    <w:rsid w:val="00842201"/>
    <w:rsid w:val="00842275"/>
    <w:rsid w:val="008424A6"/>
    <w:rsid w:val="008425F4"/>
    <w:rsid w:val="00842609"/>
    <w:rsid w:val="008426C1"/>
    <w:rsid w:val="00842ABD"/>
    <w:rsid w:val="00842E99"/>
    <w:rsid w:val="00842F59"/>
    <w:rsid w:val="00843517"/>
    <w:rsid w:val="008435B9"/>
    <w:rsid w:val="00843A6A"/>
    <w:rsid w:val="00843C7E"/>
    <w:rsid w:val="00843F11"/>
    <w:rsid w:val="0084440B"/>
    <w:rsid w:val="008444E0"/>
    <w:rsid w:val="00844DF3"/>
    <w:rsid w:val="00844FB9"/>
    <w:rsid w:val="008451D9"/>
    <w:rsid w:val="008451F2"/>
    <w:rsid w:val="0084534F"/>
    <w:rsid w:val="00845686"/>
    <w:rsid w:val="0084583D"/>
    <w:rsid w:val="00845946"/>
    <w:rsid w:val="00845A97"/>
    <w:rsid w:val="00845C48"/>
    <w:rsid w:val="00845D3F"/>
    <w:rsid w:val="00845E1E"/>
    <w:rsid w:val="00846101"/>
    <w:rsid w:val="00846276"/>
    <w:rsid w:val="00846581"/>
    <w:rsid w:val="0084660F"/>
    <w:rsid w:val="008468BC"/>
    <w:rsid w:val="008469A1"/>
    <w:rsid w:val="00846D92"/>
    <w:rsid w:val="00846DD3"/>
    <w:rsid w:val="00846EBF"/>
    <w:rsid w:val="008471EE"/>
    <w:rsid w:val="008472D0"/>
    <w:rsid w:val="008472EA"/>
    <w:rsid w:val="0084733F"/>
    <w:rsid w:val="0084789A"/>
    <w:rsid w:val="00847BCA"/>
    <w:rsid w:val="00847C8A"/>
    <w:rsid w:val="00847CE5"/>
    <w:rsid w:val="00847EFF"/>
    <w:rsid w:val="008500E6"/>
    <w:rsid w:val="00850140"/>
    <w:rsid w:val="008502A0"/>
    <w:rsid w:val="008502B4"/>
    <w:rsid w:val="00850A0A"/>
    <w:rsid w:val="00850D23"/>
    <w:rsid w:val="00851162"/>
    <w:rsid w:val="00851410"/>
    <w:rsid w:val="008514FE"/>
    <w:rsid w:val="0085164E"/>
    <w:rsid w:val="00851719"/>
    <w:rsid w:val="00851750"/>
    <w:rsid w:val="00851925"/>
    <w:rsid w:val="00851A22"/>
    <w:rsid w:val="00851EF5"/>
    <w:rsid w:val="00851F6B"/>
    <w:rsid w:val="008521DC"/>
    <w:rsid w:val="0085220D"/>
    <w:rsid w:val="008523A9"/>
    <w:rsid w:val="008526CA"/>
    <w:rsid w:val="0085271E"/>
    <w:rsid w:val="00852741"/>
    <w:rsid w:val="00852D86"/>
    <w:rsid w:val="00853348"/>
    <w:rsid w:val="00853380"/>
    <w:rsid w:val="0085388C"/>
    <w:rsid w:val="008538C3"/>
    <w:rsid w:val="00853C37"/>
    <w:rsid w:val="00853CEE"/>
    <w:rsid w:val="00853D1F"/>
    <w:rsid w:val="00854007"/>
    <w:rsid w:val="0085467B"/>
    <w:rsid w:val="008546F2"/>
    <w:rsid w:val="00854A0F"/>
    <w:rsid w:val="00854B4F"/>
    <w:rsid w:val="00854B66"/>
    <w:rsid w:val="00854BAF"/>
    <w:rsid w:val="00854BB6"/>
    <w:rsid w:val="00854D2A"/>
    <w:rsid w:val="00854DF2"/>
    <w:rsid w:val="00854F3C"/>
    <w:rsid w:val="00855581"/>
    <w:rsid w:val="008557BC"/>
    <w:rsid w:val="0085587F"/>
    <w:rsid w:val="0085588B"/>
    <w:rsid w:val="00855FB8"/>
    <w:rsid w:val="008562FB"/>
    <w:rsid w:val="00856401"/>
    <w:rsid w:val="0085652C"/>
    <w:rsid w:val="008565DC"/>
    <w:rsid w:val="00857099"/>
    <w:rsid w:val="00857267"/>
    <w:rsid w:val="008572CF"/>
    <w:rsid w:val="0085791A"/>
    <w:rsid w:val="00857969"/>
    <w:rsid w:val="00857BED"/>
    <w:rsid w:val="00857C7E"/>
    <w:rsid w:val="00857CB6"/>
    <w:rsid w:val="00857E15"/>
    <w:rsid w:val="0086053E"/>
    <w:rsid w:val="0086091A"/>
    <w:rsid w:val="0086094A"/>
    <w:rsid w:val="00860C39"/>
    <w:rsid w:val="00860C4A"/>
    <w:rsid w:val="00860E14"/>
    <w:rsid w:val="00861092"/>
    <w:rsid w:val="008610DF"/>
    <w:rsid w:val="008610E2"/>
    <w:rsid w:val="008611B6"/>
    <w:rsid w:val="008611FD"/>
    <w:rsid w:val="00861346"/>
    <w:rsid w:val="0086150F"/>
    <w:rsid w:val="008616C0"/>
    <w:rsid w:val="00861892"/>
    <w:rsid w:val="00861B0E"/>
    <w:rsid w:val="00861D0F"/>
    <w:rsid w:val="00861DE3"/>
    <w:rsid w:val="00861FDA"/>
    <w:rsid w:val="00862077"/>
    <w:rsid w:val="0086240B"/>
    <w:rsid w:val="00862613"/>
    <w:rsid w:val="00862939"/>
    <w:rsid w:val="00862948"/>
    <w:rsid w:val="00862949"/>
    <w:rsid w:val="00862A64"/>
    <w:rsid w:val="008630EE"/>
    <w:rsid w:val="008636F4"/>
    <w:rsid w:val="00863751"/>
    <w:rsid w:val="00863A32"/>
    <w:rsid w:val="00863B66"/>
    <w:rsid w:val="00863BFB"/>
    <w:rsid w:val="008644A1"/>
    <w:rsid w:val="0086454F"/>
    <w:rsid w:val="008645FF"/>
    <w:rsid w:val="008649FF"/>
    <w:rsid w:val="00864D06"/>
    <w:rsid w:val="00864E63"/>
    <w:rsid w:val="0086503E"/>
    <w:rsid w:val="00865059"/>
    <w:rsid w:val="00865475"/>
    <w:rsid w:val="00865528"/>
    <w:rsid w:val="0086558F"/>
    <w:rsid w:val="0086562E"/>
    <w:rsid w:val="0086584D"/>
    <w:rsid w:val="0086586E"/>
    <w:rsid w:val="00865897"/>
    <w:rsid w:val="0086592F"/>
    <w:rsid w:val="00865AE9"/>
    <w:rsid w:val="00865BB0"/>
    <w:rsid w:val="00865DD9"/>
    <w:rsid w:val="00865E2F"/>
    <w:rsid w:val="0086626E"/>
    <w:rsid w:val="008664EB"/>
    <w:rsid w:val="00866558"/>
    <w:rsid w:val="0086690B"/>
    <w:rsid w:val="00866C57"/>
    <w:rsid w:val="00866CA3"/>
    <w:rsid w:val="008671A5"/>
    <w:rsid w:val="00867AA4"/>
    <w:rsid w:val="008701C5"/>
    <w:rsid w:val="00870209"/>
    <w:rsid w:val="0087028E"/>
    <w:rsid w:val="008705AD"/>
    <w:rsid w:val="00870704"/>
    <w:rsid w:val="0087072F"/>
    <w:rsid w:val="00870854"/>
    <w:rsid w:val="00870A9D"/>
    <w:rsid w:val="00870DEC"/>
    <w:rsid w:val="00871188"/>
    <w:rsid w:val="00871593"/>
    <w:rsid w:val="008717EA"/>
    <w:rsid w:val="008719FA"/>
    <w:rsid w:val="00871A38"/>
    <w:rsid w:val="00871BE7"/>
    <w:rsid w:val="00871CF0"/>
    <w:rsid w:val="00871EE9"/>
    <w:rsid w:val="0087249D"/>
    <w:rsid w:val="00872640"/>
    <w:rsid w:val="0087273A"/>
    <w:rsid w:val="008727B9"/>
    <w:rsid w:val="00872EC0"/>
    <w:rsid w:val="0087324D"/>
    <w:rsid w:val="0087332F"/>
    <w:rsid w:val="00873550"/>
    <w:rsid w:val="00873977"/>
    <w:rsid w:val="00873A29"/>
    <w:rsid w:val="00873AD7"/>
    <w:rsid w:val="00873BC3"/>
    <w:rsid w:val="00873CEA"/>
    <w:rsid w:val="00873DA2"/>
    <w:rsid w:val="00873E9B"/>
    <w:rsid w:val="00874109"/>
    <w:rsid w:val="0087463F"/>
    <w:rsid w:val="008746B5"/>
    <w:rsid w:val="008748B9"/>
    <w:rsid w:val="008749EA"/>
    <w:rsid w:val="00874C12"/>
    <w:rsid w:val="00874EAD"/>
    <w:rsid w:val="00874FD8"/>
    <w:rsid w:val="00875213"/>
    <w:rsid w:val="00875546"/>
    <w:rsid w:val="00875681"/>
    <w:rsid w:val="008756C8"/>
    <w:rsid w:val="00875772"/>
    <w:rsid w:val="00875790"/>
    <w:rsid w:val="008757E4"/>
    <w:rsid w:val="008757FB"/>
    <w:rsid w:val="0087598B"/>
    <w:rsid w:val="00875ACE"/>
    <w:rsid w:val="00875B51"/>
    <w:rsid w:val="00875D7F"/>
    <w:rsid w:val="00875DBB"/>
    <w:rsid w:val="00875E65"/>
    <w:rsid w:val="008760F6"/>
    <w:rsid w:val="00876124"/>
    <w:rsid w:val="00876269"/>
    <w:rsid w:val="00876291"/>
    <w:rsid w:val="008763A9"/>
    <w:rsid w:val="008765C9"/>
    <w:rsid w:val="008766F8"/>
    <w:rsid w:val="00876831"/>
    <w:rsid w:val="00876928"/>
    <w:rsid w:val="008769A3"/>
    <w:rsid w:val="008769EB"/>
    <w:rsid w:val="00876A57"/>
    <w:rsid w:val="00876C90"/>
    <w:rsid w:val="00876EA0"/>
    <w:rsid w:val="00877787"/>
    <w:rsid w:val="00877AC8"/>
    <w:rsid w:val="008800C6"/>
    <w:rsid w:val="008800DB"/>
    <w:rsid w:val="00880242"/>
    <w:rsid w:val="008803DC"/>
    <w:rsid w:val="008806D4"/>
    <w:rsid w:val="00880A5E"/>
    <w:rsid w:val="00880D30"/>
    <w:rsid w:val="00880EE4"/>
    <w:rsid w:val="00880F38"/>
    <w:rsid w:val="00880F4A"/>
    <w:rsid w:val="00881007"/>
    <w:rsid w:val="00881022"/>
    <w:rsid w:val="00881037"/>
    <w:rsid w:val="008810B7"/>
    <w:rsid w:val="00881187"/>
    <w:rsid w:val="00881550"/>
    <w:rsid w:val="00881852"/>
    <w:rsid w:val="00881887"/>
    <w:rsid w:val="00881A15"/>
    <w:rsid w:val="00881BB0"/>
    <w:rsid w:val="00881D29"/>
    <w:rsid w:val="0088226D"/>
    <w:rsid w:val="0088253A"/>
    <w:rsid w:val="00882636"/>
    <w:rsid w:val="008826D6"/>
    <w:rsid w:val="00882A21"/>
    <w:rsid w:val="00882FB3"/>
    <w:rsid w:val="0088310F"/>
    <w:rsid w:val="008832DC"/>
    <w:rsid w:val="008832ED"/>
    <w:rsid w:val="00883621"/>
    <w:rsid w:val="00883AE5"/>
    <w:rsid w:val="00883B3F"/>
    <w:rsid w:val="00883E38"/>
    <w:rsid w:val="00883F3D"/>
    <w:rsid w:val="00883FD8"/>
    <w:rsid w:val="00883FF5"/>
    <w:rsid w:val="00884012"/>
    <w:rsid w:val="00884114"/>
    <w:rsid w:val="00884440"/>
    <w:rsid w:val="00884796"/>
    <w:rsid w:val="00884E71"/>
    <w:rsid w:val="00885148"/>
    <w:rsid w:val="00885424"/>
    <w:rsid w:val="008855C9"/>
    <w:rsid w:val="00885F69"/>
    <w:rsid w:val="00885FC2"/>
    <w:rsid w:val="00886141"/>
    <w:rsid w:val="00886705"/>
    <w:rsid w:val="00886B12"/>
    <w:rsid w:val="00886CE9"/>
    <w:rsid w:val="00886F42"/>
    <w:rsid w:val="00886F83"/>
    <w:rsid w:val="008877B8"/>
    <w:rsid w:val="00887839"/>
    <w:rsid w:val="00887C85"/>
    <w:rsid w:val="00887D25"/>
    <w:rsid w:val="00890181"/>
    <w:rsid w:val="0089029B"/>
    <w:rsid w:val="008902FC"/>
    <w:rsid w:val="0089034B"/>
    <w:rsid w:val="008903D4"/>
    <w:rsid w:val="008905D4"/>
    <w:rsid w:val="008906BE"/>
    <w:rsid w:val="00890B95"/>
    <w:rsid w:val="00891592"/>
    <w:rsid w:val="00891729"/>
    <w:rsid w:val="00891E57"/>
    <w:rsid w:val="00891FD2"/>
    <w:rsid w:val="00892399"/>
    <w:rsid w:val="0089246E"/>
    <w:rsid w:val="00892727"/>
    <w:rsid w:val="00892A80"/>
    <w:rsid w:val="00892CB7"/>
    <w:rsid w:val="00892F13"/>
    <w:rsid w:val="0089317E"/>
    <w:rsid w:val="00893298"/>
    <w:rsid w:val="008933E2"/>
    <w:rsid w:val="008935B1"/>
    <w:rsid w:val="008936CF"/>
    <w:rsid w:val="00893907"/>
    <w:rsid w:val="00893B2E"/>
    <w:rsid w:val="00893C81"/>
    <w:rsid w:val="00893DD8"/>
    <w:rsid w:val="0089477C"/>
    <w:rsid w:val="0089524A"/>
    <w:rsid w:val="008953FE"/>
    <w:rsid w:val="008954F3"/>
    <w:rsid w:val="008956B2"/>
    <w:rsid w:val="008956E5"/>
    <w:rsid w:val="00895A99"/>
    <w:rsid w:val="00895B08"/>
    <w:rsid w:val="00895BC4"/>
    <w:rsid w:val="00895E35"/>
    <w:rsid w:val="0089615E"/>
    <w:rsid w:val="00896634"/>
    <w:rsid w:val="00896733"/>
    <w:rsid w:val="00896CA4"/>
    <w:rsid w:val="00896D02"/>
    <w:rsid w:val="008970DB"/>
    <w:rsid w:val="00897222"/>
    <w:rsid w:val="0089725A"/>
    <w:rsid w:val="0089731E"/>
    <w:rsid w:val="008975EA"/>
    <w:rsid w:val="008975EF"/>
    <w:rsid w:val="00897654"/>
    <w:rsid w:val="008977E1"/>
    <w:rsid w:val="00897B2E"/>
    <w:rsid w:val="00897B45"/>
    <w:rsid w:val="00897BB7"/>
    <w:rsid w:val="00897F13"/>
    <w:rsid w:val="008A0005"/>
    <w:rsid w:val="008A01E7"/>
    <w:rsid w:val="008A04D9"/>
    <w:rsid w:val="008A0765"/>
    <w:rsid w:val="008A08F7"/>
    <w:rsid w:val="008A0A35"/>
    <w:rsid w:val="008A0BEE"/>
    <w:rsid w:val="008A0E40"/>
    <w:rsid w:val="008A1040"/>
    <w:rsid w:val="008A111B"/>
    <w:rsid w:val="008A1678"/>
    <w:rsid w:val="008A1C64"/>
    <w:rsid w:val="008A1E4B"/>
    <w:rsid w:val="008A2026"/>
    <w:rsid w:val="008A20B8"/>
    <w:rsid w:val="008A235D"/>
    <w:rsid w:val="008A23B6"/>
    <w:rsid w:val="008A27B5"/>
    <w:rsid w:val="008A29A4"/>
    <w:rsid w:val="008A2BEF"/>
    <w:rsid w:val="008A2C63"/>
    <w:rsid w:val="008A2CAC"/>
    <w:rsid w:val="008A2D59"/>
    <w:rsid w:val="008A2E4B"/>
    <w:rsid w:val="008A3122"/>
    <w:rsid w:val="008A317F"/>
    <w:rsid w:val="008A34D9"/>
    <w:rsid w:val="008A369A"/>
    <w:rsid w:val="008A36C2"/>
    <w:rsid w:val="008A3860"/>
    <w:rsid w:val="008A38B6"/>
    <w:rsid w:val="008A38DE"/>
    <w:rsid w:val="008A38E0"/>
    <w:rsid w:val="008A3DEA"/>
    <w:rsid w:val="008A43F7"/>
    <w:rsid w:val="008A4773"/>
    <w:rsid w:val="008A4C0E"/>
    <w:rsid w:val="008A4C5C"/>
    <w:rsid w:val="008A4EE5"/>
    <w:rsid w:val="008A4EE6"/>
    <w:rsid w:val="008A4FA8"/>
    <w:rsid w:val="008A570F"/>
    <w:rsid w:val="008A57D0"/>
    <w:rsid w:val="008A58CE"/>
    <w:rsid w:val="008A5A7A"/>
    <w:rsid w:val="008A5E01"/>
    <w:rsid w:val="008A6123"/>
    <w:rsid w:val="008A62AD"/>
    <w:rsid w:val="008A62D2"/>
    <w:rsid w:val="008A640E"/>
    <w:rsid w:val="008A64CF"/>
    <w:rsid w:val="008A663A"/>
    <w:rsid w:val="008A668D"/>
    <w:rsid w:val="008A6821"/>
    <w:rsid w:val="008A69A4"/>
    <w:rsid w:val="008A6AA0"/>
    <w:rsid w:val="008A6AE7"/>
    <w:rsid w:val="008A6B7C"/>
    <w:rsid w:val="008A6D85"/>
    <w:rsid w:val="008A6EDB"/>
    <w:rsid w:val="008A6F46"/>
    <w:rsid w:val="008A6FE1"/>
    <w:rsid w:val="008A7178"/>
    <w:rsid w:val="008A71FF"/>
    <w:rsid w:val="008A7349"/>
    <w:rsid w:val="008A7654"/>
    <w:rsid w:val="008A76C4"/>
    <w:rsid w:val="008A7948"/>
    <w:rsid w:val="008A79B6"/>
    <w:rsid w:val="008A7E1B"/>
    <w:rsid w:val="008A7EA4"/>
    <w:rsid w:val="008B0180"/>
    <w:rsid w:val="008B0224"/>
    <w:rsid w:val="008B037A"/>
    <w:rsid w:val="008B038F"/>
    <w:rsid w:val="008B0478"/>
    <w:rsid w:val="008B080B"/>
    <w:rsid w:val="008B091B"/>
    <w:rsid w:val="008B0980"/>
    <w:rsid w:val="008B09EF"/>
    <w:rsid w:val="008B0C93"/>
    <w:rsid w:val="008B10F9"/>
    <w:rsid w:val="008B1234"/>
    <w:rsid w:val="008B125B"/>
    <w:rsid w:val="008B1388"/>
    <w:rsid w:val="008B14DD"/>
    <w:rsid w:val="008B14DE"/>
    <w:rsid w:val="008B1602"/>
    <w:rsid w:val="008B17DF"/>
    <w:rsid w:val="008B1858"/>
    <w:rsid w:val="008B1B0B"/>
    <w:rsid w:val="008B1CE8"/>
    <w:rsid w:val="008B1E50"/>
    <w:rsid w:val="008B1E94"/>
    <w:rsid w:val="008B228F"/>
    <w:rsid w:val="008B22C7"/>
    <w:rsid w:val="008B29E0"/>
    <w:rsid w:val="008B2A56"/>
    <w:rsid w:val="008B2DAE"/>
    <w:rsid w:val="008B2DAF"/>
    <w:rsid w:val="008B2FAC"/>
    <w:rsid w:val="008B304C"/>
    <w:rsid w:val="008B3371"/>
    <w:rsid w:val="008B38AB"/>
    <w:rsid w:val="008B38E3"/>
    <w:rsid w:val="008B3AAA"/>
    <w:rsid w:val="008B3D3A"/>
    <w:rsid w:val="008B430D"/>
    <w:rsid w:val="008B443D"/>
    <w:rsid w:val="008B4565"/>
    <w:rsid w:val="008B46A6"/>
    <w:rsid w:val="008B4F56"/>
    <w:rsid w:val="008B53D5"/>
    <w:rsid w:val="008B548D"/>
    <w:rsid w:val="008B5B47"/>
    <w:rsid w:val="008B5BBF"/>
    <w:rsid w:val="008B5CC7"/>
    <w:rsid w:val="008B5E4D"/>
    <w:rsid w:val="008B63C4"/>
    <w:rsid w:val="008B6863"/>
    <w:rsid w:val="008B6909"/>
    <w:rsid w:val="008B69E5"/>
    <w:rsid w:val="008B6CBC"/>
    <w:rsid w:val="008B7015"/>
    <w:rsid w:val="008B70A9"/>
    <w:rsid w:val="008B7A01"/>
    <w:rsid w:val="008B7B2D"/>
    <w:rsid w:val="008B7EBC"/>
    <w:rsid w:val="008C0342"/>
    <w:rsid w:val="008C038C"/>
    <w:rsid w:val="008C06CE"/>
    <w:rsid w:val="008C0925"/>
    <w:rsid w:val="008C0CC6"/>
    <w:rsid w:val="008C0E9E"/>
    <w:rsid w:val="008C1006"/>
    <w:rsid w:val="008C11BD"/>
    <w:rsid w:val="008C12DC"/>
    <w:rsid w:val="008C133D"/>
    <w:rsid w:val="008C13A4"/>
    <w:rsid w:val="008C1563"/>
    <w:rsid w:val="008C162E"/>
    <w:rsid w:val="008C1979"/>
    <w:rsid w:val="008C19B5"/>
    <w:rsid w:val="008C1A28"/>
    <w:rsid w:val="008C1BF6"/>
    <w:rsid w:val="008C1DA7"/>
    <w:rsid w:val="008C27FF"/>
    <w:rsid w:val="008C2CA0"/>
    <w:rsid w:val="008C2D22"/>
    <w:rsid w:val="008C33DB"/>
    <w:rsid w:val="008C3747"/>
    <w:rsid w:val="008C391A"/>
    <w:rsid w:val="008C3963"/>
    <w:rsid w:val="008C3C58"/>
    <w:rsid w:val="008C3EA5"/>
    <w:rsid w:val="008C4292"/>
    <w:rsid w:val="008C4632"/>
    <w:rsid w:val="008C4696"/>
    <w:rsid w:val="008C48B6"/>
    <w:rsid w:val="008C49EB"/>
    <w:rsid w:val="008C50E5"/>
    <w:rsid w:val="008C55BE"/>
    <w:rsid w:val="008C560E"/>
    <w:rsid w:val="008C575A"/>
    <w:rsid w:val="008C594A"/>
    <w:rsid w:val="008C5C51"/>
    <w:rsid w:val="008C5D23"/>
    <w:rsid w:val="008C5D39"/>
    <w:rsid w:val="008C6172"/>
    <w:rsid w:val="008C64CD"/>
    <w:rsid w:val="008C657C"/>
    <w:rsid w:val="008C674B"/>
    <w:rsid w:val="008C69C3"/>
    <w:rsid w:val="008C6D93"/>
    <w:rsid w:val="008C6F0A"/>
    <w:rsid w:val="008C6F67"/>
    <w:rsid w:val="008C70C1"/>
    <w:rsid w:val="008C72BF"/>
    <w:rsid w:val="008C7608"/>
    <w:rsid w:val="008C7A63"/>
    <w:rsid w:val="008C7C4C"/>
    <w:rsid w:val="008C7C59"/>
    <w:rsid w:val="008D0031"/>
    <w:rsid w:val="008D00E2"/>
    <w:rsid w:val="008D0318"/>
    <w:rsid w:val="008D040B"/>
    <w:rsid w:val="008D0443"/>
    <w:rsid w:val="008D044F"/>
    <w:rsid w:val="008D053E"/>
    <w:rsid w:val="008D07D5"/>
    <w:rsid w:val="008D0864"/>
    <w:rsid w:val="008D0889"/>
    <w:rsid w:val="008D0EEE"/>
    <w:rsid w:val="008D1449"/>
    <w:rsid w:val="008D1648"/>
    <w:rsid w:val="008D166C"/>
    <w:rsid w:val="008D1825"/>
    <w:rsid w:val="008D1834"/>
    <w:rsid w:val="008D1836"/>
    <w:rsid w:val="008D187C"/>
    <w:rsid w:val="008D19C7"/>
    <w:rsid w:val="008D1D2D"/>
    <w:rsid w:val="008D1FDE"/>
    <w:rsid w:val="008D2489"/>
    <w:rsid w:val="008D2A04"/>
    <w:rsid w:val="008D2EAB"/>
    <w:rsid w:val="008D2FC5"/>
    <w:rsid w:val="008D3080"/>
    <w:rsid w:val="008D323D"/>
    <w:rsid w:val="008D32A3"/>
    <w:rsid w:val="008D34EA"/>
    <w:rsid w:val="008D377B"/>
    <w:rsid w:val="008D389B"/>
    <w:rsid w:val="008D3B06"/>
    <w:rsid w:val="008D3BB9"/>
    <w:rsid w:val="008D3D1A"/>
    <w:rsid w:val="008D3D61"/>
    <w:rsid w:val="008D3F09"/>
    <w:rsid w:val="008D4239"/>
    <w:rsid w:val="008D4361"/>
    <w:rsid w:val="008D46A8"/>
    <w:rsid w:val="008D4781"/>
    <w:rsid w:val="008D47C2"/>
    <w:rsid w:val="008D47CB"/>
    <w:rsid w:val="008D4DA5"/>
    <w:rsid w:val="008D4DD0"/>
    <w:rsid w:val="008D4DE5"/>
    <w:rsid w:val="008D4DF4"/>
    <w:rsid w:val="008D4F5C"/>
    <w:rsid w:val="008D50D2"/>
    <w:rsid w:val="008D5160"/>
    <w:rsid w:val="008D5256"/>
    <w:rsid w:val="008D5469"/>
    <w:rsid w:val="008D56A4"/>
    <w:rsid w:val="008D584E"/>
    <w:rsid w:val="008D5919"/>
    <w:rsid w:val="008D591D"/>
    <w:rsid w:val="008D5D49"/>
    <w:rsid w:val="008D5E10"/>
    <w:rsid w:val="008D5F4C"/>
    <w:rsid w:val="008D6417"/>
    <w:rsid w:val="008D66E1"/>
    <w:rsid w:val="008D673D"/>
    <w:rsid w:val="008D699A"/>
    <w:rsid w:val="008D6BAA"/>
    <w:rsid w:val="008D6CDD"/>
    <w:rsid w:val="008D6D62"/>
    <w:rsid w:val="008D6D9E"/>
    <w:rsid w:val="008D6F45"/>
    <w:rsid w:val="008D7230"/>
    <w:rsid w:val="008D72BE"/>
    <w:rsid w:val="008D75D6"/>
    <w:rsid w:val="008D78BC"/>
    <w:rsid w:val="008D78CE"/>
    <w:rsid w:val="008D7AD0"/>
    <w:rsid w:val="008D7E84"/>
    <w:rsid w:val="008E0431"/>
    <w:rsid w:val="008E0570"/>
    <w:rsid w:val="008E0697"/>
    <w:rsid w:val="008E0966"/>
    <w:rsid w:val="008E0DFD"/>
    <w:rsid w:val="008E104B"/>
    <w:rsid w:val="008E1053"/>
    <w:rsid w:val="008E116E"/>
    <w:rsid w:val="008E1580"/>
    <w:rsid w:val="008E1691"/>
    <w:rsid w:val="008E16DD"/>
    <w:rsid w:val="008E1760"/>
    <w:rsid w:val="008E1821"/>
    <w:rsid w:val="008E1B7C"/>
    <w:rsid w:val="008E20B7"/>
    <w:rsid w:val="008E2681"/>
    <w:rsid w:val="008E26F3"/>
    <w:rsid w:val="008E28B6"/>
    <w:rsid w:val="008E28C3"/>
    <w:rsid w:val="008E2947"/>
    <w:rsid w:val="008E295B"/>
    <w:rsid w:val="008E2ADB"/>
    <w:rsid w:val="008E2AEC"/>
    <w:rsid w:val="008E2B68"/>
    <w:rsid w:val="008E2EBD"/>
    <w:rsid w:val="008E2F78"/>
    <w:rsid w:val="008E31E1"/>
    <w:rsid w:val="008E3268"/>
    <w:rsid w:val="008E373D"/>
    <w:rsid w:val="008E374F"/>
    <w:rsid w:val="008E375F"/>
    <w:rsid w:val="008E3DD3"/>
    <w:rsid w:val="008E3E5F"/>
    <w:rsid w:val="008E3F23"/>
    <w:rsid w:val="008E418D"/>
    <w:rsid w:val="008E4623"/>
    <w:rsid w:val="008E4932"/>
    <w:rsid w:val="008E4C44"/>
    <w:rsid w:val="008E4F12"/>
    <w:rsid w:val="008E4F94"/>
    <w:rsid w:val="008E4FA0"/>
    <w:rsid w:val="008E52EC"/>
    <w:rsid w:val="008E5362"/>
    <w:rsid w:val="008E5476"/>
    <w:rsid w:val="008E55FC"/>
    <w:rsid w:val="008E5676"/>
    <w:rsid w:val="008E576A"/>
    <w:rsid w:val="008E5C1C"/>
    <w:rsid w:val="008E5D3B"/>
    <w:rsid w:val="008E5D62"/>
    <w:rsid w:val="008E5F37"/>
    <w:rsid w:val="008E6239"/>
    <w:rsid w:val="008E6697"/>
    <w:rsid w:val="008E683C"/>
    <w:rsid w:val="008E69AB"/>
    <w:rsid w:val="008E69E0"/>
    <w:rsid w:val="008E6B62"/>
    <w:rsid w:val="008E6F01"/>
    <w:rsid w:val="008E716B"/>
    <w:rsid w:val="008E71C0"/>
    <w:rsid w:val="008E727C"/>
    <w:rsid w:val="008E72C6"/>
    <w:rsid w:val="008E7325"/>
    <w:rsid w:val="008E7654"/>
    <w:rsid w:val="008E768B"/>
    <w:rsid w:val="008E7745"/>
    <w:rsid w:val="008E7A3D"/>
    <w:rsid w:val="008E7F44"/>
    <w:rsid w:val="008F07D5"/>
    <w:rsid w:val="008F0856"/>
    <w:rsid w:val="008F0BB6"/>
    <w:rsid w:val="008F108F"/>
    <w:rsid w:val="008F16C5"/>
    <w:rsid w:val="008F16FD"/>
    <w:rsid w:val="008F1802"/>
    <w:rsid w:val="008F1A25"/>
    <w:rsid w:val="008F1BC0"/>
    <w:rsid w:val="008F1C33"/>
    <w:rsid w:val="008F2175"/>
    <w:rsid w:val="008F2A4F"/>
    <w:rsid w:val="008F2B1E"/>
    <w:rsid w:val="008F3125"/>
    <w:rsid w:val="008F31D8"/>
    <w:rsid w:val="008F324C"/>
    <w:rsid w:val="008F391F"/>
    <w:rsid w:val="008F3B18"/>
    <w:rsid w:val="008F3B2B"/>
    <w:rsid w:val="008F49C4"/>
    <w:rsid w:val="008F4B3F"/>
    <w:rsid w:val="008F4EBC"/>
    <w:rsid w:val="008F511A"/>
    <w:rsid w:val="008F5253"/>
    <w:rsid w:val="008F54C4"/>
    <w:rsid w:val="008F54DE"/>
    <w:rsid w:val="008F5602"/>
    <w:rsid w:val="008F579F"/>
    <w:rsid w:val="008F59D6"/>
    <w:rsid w:val="008F5A7F"/>
    <w:rsid w:val="008F5BA1"/>
    <w:rsid w:val="008F5C38"/>
    <w:rsid w:val="008F5D85"/>
    <w:rsid w:val="008F5F9C"/>
    <w:rsid w:val="008F5FB0"/>
    <w:rsid w:val="008F6256"/>
    <w:rsid w:val="008F6468"/>
    <w:rsid w:val="008F6681"/>
    <w:rsid w:val="008F6730"/>
    <w:rsid w:val="008F6789"/>
    <w:rsid w:val="008F67F5"/>
    <w:rsid w:val="008F697B"/>
    <w:rsid w:val="008F69B5"/>
    <w:rsid w:val="008F6B94"/>
    <w:rsid w:val="008F6E1E"/>
    <w:rsid w:val="008F6F6F"/>
    <w:rsid w:val="008F72C9"/>
    <w:rsid w:val="008F72FA"/>
    <w:rsid w:val="008F7372"/>
    <w:rsid w:val="008F7376"/>
    <w:rsid w:val="008F7787"/>
    <w:rsid w:val="008F77BD"/>
    <w:rsid w:val="008F7D00"/>
    <w:rsid w:val="0090012A"/>
    <w:rsid w:val="0090075D"/>
    <w:rsid w:val="00900ACE"/>
    <w:rsid w:val="00900B0D"/>
    <w:rsid w:val="00900B39"/>
    <w:rsid w:val="00900FB3"/>
    <w:rsid w:val="0090103F"/>
    <w:rsid w:val="00901139"/>
    <w:rsid w:val="0090120E"/>
    <w:rsid w:val="0090129C"/>
    <w:rsid w:val="009012B9"/>
    <w:rsid w:val="0090145C"/>
    <w:rsid w:val="009016DC"/>
    <w:rsid w:val="00901965"/>
    <w:rsid w:val="009019E0"/>
    <w:rsid w:val="00901AB3"/>
    <w:rsid w:val="00901B70"/>
    <w:rsid w:val="00901C76"/>
    <w:rsid w:val="00901CCA"/>
    <w:rsid w:val="00901D3F"/>
    <w:rsid w:val="00902029"/>
    <w:rsid w:val="0090212D"/>
    <w:rsid w:val="00902372"/>
    <w:rsid w:val="009026CF"/>
    <w:rsid w:val="009028EB"/>
    <w:rsid w:val="00902B01"/>
    <w:rsid w:val="00902EFA"/>
    <w:rsid w:val="009030B3"/>
    <w:rsid w:val="009031F0"/>
    <w:rsid w:val="009032CC"/>
    <w:rsid w:val="00903642"/>
    <w:rsid w:val="0090399C"/>
    <w:rsid w:val="00903AC8"/>
    <w:rsid w:val="00903BE4"/>
    <w:rsid w:val="00903D7F"/>
    <w:rsid w:val="00903DE1"/>
    <w:rsid w:val="00903DE2"/>
    <w:rsid w:val="00903F2B"/>
    <w:rsid w:val="0090406D"/>
    <w:rsid w:val="00904254"/>
    <w:rsid w:val="00904414"/>
    <w:rsid w:val="0090449B"/>
    <w:rsid w:val="0090460A"/>
    <w:rsid w:val="0090469E"/>
    <w:rsid w:val="0090473B"/>
    <w:rsid w:val="00904CB4"/>
    <w:rsid w:val="00904CD5"/>
    <w:rsid w:val="00904FED"/>
    <w:rsid w:val="00905110"/>
    <w:rsid w:val="00905762"/>
    <w:rsid w:val="009058FE"/>
    <w:rsid w:val="00905927"/>
    <w:rsid w:val="00905BD3"/>
    <w:rsid w:val="00905C07"/>
    <w:rsid w:val="00905E8A"/>
    <w:rsid w:val="00905F49"/>
    <w:rsid w:val="00905F72"/>
    <w:rsid w:val="00906395"/>
    <w:rsid w:val="00906B19"/>
    <w:rsid w:val="00906B3F"/>
    <w:rsid w:val="009070E8"/>
    <w:rsid w:val="009072F8"/>
    <w:rsid w:val="00907401"/>
    <w:rsid w:val="009074CC"/>
    <w:rsid w:val="009077E7"/>
    <w:rsid w:val="009079DC"/>
    <w:rsid w:val="00907B0E"/>
    <w:rsid w:val="00907F0B"/>
    <w:rsid w:val="00910B1B"/>
    <w:rsid w:val="00910B33"/>
    <w:rsid w:val="00910C11"/>
    <w:rsid w:val="00911097"/>
    <w:rsid w:val="00911234"/>
    <w:rsid w:val="0091130F"/>
    <w:rsid w:val="0091134F"/>
    <w:rsid w:val="00911D46"/>
    <w:rsid w:val="00911D69"/>
    <w:rsid w:val="00911E49"/>
    <w:rsid w:val="00911E5A"/>
    <w:rsid w:val="00911FE0"/>
    <w:rsid w:val="00912623"/>
    <w:rsid w:val="00912A6A"/>
    <w:rsid w:val="00912A81"/>
    <w:rsid w:val="00912C6F"/>
    <w:rsid w:val="00912F35"/>
    <w:rsid w:val="009131A8"/>
    <w:rsid w:val="009132B9"/>
    <w:rsid w:val="0091334E"/>
    <w:rsid w:val="00913412"/>
    <w:rsid w:val="0091344A"/>
    <w:rsid w:val="0091351D"/>
    <w:rsid w:val="00913566"/>
    <w:rsid w:val="009137F7"/>
    <w:rsid w:val="009138D8"/>
    <w:rsid w:val="00913B58"/>
    <w:rsid w:val="00913D8B"/>
    <w:rsid w:val="00913F14"/>
    <w:rsid w:val="00913FC8"/>
    <w:rsid w:val="0091431C"/>
    <w:rsid w:val="0091431D"/>
    <w:rsid w:val="00914520"/>
    <w:rsid w:val="0091464E"/>
    <w:rsid w:val="00914E36"/>
    <w:rsid w:val="00914E40"/>
    <w:rsid w:val="00914FD2"/>
    <w:rsid w:val="0091552B"/>
    <w:rsid w:val="00915572"/>
    <w:rsid w:val="00915C49"/>
    <w:rsid w:val="00915D73"/>
    <w:rsid w:val="00915F77"/>
    <w:rsid w:val="00916017"/>
    <w:rsid w:val="00916018"/>
    <w:rsid w:val="009161A9"/>
    <w:rsid w:val="0091637D"/>
    <w:rsid w:val="00916489"/>
    <w:rsid w:val="0091648C"/>
    <w:rsid w:val="009166F4"/>
    <w:rsid w:val="00916786"/>
    <w:rsid w:val="00916A6A"/>
    <w:rsid w:val="00916AAC"/>
    <w:rsid w:val="00916D9E"/>
    <w:rsid w:val="00916EC5"/>
    <w:rsid w:val="009170F1"/>
    <w:rsid w:val="009170F7"/>
    <w:rsid w:val="00917228"/>
    <w:rsid w:val="00917253"/>
    <w:rsid w:val="00917367"/>
    <w:rsid w:val="00917945"/>
    <w:rsid w:val="00917B4C"/>
    <w:rsid w:val="00917BEA"/>
    <w:rsid w:val="00917E78"/>
    <w:rsid w:val="009200C9"/>
    <w:rsid w:val="00920300"/>
    <w:rsid w:val="0092030A"/>
    <w:rsid w:val="0092041C"/>
    <w:rsid w:val="00920425"/>
    <w:rsid w:val="00920535"/>
    <w:rsid w:val="00920588"/>
    <w:rsid w:val="00920647"/>
    <w:rsid w:val="0092074D"/>
    <w:rsid w:val="0092092C"/>
    <w:rsid w:val="00920AC0"/>
    <w:rsid w:val="00920AE6"/>
    <w:rsid w:val="00920DC2"/>
    <w:rsid w:val="00920EA2"/>
    <w:rsid w:val="00920F36"/>
    <w:rsid w:val="0092159B"/>
    <w:rsid w:val="009215B3"/>
    <w:rsid w:val="009217C0"/>
    <w:rsid w:val="0092183B"/>
    <w:rsid w:val="0092199F"/>
    <w:rsid w:val="00921B2F"/>
    <w:rsid w:val="00921D68"/>
    <w:rsid w:val="00921DC9"/>
    <w:rsid w:val="00921E7F"/>
    <w:rsid w:val="00922276"/>
    <w:rsid w:val="009223BB"/>
    <w:rsid w:val="00922442"/>
    <w:rsid w:val="00922646"/>
    <w:rsid w:val="009226C0"/>
    <w:rsid w:val="009227D0"/>
    <w:rsid w:val="00922C37"/>
    <w:rsid w:val="00922E49"/>
    <w:rsid w:val="00922E7C"/>
    <w:rsid w:val="00922F8A"/>
    <w:rsid w:val="00923120"/>
    <w:rsid w:val="00923306"/>
    <w:rsid w:val="009235C7"/>
    <w:rsid w:val="00923710"/>
    <w:rsid w:val="00923887"/>
    <w:rsid w:val="00923A11"/>
    <w:rsid w:val="00923B44"/>
    <w:rsid w:val="00923C15"/>
    <w:rsid w:val="00923C8D"/>
    <w:rsid w:val="00923F7D"/>
    <w:rsid w:val="00923FE7"/>
    <w:rsid w:val="00924137"/>
    <w:rsid w:val="00924244"/>
    <w:rsid w:val="0092468F"/>
    <w:rsid w:val="009249B7"/>
    <w:rsid w:val="00924A16"/>
    <w:rsid w:val="00924AA9"/>
    <w:rsid w:val="00924AC2"/>
    <w:rsid w:val="00924D6D"/>
    <w:rsid w:val="00924DB2"/>
    <w:rsid w:val="0092514F"/>
    <w:rsid w:val="009252F8"/>
    <w:rsid w:val="009253E3"/>
    <w:rsid w:val="00925491"/>
    <w:rsid w:val="00925692"/>
    <w:rsid w:val="009258BF"/>
    <w:rsid w:val="00925FBC"/>
    <w:rsid w:val="00925FFC"/>
    <w:rsid w:val="00926281"/>
    <w:rsid w:val="00926374"/>
    <w:rsid w:val="009263E5"/>
    <w:rsid w:val="00926733"/>
    <w:rsid w:val="009267B9"/>
    <w:rsid w:val="00926B36"/>
    <w:rsid w:val="00926E12"/>
    <w:rsid w:val="0092713A"/>
    <w:rsid w:val="0092718A"/>
    <w:rsid w:val="00927401"/>
    <w:rsid w:val="00927A1C"/>
    <w:rsid w:val="00927D71"/>
    <w:rsid w:val="00927F4A"/>
    <w:rsid w:val="00927F4E"/>
    <w:rsid w:val="0093003D"/>
    <w:rsid w:val="009302AD"/>
    <w:rsid w:val="009302F1"/>
    <w:rsid w:val="00930364"/>
    <w:rsid w:val="00930426"/>
    <w:rsid w:val="0093046F"/>
    <w:rsid w:val="009304F9"/>
    <w:rsid w:val="00930653"/>
    <w:rsid w:val="00930677"/>
    <w:rsid w:val="00930699"/>
    <w:rsid w:val="00930B3A"/>
    <w:rsid w:val="00930BED"/>
    <w:rsid w:val="00930C42"/>
    <w:rsid w:val="009310EC"/>
    <w:rsid w:val="009312C0"/>
    <w:rsid w:val="00931330"/>
    <w:rsid w:val="00931518"/>
    <w:rsid w:val="00931985"/>
    <w:rsid w:val="009319D1"/>
    <w:rsid w:val="00931E08"/>
    <w:rsid w:val="009320AA"/>
    <w:rsid w:val="00932189"/>
    <w:rsid w:val="00932A86"/>
    <w:rsid w:val="00932E22"/>
    <w:rsid w:val="00932EE9"/>
    <w:rsid w:val="0093319D"/>
    <w:rsid w:val="009333B1"/>
    <w:rsid w:val="009333D4"/>
    <w:rsid w:val="009334F5"/>
    <w:rsid w:val="00933FA0"/>
    <w:rsid w:val="00934023"/>
    <w:rsid w:val="009341DE"/>
    <w:rsid w:val="009344FD"/>
    <w:rsid w:val="00934C94"/>
    <w:rsid w:val="00934D37"/>
    <w:rsid w:val="00934F17"/>
    <w:rsid w:val="00934FD6"/>
    <w:rsid w:val="00935186"/>
    <w:rsid w:val="0093535E"/>
    <w:rsid w:val="0093537C"/>
    <w:rsid w:val="00935531"/>
    <w:rsid w:val="0093554C"/>
    <w:rsid w:val="0093556A"/>
    <w:rsid w:val="009356F6"/>
    <w:rsid w:val="0093599D"/>
    <w:rsid w:val="00935A8C"/>
    <w:rsid w:val="00935B1F"/>
    <w:rsid w:val="00935D91"/>
    <w:rsid w:val="00936221"/>
    <w:rsid w:val="0093668B"/>
    <w:rsid w:val="00936C58"/>
    <w:rsid w:val="00936C5F"/>
    <w:rsid w:val="00936C7F"/>
    <w:rsid w:val="00936CA5"/>
    <w:rsid w:val="00936D48"/>
    <w:rsid w:val="00936DE5"/>
    <w:rsid w:val="00936F8C"/>
    <w:rsid w:val="009375D2"/>
    <w:rsid w:val="00937601"/>
    <w:rsid w:val="009379EA"/>
    <w:rsid w:val="00937D9E"/>
    <w:rsid w:val="00937E86"/>
    <w:rsid w:val="009405A1"/>
    <w:rsid w:val="009407A5"/>
    <w:rsid w:val="009408BE"/>
    <w:rsid w:val="00940C12"/>
    <w:rsid w:val="00941294"/>
    <w:rsid w:val="00941446"/>
    <w:rsid w:val="009415F4"/>
    <w:rsid w:val="00941671"/>
    <w:rsid w:val="0094199A"/>
    <w:rsid w:val="00941D11"/>
    <w:rsid w:val="00941FAA"/>
    <w:rsid w:val="00942036"/>
    <w:rsid w:val="00942151"/>
    <w:rsid w:val="0094246F"/>
    <w:rsid w:val="00942479"/>
    <w:rsid w:val="0094273F"/>
    <w:rsid w:val="00942926"/>
    <w:rsid w:val="009429D0"/>
    <w:rsid w:val="00942B45"/>
    <w:rsid w:val="00942BBF"/>
    <w:rsid w:val="00943796"/>
    <w:rsid w:val="009438ED"/>
    <w:rsid w:val="00943AB9"/>
    <w:rsid w:val="00943B17"/>
    <w:rsid w:val="00943B83"/>
    <w:rsid w:val="00943BB7"/>
    <w:rsid w:val="00943D72"/>
    <w:rsid w:val="00943E7A"/>
    <w:rsid w:val="00943E8E"/>
    <w:rsid w:val="00943FF9"/>
    <w:rsid w:val="0094460E"/>
    <w:rsid w:val="00944695"/>
    <w:rsid w:val="0094470F"/>
    <w:rsid w:val="00944A11"/>
    <w:rsid w:val="00944B65"/>
    <w:rsid w:val="00944FE4"/>
    <w:rsid w:val="009450C6"/>
    <w:rsid w:val="00945168"/>
    <w:rsid w:val="009451E1"/>
    <w:rsid w:val="0094523C"/>
    <w:rsid w:val="00945362"/>
    <w:rsid w:val="009456E7"/>
    <w:rsid w:val="0094574F"/>
    <w:rsid w:val="00945948"/>
    <w:rsid w:val="00945BAA"/>
    <w:rsid w:val="00945D70"/>
    <w:rsid w:val="00945F53"/>
    <w:rsid w:val="00946099"/>
    <w:rsid w:val="00946137"/>
    <w:rsid w:val="00946166"/>
    <w:rsid w:val="00946302"/>
    <w:rsid w:val="0094681A"/>
    <w:rsid w:val="00946BE8"/>
    <w:rsid w:val="00947060"/>
    <w:rsid w:val="009470E4"/>
    <w:rsid w:val="0094758C"/>
    <w:rsid w:val="009476C0"/>
    <w:rsid w:val="00947749"/>
    <w:rsid w:val="009478C7"/>
    <w:rsid w:val="00947B1B"/>
    <w:rsid w:val="00947BE9"/>
    <w:rsid w:val="00947EEE"/>
    <w:rsid w:val="00950153"/>
    <w:rsid w:val="0095061A"/>
    <w:rsid w:val="00950AEE"/>
    <w:rsid w:val="00950B5F"/>
    <w:rsid w:val="00950D63"/>
    <w:rsid w:val="00950EBA"/>
    <w:rsid w:val="00950F67"/>
    <w:rsid w:val="00951220"/>
    <w:rsid w:val="0095146A"/>
    <w:rsid w:val="009517FC"/>
    <w:rsid w:val="00951838"/>
    <w:rsid w:val="00951A75"/>
    <w:rsid w:val="00951C12"/>
    <w:rsid w:val="00951E21"/>
    <w:rsid w:val="00951FFA"/>
    <w:rsid w:val="009520DF"/>
    <w:rsid w:val="009524EC"/>
    <w:rsid w:val="009528C9"/>
    <w:rsid w:val="00952A09"/>
    <w:rsid w:val="00952BF4"/>
    <w:rsid w:val="00952D91"/>
    <w:rsid w:val="00952DBD"/>
    <w:rsid w:val="00952DDE"/>
    <w:rsid w:val="00952F3F"/>
    <w:rsid w:val="00952F6B"/>
    <w:rsid w:val="0095306F"/>
    <w:rsid w:val="009530BD"/>
    <w:rsid w:val="0095329A"/>
    <w:rsid w:val="009533DD"/>
    <w:rsid w:val="00953A21"/>
    <w:rsid w:val="00953B4D"/>
    <w:rsid w:val="00953C90"/>
    <w:rsid w:val="00953CE1"/>
    <w:rsid w:val="009540B7"/>
    <w:rsid w:val="00954135"/>
    <w:rsid w:val="00954144"/>
    <w:rsid w:val="00954379"/>
    <w:rsid w:val="009543F5"/>
    <w:rsid w:val="00954716"/>
    <w:rsid w:val="00954778"/>
    <w:rsid w:val="009547EC"/>
    <w:rsid w:val="00954ACF"/>
    <w:rsid w:val="00954C0B"/>
    <w:rsid w:val="00954E50"/>
    <w:rsid w:val="00955008"/>
    <w:rsid w:val="0095555B"/>
    <w:rsid w:val="00955683"/>
    <w:rsid w:val="009557E6"/>
    <w:rsid w:val="009558F8"/>
    <w:rsid w:val="00955981"/>
    <w:rsid w:val="009559DB"/>
    <w:rsid w:val="00955B75"/>
    <w:rsid w:val="00955CD0"/>
    <w:rsid w:val="00955E6C"/>
    <w:rsid w:val="00955F0A"/>
    <w:rsid w:val="00955F0B"/>
    <w:rsid w:val="0095693A"/>
    <w:rsid w:val="00956970"/>
    <w:rsid w:val="00956B1A"/>
    <w:rsid w:val="00956EAF"/>
    <w:rsid w:val="00956F94"/>
    <w:rsid w:val="00957113"/>
    <w:rsid w:val="009572CB"/>
    <w:rsid w:val="00957334"/>
    <w:rsid w:val="009574FB"/>
    <w:rsid w:val="009576AB"/>
    <w:rsid w:val="00957905"/>
    <w:rsid w:val="0096008E"/>
    <w:rsid w:val="00960D2E"/>
    <w:rsid w:val="00960F52"/>
    <w:rsid w:val="00961686"/>
    <w:rsid w:val="009619A5"/>
    <w:rsid w:val="00961A90"/>
    <w:rsid w:val="00961ABA"/>
    <w:rsid w:val="00961B0D"/>
    <w:rsid w:val="00961F3C"/>
    <w:rsid w:val="0096208C"/>
    <w:rsid w:val="00962260"/>
    <w:rsid w:val="009622CF"/>
    <w:rsid w:val="00962360"/>
    <w:rsid w:val="009625F2"/>
    <w:rsid w:val="0096268B"/>
    <w:rsid w:val="00962787"/>
    <w:rsid w:val="00962834"/>
    <w:rsid w:val="0096294C"/>
    <w:rsid w:val="009629E3"/>
    <w:rsid w:val="00962AFE"/>
    <w:rsid w:val="00962D52"/>
    <w:rsid w:val="00962EF0"/>
    <w:rsid w:val="00962FAD"/>
    <w:rsid w:val="009631BA"/>
    <w:rsid w:val="0096332A"/>
    <w:rsid w:val="0096333D"/>
    <w:rsid w:val="00963738"/>
    <w:rsid w:val="009637AB"/>
    <w:rsid w:val="00963828"/>
    <w:rsid w:val="00964395"/>
    <w:rsid w:val="00964402"/>
    <w:rsid w:val="009646B9"/>
    <w:rsid w:val="009647F1"/>
    <w:rsid w:val="00964849"/>
    <w:rsid w:val="0096485F"/>
    <w:rsid w:val="009648EB"/>
    <w:rsid w:val="0096504A"/>
    <w:rsid w:val="00965357"/>
    <w:rsid w:val="00965492"/>
    <w:rsid w:val="009655C8"/>
    <w:rsid w:val="009656AA"/>
    <w:rsid w:val="0096594C"/>
    <w:rsid w:val="00965B50"/>
    <w:rsid w:val="00965CC1"/>
    <w:rsid w:val="009661B0"/>
    <w:rsid w:val="009661F8"/>
    <w:rsid w:val="00966232"/>
    <w:rsid w:val="009669A2"/>
    <w:rsid w:val="00966ADD"/>
    <w:rsid w:val="00966BAD"/>
    <w:rsid w:val="00966C32"/>
    <w:rsid w:val="00966F5F"/>
    <w:rsid w:val="009672BF"/>
    <w:rsid w:val="009672D0"/>
    <w:rsid w:val="00967437"/>
    <w:rsid w:val="00967963"/>
    <w:rsid w:val="00967B19"/>
    <w:rsid w:val="00967F53"/>
    <w:rsid w:val="00970247"/>
    <w:rsid w:val="00970286"/>
    <w:rsid w:val="009702C5"/>
    <w:rsid w:val="009705A4"/>
    <w:rsid w:val="009705F2"/>
    <w:rsid w:val="00970745"/>
    <w:rsid w:val="00970878"/>
    <w:rsid w:val="00970990"/>
    <w:rsid w:val="0097099B"/>
    <w:rsid w:val="00970A2D"/>
    <w:rsid w:val="00970B2A"/>
    <w:rsid w:val="00970F33"/>
    <w:rsid w:val="00970FB1"/>
    <w:rsid w:val="00971305"/>
    <w:rsid w:val="00971472"/>
    <w:rsid w:val="0097151B"/>
    <w:rsid w:val="009715FA"/>
    <w:rsid w:val="00971E15"/>
    <w:rsid w:val="00971F81"/>
    <w:rsid w:val="00972031"/>
    <w:rsid w:val="00972097"/>
    <w:rsid w:val="009722BA"/>
    <w:rsid w:val="00972800"/>
    <w:rsid w:val="00972927"/>
    <w:rsid w:val="00972C04"/>
    <w:rsid w:val="0097328E"/>
    <w:rsid w:val="009732BE"/>
    <w:rsid w:val="009735B8"/>
    <w:rsid w:val="00973774"/>
    <w:rsid w:val="00973DBC"/>
    <w:rsid w:val="009740E0"/>
    <w:rsid w:val="009741AF"/>
    <w:rsid w:val="00974443"/>
    <w:rsid w:val="0097483D"/>
    <w:rsid w:val="00974AC4"/>
    <w:rsid w:val="0097549D"/>
    <w:rsid w:val="009755A7"/>
    <w:rsid w:val="00975657"/>
    <w:rsid w:val="00975BAA"/>
    <w:rsid w:val="00975CF9"/>
    <w:rsid w:val="0097629A"/>
    <w:rsid w:val="0097633F"/>
    <w:rsid w:val="009767CA"/>
    <w:rsid w:val="0097686B"/>
    <w:rsid w:val="0097687C"/>
    <w:rsid w:val="00976A21"/>
    <w:rsid w:val="00976DEA"/>
    <w:rsid w:val="00977487"/>
    <w:rsid w:val="00977933"/>
    <w:rsid w:val="00977EEE"/>
    <w:rsid w:val="00977F89"/>
    <w:rsid w:val="009801BB"/>
    <w:rsid w:val="009802D9"/>
    <w:rsid w:val="00980429"/>
    <w:rsid w:val="009804C2"/>
    <w:rsid w:val="009804E5"/>
    <w:rsid w:val="0098070B"/>
    <w:rsid w:val="00980D9D"/>
    <w:rsid w:val="00980F65"/>
    <w:rsid w:val="00980FC8"/>
    <w:rsid w:val="009810E4"/>
    <w:rsid w:val="00981347"/>
    <w:rsid w:val="0098198B"/>
    <w:rsid w:val="00981CBA"/>
    <w:rsid w:val="00981E8E"/>
    <w:rsid w:val="00982945"/>
    <w:rsid w:val="00982CDF"/>
    <w:rsid w:val="00983379"/>
    <w:rsid w:val="0098338E"/>
    <w:rsid w:val="009834D4"/>
    <w:rsid w:val="009835C5"/>
    <w:rsid w:val="009836FF"/>
    <w:rsid w:val="00983752"/>
    <w:rsid w:val="009838A3"/>
    <w:rsid w:val="009839B9"/>
    <w:rsid w:val="00983A0A"/>
    <w:rsid w:val="00983B27"/>
    <w:rsid w:val="00983D0C"/>
    <w:rsid w:val="00983D10"/>
    <w:rsid w:val="00983E53"/>
    <w:rsid w:val="00983FCA"/>
    <w:rsid w:val="009840CA"/>
    <w:rsid w:val="009843B7"/>
    <w:rsid w:val="009845BB"/>
    <w:rsid w:val="0098493B"/>
    <w:rsid w:val="009849A2"/>
    <w:rsid w:val="00984D24"/>
    <w:rsid w:val="00984ED1"/>
    <w:rsid w:val="00985131"/>
    <w:rsid w:val="00985C93"/>
    <w:rsid w:val="00985D32"/>
    <w:rsid w:val="0098709E"/>
    <w:rsid w:val="00987105"/>
    <w:rsid w:val="00987172"/>
    <w:rsid w:val="009871CC"/>
    <w:rsid w:val="0098720B"/>
    <w:rsid w:val="009877BD"/>
    <w:rsid w:val="00987970"/>
    <w:rsid w:val="00987AF8"/>
    <w:rsid w:val="00987B61"/>
    <w:rsid w:val="00987DDA"/>
    <w:rsid w:val="00987F86"/>
    <w:rsid w:val="009902B3"/>
    <w:rsid w:val="00990624"/>
    <w:rsid w:val="00990657"/>
    <w:rsid w:val="0099075C"/>
    <w:rsid w:val="00990867"/>
    <w:rsid w:val="009909A7"/>
    <w:rsid w:val="00990A35"/>
    <w:rsid w:val="00990B20"/>
    <w:rsid w:val="00990BD9"/>
    <w:rsid w:val="00990E18"/>
    <w:rsid w:val="00990F76"/>
    <w:rsid w:val="00990FCD"/>
    <w:rsid w:val="00991029"/>
    <w:rsid w:val="00991063"/>
    <w:rsid w:val="009917DB"/>
    <w:rsid w:val="0099194B"/>
    <w:rsid w:val="00991A5D"/>
    <w:rsid w:val="00991B76"/>
    <w:rsid w:val="00991CFB"/>
    <w:rsid w:val="0099258B"/>
    <w:rsid w:val="0099258D"/>
    <w:rsid w:val="009928FB"/>
    <w:rsid w:val="00992ABA"/>
    <w:rsid w:val="00992BCB"/>
    <w:rsid w:val="00992C70"/>
    <w:rsid w:val="00992E64"/>
    <w:rsid w:val="00992FAC"/>
    <w:rsid w:val="0099311A"/>
    <w:rsid w:val="00993156"/>
    <w:rsid w:val="00993360"/>
    <w:rsid w:val="0099371A"/>
    <w:rsid w:val="00993937"/>
    <w:rsid w:val="009940EA"/>
    <w:rsid w:val="009942FF"/>
    <w:rsid w:val="009944AF"/>
    <w:rsid w:val="009945B3"/>
    <w:rsid w:val="00994C5F"/>
    <w:rsid w:val="00994D8F"/>
    <w:rsid w:val="00994DD8"/>
    <w:rsid w:val="00994DEB"/>
    <w:rsid w:val="00994E15"/>
    <w:rsid w:val="0099512B"/>
    <w:rsid w:val="009951BB"/>
    <w:rsid w:val="00995666"/>
    <w:rsid w:val="00995763"/>
    <w:rsid w:val="009958F8"/>
    <w:rsid w:val="00995915"/>
    <w:rsid w:val="00995D54"/>
    <w:rsid w:val="0099608D"/>
    <w:rsid w:val="00996277"/>
    <w:rsid w:val="009966A1"/>
    <w:rsid w:val="0099688F"/>
    <w:rsid w:val="00996A18"/>
    <w:rsid w:val="00996D40"/>
    <w:rsid w:val="00996F9E"/>
    <w:rsid w:val="0099719B"/>
    <w:rsid w:val="00997301"/>
    <w:rsid w:val="009974C1"/>
    <w:rsid w:val="00997568"/>
    <w:rsid w:val="009975B3"/>
    <w:rsid w:val="00997A2C"/>
    <w:rsid w:val="00997C13"/>
    <w:rsid w:val="00997E60"/>
    <w:rsid w:val="00997F42"/>
    <w:rsid w:val="009A034C"/>
    <w:rsid w:val="009A035C"/>
    <w:rsid w:val="009A035E"/>
    <w:rsid w:val="009A039B"/>
    <w:rsid w:val="009A07DC"/>
    <w:rsid w:val="009A0829"/>
    <w:rsid w:val="009A0910"/>
    <w:rsid w:val="009A093D"/>
    <w:rsid w:val="009A0984"/>
    <w:rsid w:val="009A0D14"/>
    <w:rsid w:val="009A0DD0"/>
    <w:rsid w:val="009A11CD"/>
    <w:rsid w:val="009A11D4"/>
    <w:rsid w:val="009A1306"/>
    <w:rsid w:val="009A1488"/>
    <w:rsid w:val="009A17E7"/>
    <w:rsid w:val="009A1A1D"/>
    <w:rsid w:val="009A1A2E"/>
    <w:rsid w:val="009A1AAC"/>
    <w:rsid w:val="009A1D2F"/>
    <w:rsid w:val="009A1F18"/>
    <w:rsid w:val="009A2002"/>
    <w:rsid w:val="009A2492"/>
    <w:rsid w:val="009A25F1"/>
    <w:rsid w:val="009A2AFC"/>
    <w:rsid w:val="009A2B7C"/>
    <w:rsid w:val="009A2C9D"/>
    <w:rsid w:val="009A2CE8"/>
    <w:rsid w:val="009A32CA"/>
    <w:rsid w:val="009A33DA"/>
    <w:rsid w:val="009A3993"/>
    <w:rsid w:val="009A3B19"/>
    <w:rsid w:val="009A3C0E"/>
    <w:rsid w:val="009A3C3F"/>
    <w:rsid w:val="009A3D58"/>
    <w:rsid w:val="009A3F90"/>
    <w:rsid w:val="009A3FB3"/>
    <w:rsid w:val="009A414D"/>
    <w:rsid w:val="009A437A"/>
    <w:rsid w:val="009A443D"/>
    <w:rsid w:val="009A4681"/>
    <w:rsid w:val="009A469F"/>
    <w:rsid w:val="009A4A90"/>
    <w:rsid w:val="009A50A9"/>
    <w:rsid w:val="009A5188"/>
    <w:rsid w:val="009A521D"/>
    <w:rsid w:val="009A539E"/>
    <w:rsid w:val="009A5573"/>
    <w:rsid w:val="009A56B7"/>
    <w:rsid w:val="009A56C7"/>
    <w:rsid w:val="009A571A"/>
    <w:rsid w:val="009A5DC5"/>
    <w:rsid w:val="009A5F8B"/>
    <w:rsid w:val="009A616E"/>
    <w:rsid w:val="009A626C"/>
    <w:rsid w:val="009A62DB"/>
    <w:rsid w:val="009A636F"/>
    <w:rsid w:val="009A6615"/>
    <w:rsid w:val="009A6882"/>
    <w:rsid w:val="009A68DD"/>
    <w:rsid w:val="009A69D0"/>
    <w:rsid w:val="009A6BC3"/>
    <w:rsid w:val="009A6D80"/>
    <w:rsid w:val="009A6F9A"/>
    <w:rsid w:val="009A703E"/>
    <w:rsid w:val="009A7277"/>
    <w:rsid w:val="009A72BF"/>
    <w:rsid w:val="009A76D0"/>
    <w:rsid w:val="009A77F2"/>
    <w:rsid w:val="009B022D"/>
    <w:rsid w:val="009B02AB"/>
    <w:rsid w:val="009B0457"/>
    <w:rsid w:val="009B0692"/>
    <w:rsid w:val="009B09DB"/>
    <w:rsid w:val="009B09F6"/>
    <w:rsid w:val="009B0DB6"/>
    <w:rsid w:val="009B0EFE"/>
    <w:rsid w:val="009B0F8C"/>
    <w:rsid w:val="009B10F5"/>
    <w:rsid w:val="009B1284"/>
    <w:rsid w:val="009B13DB"/>
    <w:rsid w:val="009B13ED"/>
    <w:rsid w:val="009B18B1"/>
    <w:rsid w:val="009B1B3D"/>
    <w:rsid w:val="009B1D72"/>
    <w:rsid w:val="009B1D90"/>
    <w:rsid w:val="009B1E98"/>
    <w:rsid w:val="009B1EBC"/>
    <w:rsid w:val="009B25FE"/>
    <w:rsid w:val="009B27FF"/>
    <w:rsid w:val="009B2BB0"/>
    <w:rsid w:val="009B2BE1"/>
    <w:rsid w:val="009B2D17"/>
    <w:rsid w:val="009B2E06"/>
    <w:rsid w:val="009B33A5"/>
    <w:rsid w:val="009B3403"/>
    <w:rsid w:val="009B3457"/>
    <w:rsid w:val="009B35F7"/>
    <w:rsid w:val="009B3641"/>
    <w:rsid w:val="009B37F3"/>
    <w:rsid w:val="009B3F9A"/>
    <w:rsid w:val="009B4088"/>
    <w:rsid w:val="009B413A"/>
    <w:rsid w:val="009B427F"/>
    <w:rsid w:val="009B43DD"/>
    <w:rsid w:val="009B4428"/>
    <w:rsid w:val="009B44BB"/>
    <w:rsid w:val="009B4616"/>
    <w:rsid w:val="009B49B2"/>
    <w:rsid w:val="009B4CC3"/>
    <w:rsid w:val="009B4E12"/>
    <w:rsid w:val="009B4F38"/>
    <w:rsid w:val="009B5051"/>
    <w:rsid w:val="009B50D9"/>
    <w:rsid w:val="009B5269"/>
    <w:rsid w:val="009B5288"/>
    <w:rsid w:val="009B542C"/>
    <w:rsid w:val="009B58B1"/>
    <w:rsid w:val="009B5937"/>
    <w:rsid w:val="009B596B"/>
    <w:rsid w:val="009B5D3E"/>
    <w:rsid w:val="009B5F43"/>
    <w:rsid w:val="009B6106"/>
    <w:rsid w:val="009B63A6"/>
    <w:rsid w:val="009B685F"/>
    <w:rsid w:val="009B6C15"/>
    <w:rsid w:val="009B6CCD"/>
    <w:rsid w:val="009B70C9"/>
    <w:rsid w:val="009B74F5"/>
    <w:rsid w:val="009B74FC"/>
    <w:rsid w:val="009B75A9"/>
    <w:rsid w:val="009B77B0"/>
    <w:rsid w:val="009B781F"/>
    <w:rsid w:val="009B78C9"/>
    <w:rsid w:val="009B7948"/>
    <w:rsid w:val="009B79B5"/>
    <w:rsid w:val="009B79B7"/>
    <w:rsid w:val="009B7D25"/>
    <w:rsid w:val="009B7DA2"/>
    <w:rsid w:val="009C01AA"/>
    <w:rsid w:val="009C0333"/>
    <w:rsid w:val="009C03F8"/>
    <w:rsid w:val="009C04DF"/>
    <w:rsid w:val="009C091E"/>
    <w:rsid w:val="009C0A84"/>
    <w:rsid w:val="009C0CD8"/>
    <w:rsid w:val="009C1086"/>
    <w:rsid w:val="009C10BE"/>
    <w:rsid w:val="009C17BD"/>
    <w:rsid w:val="009C1B58"/>
    <w:rsid w:val="009C1B7D"/>
    <w:rsid w:val="009C1BFD"/>
    <w:rsid w:val="009C1E75"/>
    <w:rsid w:val="009C1ECF"/>
    <w:rsid w:val="009C1F48"/>
    <w:rsid w:val="009C2078"/>
    <w:rsid w:val="009C21CE"/>
    <w:rsid w:val="009C248C"/>
    <w:rsid w:val="009C27DB"/>
    <w:rsid w:val="009C2821"/>
    <w:rsid w:val="009C2B33"/>
    <w:rsid w:val="009C307C"/>
    <w:rsid w:val="009C326E"/>
    <w:rsid w:val="009C3623"/>
    <w:rsid w:val="009C374B"/>
    <w:rsid w:val="009C3915"/>
    <w:rsid w:val="009C3C3F"/>
    <w:rsid w:val="009C3DAD"/>
    <w:rsid w:val="009C3EE3"/>
    <w:rsid w:val="009C42D5"/>
    <w:rsid w:val="009C460B"/>
    <w:rsid w:val="009C4780"/>
    <w:rsid w:val="009C492A"/>
    <w:rsid w:val="009C4ADE"/>
    <w:rsid w:val="009C4AE7"/>
    <w:rsid w:val="009C542E"/>
    <w:rsid w:val="009C585F"/>
    <w:rsid w:val="009C58B5"/>
    <w:rsid w:val="009C58F4"/>
    <w:rsid w:val="009C59A9"/>
    <w:rsid w:val="009C66BD"/>
    <w:rsid w:val="009C66C0"/>
    <w:rsid w:val="009C6A98"/>
    <w:rsid w:val="009C6C46"/>
    <w:rsid w:val="009C6E04"/>
    <w:rsid w:val="009C6E3C"/>
    <w:rsid w:val="009C6E66"/>
    <w:rsid w:val="009C6F7D"/>
    <w:rsid w:val="009C6FBD"/>
    <w:rsid w:val="009C71E9"/>
    <w:rsid w:val="009C779F"/>
    <w:rsid w:val="009C77C8"/>
    <w:rsid w:val="009C78BA"/>
    <w:rsid w:val="009C7C81"/>
    <w:rsid w:val="009C7D9A"/>
    <w:rsid w:val="009C7DB3"/>
    <w:rsid w:val="009D0358"/>
    <w:rsid w:val="009D063C"/>
    <w:rsid w:val="009D09C6"/>
    <w:rsid w:val="009D0BD6"/>
    <w:rsid w:val="009D12A6"/>
    <w:rsid w:val="009D1311"/>
    <w:rsid w:val="009D138C"/>
    <w:rsid w:val="009D148A"/>
    <w:rsid w:val="009D18C6"/>
    <w:rsid w:val="009D1BAF"/>
    <w:rsid w:val="009D202F"/>
    <w:rsid w:val="009D2111"/>
    <w:rsid w:val="009D2318"/>
    <w:rsid w:val="009D245A"/>
    <w:rsid w:val="009D2AA6"/>
    <w:rsid w:val="009D2AE7"/>
    <w:rsid w:val="009D2B6E"/>
    <w:rsid w:val="009D2C3E"/>
    <w:rsid w:val="009D3007"/>
    <w:rsid w:val="009D331C"/>
    <w:rsid w:val="009D3462"/>
    <w:rsid w:val="009D35DE"/>
    <w:rsid w:val="009D368F"/>
    <w:rsid w:val="009D36A7"/>
    <w:rsid w:val="009D37B6"/>
    <w:rsid w:val="009D3BA5"/>
    <w:rsid w:val="009D3BAE"/>
    <w:rsid w:val="009D403D"/>
    <w:rsid w:val="009D4203"/>
    <w:rsid w:val="009D4332"/>
    <w:rsid w:val="009D439A"/>
    <w:rsid w:val="009D4464"/>
    <w:rsid w:val="009D469F"/>
    <w:rsid w:val="009D46D5"/>
    <w:rsid w:val="009D4716"/>
    <w:rsid w:val="009D47D4"/>
    <w:rsid w:val="009D4987"/>
    <w:rsid w:val="009D49A1"/>
    <w:rsid w:val="009D4A6D"/>
    <w:rsid w:val="009D4B8A"/>
    <w:rsid w:val="009D4E68"/>
    <w:rsid w:val="009D4EB6"/>
    <w:rsid w:val="009D559A"/>
    <w:rsid w:val="009D5978"/>
    <w:rsid w:val="009D5990"/>
    <w:rsid w:val="009D5A5F"/>
    <w:rsid w:val="009D5AC2"/>
    <w:rsid w:val="009D5E20"/>
    <w:rsid w:val="009D5E2D"/>
    <w:rsid w:val="009D5F1E"/>
    <w:rsid w:val="009D67CF"/>
    <w:rsid w:val="009D6940"/>
    <w:rsid w:val="009D6CAD"/>
    <w:rsid w:val="009D6DF0"/>
    <w:rsid w:val="009D732B"/>
    <w:rsid w:val="009D7472"/>
    <w:rsid w:val="009D74B3"/>
    <w:rsid w:val="009D762D"/>
    <w:rsid w:val="009D7694"/>
    <w:rsid w:val="009D7931"/>
    <w:rsid w:val="009D7A29"/>
    <w:rsid w:val="009D7C25"/>
    <w:rsid w:val="009D7E2F"/>
    <w:rsid w:val="009D7E7E"/>
    <w:rsid w:val="009E0117"/>
    <w:rsid w:val="009E04BF"/>
    <w:rsid w:val="009E0B45"/>
    <w:rsid w:val="009E0CD3"/>
    <w:rsid w:val="009E0E0E"/>
    <w:rsid w:val="009E0E89"/>
    <w:rsid w:val="009E0F4D"/>
    <w:rsid w:val="009E1128"/>
    <w:rsid w:val="009E1239"/>
    <w:rsid w:val="009E195F"/>
    <w:rsid w:val="009E1964"/>
    <w:rsid w:val="009E19F9"/>
    <w:rsid w:val="009E1A6F"/>
    <w:rsid w:val="009E1BE9"/>
    <w:rsid w:val="009E1D0B"/>
    <w:rsid w:val="009E1D77"/>
    <w:rsid w:val="009E22CA"/>
    <w:rsid w:val="009E22F5"/>
    <w:rsid w:val="009E2746"/>
    <w:rsid w:val="009E2B58"/>
    <w:rsid w:val="009E2BF1"/>
    <w:rsid w:val="009E2E1E"/>
    <w:rsid w:val="009E3276"/>
    <w:rsid w:val="009E3562"/>
    <w:rsid w:val="009E391E"/>
    <w:rsid w:val="009E3A04"/>
    <w:rsid w:val="009E3BBB"/>
    <w:rsid w:val="009E3C9B"/>
    <w:rsid w:val="009E3CE4"/>
    <w:rsid w:val="009E3EC1"/>
    <w:rsid w:val="009E3EE8"/>
    <w:rsid w:val="009E4592"/>
    <w:rsid w:val="009E4754"/>
    <w:rsid w:val="009E47D9"/>
    <w:rsid w:val="009E490A"/>
    <w:rsid w:val="009E52C9"/>
    <w:rsid w:val="009E5319"/>
    <w:rsid w:val="009E57B2"/>
    <w:rsid w:val="009E584E"/>
    <w:rsid w:val="009E5878"/>
    <w:rsid w:val="009E59A1"/>
    <w:rsid w:val="009E5D71"/>
    <w:rsid w:val="009E6018"/>
    <w:rsid w:val="009E621E"/>
    <w:rsid w:val="009E6237"/>
    <w:rsid w:val="009E62C7"/>
    <w:rsid w:val="009E683B"/>
    <w:rsid w:val="009E6ABE"/>
    <w:rsid w:val="009E6AD5"/>
    <w:rsid w:val="009E6BDB"/>
    <w:rsid w:val="009E6C6B"/>
    <w:rsid w:val="009E6E59"/>
    <w:rsid w:val="009E70EC"/>
    <w:rsid w:val="009E711B"/>
    <w:rsid w:val="009E7516"/>
    <w:rsid w:val="009F02D2"/>
    <w:rsid w:val="009F0872"/>
    <w:rsid w:val="009F0A27"/>
    <w:rsid w:val="009F0AD7"/>
    <w:rsid w:val="009F0BA7"/>
    <w:rsid w:val="009F11B5"/>
    <w:rsid w:val="009F14CA"/>
    <w:rsid w:val="009F151F"/>
    <w:rsid w:val="009F1522"/>
    <w:rsid w:val="009F158E"/>
    <w:rsid w:val="009F15BD"/>
    <w:rsid w:val="009F180B"/>
    <w:rsid w:val="009F18F6"/>
    <w:rsid w:val="009F1B54"/>
    <w:rsid w:val="009F1B5C"/>
    <w:rsid w:val="009F1BEC"/>
    <w:rsid w:val="009F1D28"/>
    <w:rsid w:val="009F1D37"/>
    <w:rsid w:val="009F2110"/>
    <w:rsid w:val="009F29F7"/>
    <w:rsid w:val="009F2B2C"/>
    <w:rsid w:val="009F2DB7"/>
    <w:rsid w:val="009F30C9"/>
    <w:rsid w:val="009F3243"/>
    <w:rsid w:val="009F344E"/>
    <w:rsid w:val="009F369E"/>
    <w:rsid w:val="009F3A88"/>
    <w:rsid w:val="009F3E23"/>
    <w:rsid w:val="009F420D"/>
    <w:rsid w:val="009F430D"/>
    <w:rsid w:val="009F4452"/>
    <w:rsid w:val="009F450F"/>
    <w:rsid w:val="009F45AA"/>
    <w:rsid w:val="009F462B"/>
    <w:rsid w:val="009F493E"/>
    <w:rsid w:val="009F49DE"/>
    <w:rsid w:val="009F4A0D"/>
    <w:rsid w:val="009F4A72"/>
    <w:rsid w:val="009F4C44"/>
    <w:rsid w:val="009F4E82"/>
    <w:rsid w:val="009F5015"/>
    <w:rsid w:val="009F52ED"/>
    <w:rsid w:val="009F5352"/>
    <w:rsid w:val="009F544C"/>
    <w:rsid w:val="009F584B"/>
    <w:rsid w:val="009F593E"/>
    <w:rsid w:val="009F59A8"/>
    <w:rsid w:val="009F5A10"/>
    <w:rsid w:val="009F5B64"/>
    <w:rsid w:val="009F5EAC"/>
    <w:rsid w:val="009F5EEA"/>
    <w:rsid w:val="009F610B"/>
    <w:rsid w:val="009F6194"/>
    <w:rsid w:val="009F61B8"/>
    <w:rsid w:val="009F644D"/>
    <w:rsid w:val="009F6719"/>
    <w:rsid w:val="009F6793"/>
    <w:rsid w:val="009F688D"/>
    <w:rsid w:val="009F6A3C"/>
    <w:rsid w:val="009F6C4F"/>
    <w:rsid w:val="009F7044"/>
    <w:rsid w:val="009F73B0"/>
    <w:rsid w:val="009F74A7"/>
    <w:rsid w:val="009F7970"/>
    <w:rsid w:val="009F7A46"/>
    <w:rsid w:val="00A00139"/>
    <w:rsid w:val="00A00373"/>
    <w:rsid w:val="00A00658"/>
    <w:rsid w:val="00A00AF7"/>
    <w:rsid w:val="00A00B8B"/>
    <w:rsid w:val="00A00CF1"/>
    <w:rsid w:val="00A00DA3"/>
    <w:rsid w:val="00A00E88"/>
    <w:rsid w:val="00A00F67"/>
    <w:rsid w:val="00A0100F"/>
    <w:rsid w:val="00A0116C"/>
    <w:rsid w:val="00A012A7"/>
    <w:rsid w:val="00A0144B"/>
    <w:rsid w:val="00A0164A"/>
    <w:rsid w:val="00A01942"/>
    <w:rsid w:val="00A01ABF"/>
    <w:rsid w:val="00A020F9"/>
    <w:rsid w:val="00A02313"/>
    <w:rsid w:val="00A02455"/>
    <w:rsid w:val="00A02723"/>
    <w:rsid w:val="00A02730"/>
    <w:rsid w:val="00A02AD7"/>
    <w:rsid w:val="00A02D1C"/>
    <w:rsid w:val="00A02D20"/>
    <w:rsid w:val="00A02EFD"/>
    <w:rsid w:val="00A03032"/>
    <w:rsid w:val="00A0312B"/>
    <w:rsid w:val="00A03661"/>
    <w:rsid w:val="00A03689"/>
    <w:rsid w:val="00A036CC"/>
    <w:rsid w:val="00A03AC9"/>
    <w:rsid w:val="00A03E6C"/>
    <w:rsid w:val="00A04023"/>
    <w:rsid w:val="00A04088"/>
    <w:rsid w:val="00A0418E"/>
    <w:rsid w:val="00A04458"/>
    <w:rsid w:val="00A04474"/>
    <w:rsid w:val="00A04546"/>
    <w:rsid w:val="00A047A7"/>
    <w:rsid w:val="00A04A8A"/>
    <w:rsid w:val="00A04BA7"/>
    <w:rsid w:val="00A04D82"/>
    <w:rsid w:val="00A055F8"/>
    <w:rsid w:val="00A05877"/>
    <w:rsid w:val="00A058BA"/>
    <w:rsid w:val="00A05BD8"/>
    <w:rsid w:val="00A05DF0"/>
    <w:rsid w:val="00A05E9E"/>
    <w:rsid w:val="00A05FC1"/>
    <w:rsid w:val="00A06887"/>
    <w:rsid w:val="00A069A5"/>
    <w:rsid w:val="00A06AA5"/>
    <w:rsid w:val="00A06B8C"/>
    <w:rsid w:val="00A06EA2"/>
    <w:rsid w:val="00A0713D"/>
    <w:rsid w:val="00A07471"/>
    <w:rsid w:val="00A0758F"/>
    <w:rsid w:val="00A07882"/>
    <w:rsid w:val="00A07927"/>
    <w:rsid w:val="00A07BB1"/>
    <w:rsid w:val="00A07C3C"/>
    <w:rsid w:val="00A07D58"/>
    <w:rsid w:val="00A07D77"/>
    <w:rsid w:val="00A07D7E"/>
    <w:rsid w:val="00A07EAC"/>
    <w:rsid w:val="00A10166"/>
    <w:rsid w:val="00A1030C"/>
    <w:rsid w:val="00A1076F"/>
    <w:rsid w:val="00A10980"/>
    <w:rsid w:val="00A109B5"/>
    <w:rsid w:val="00A109FA"/>
    <w:rsid w:val="00A10C7D"/>
    <w:rsid w:val="00A10D46"/>
    <w:rsid w:val="00A10E72"/>
    <w:rsid w:val="00A115ED"/>
    <w:rsid w:val="00A1160F"/>
    <w:rsid w:val="00A11783"/>
    <w:rsid w:val="00A11863"/>
    <w:rsid w:val="00A119C4"/>
    <w:rsid w:val="00A119E8"/>
    <w:rsid w:val="00A11A10"/>
    <w:rsid w:val="00A11AA9"/>
    <w:rsid w:val="00A11E8D"/>
    <w:rsid w:val="00A12296"/>
    <w:rsid w:val="00A1235E"/>
    <w:rsid w:val="00A1238A"/>
    <w:rsid w:val="00A12741"/>
    <w:rsid w:val="00A1292B"/>
    <w:rsid w:val="00A12B2A"/>
    <w:rsid w:val="00A12BCE"/>
    <w:rsid w:val="00A12C35"/>
    <w:rsid w:val="00A131B1"/>
    <w:rsid w:val="00A1337C"/>
    <w:rsid w:val="00A134F0"/>
    <w:rsid w:val="00A1354E"/>
    <w:rsid w:val="00A135F2"/>
    <w:rsid w:val="00A13757"/>
    <w:rsid w:val="00A13AAE"/>
    <w:rsid w:val="00A13BD4"/>
    <w:rsid w:val="00A13C4F"/>
    <w:rsid w:val="00A13EDC"/>
    <w:rsid w:val="00A14095"/>
    <w:rsid w:val="00A140DE"/>
    <w:rsid w:val="00A14178"/>
    <w:rsid w:val="00A141A2"/>
    <w:rsid w:val="00A14222"/>
    <w:rsid w:val="00A143D1"/>
    <w:rsid w:val="00A148A0"/>
    <w:rsid w:val="00A14C03"/>
    <w:rsid w:val="00A14D94"/>
    <w:rsid w:val="00A15396"/>
    <w:rsid w:val="00A1547D"/>
    <w:rsid w:val="00A1587B"/>
    <w:rsid w:val="00A15A6F"/>
    <w:rsid w:val="00A15D99"/>
    <w:rsid w:val="00A166F0"/>
    <w:rsid w:val="00A168A5"/>
    <w:rsid w:val="00A16A69"/>
    <w:rsid w:val="00A16D4A"/>
    <w:rsid w:val="00A17129"/>
    <w:rsid w:val="00A171A3"/>
    <w:rsid w:val="00A17251"/>
    <w:rsid w:val="00A1727E"/>
    <w:rsid w:val="00A173C8"/>
    <w:rsid w:val="00A1758F"/>
    <w:rsid w:val="00A1784F"/>
    <w:rsid w:val="00A1785D"/>
    <w:rsid w:val="00A17920"/>
    <w:rsid w:val="00A17B9E"/>
    <w:rsid w:val="00A17D87"/>
    <w:rsid w:val="00A17F6A"/>
    <w:rsid w:val="00A17F8E"/>
    <w:rsid w:val="00A20295"/>
    <w:rsid w:val="00A20591"/>
    <w:rsid w:val="00A205A3"/>
    <w:rsid w:val="00A207A4"/>
    <w:rsid w:val="00A209AE"/>
    <w:rsid w:val="00A20A1E"/>
    <w:rsid w:val="00A20F0D"/>
    <w:rsid w:val="00A211AF"/>
    <w:rsid w:val="00A211CB"/>
    <w:rsid w:val="00A213AB"/>
    <w:rsid w:val="00A2166F"/>
    <w:rsid w:val="00A216D0"/>
    <w:rsid w:val="00A21854"/>
    <w:rsid w:val="00A218D2"/>
    <w:rsid w:val="00A21C7E"/>
    <w:rsid w:val="00A21CD5"/>
    <w:rsid w:val="00A21D05"/>
    <w:rsid w:val="00A21F5C"/>
    <w:rsid w:val="00A2205B"/>
    <w:rsid w:val="00A224B3"/>
    <w:rsid w:val="00A225E7"/>
    <w:rsid w:val="00A22732"/>
    <w:rsid w:val="00A22A3F"/>
    <w:rsid w:val="00A22B2E"/>
    <w:rsid w:val="00A22D87"/>
    <w:rsid w:val="00A23044"/>
    <w:rsid w:val="00A23169"/>
    <w:rsid w:val="00A23220"/>
    <w:rsid w:val="00A23517"/>
    <w:rsid w:val="00A23615"/>
    <w:rsid w:val="00A236AF"/>
    <w:rsid w:val="00A237F9"/>
    <w:rsid w:val="00A23902"/>
    <w:rsid w:val="00A239E4"/>
    <w:rsid w:val="00A239F7"/>
    <w:rsid w:val="00A23AA2"/>
    <w:rsid w:val="00A23AA9"/>
    <w:rsid w:val="00A23AF8"/>
    <w:rsid w:val="00A23B96"/>
    <w:rsid w:val="00A23B9A"/>
    <w:rsid w:val="00A23C36"/>
    <w:rsid w:val="00A23C89"/>
    <w:rsid w:val="00A23FE6"/>
    <w:rsid w:val="00A24103"/>
    <w:rsid w:val="00A24853"/>
    <w:rsid w:val="00A2489D"/>
    <w:rsid w:val="00A248DF"/>
    <w:rsid w:val="00A24A15"/>
    <w:rsid w:val="00A24B40"/>
    <w:rsid w:val="00A24B52"/>
    <w:rsid w:val="00A250A7"/>
    <w:rsid w:val="00A25216"/>
    <w:rsid w:val="00A25444"/>
    <w:rsid w:val="00A2544E"/>
    <w:rsid w:val="00A2550B"/>
    <w:rsid w:val="00A2577A"/>
    <w:rsid w:val="00A257D7"/>
    <w:rsid w:val="00A2590F"/>
    <w:rsid w:val="00A25BD5"/>
    <w:rsid w:val="00A26137"/>
    <w:rsid w:val="00A26308"/>
    <w:rsid w:val="00A26346"/>
    <w:rsid w:val="00A26419"/>
    <w:rsid w:val="00A2689E"/>
    <w:rsid w:val="00A26AC8"/>
    <w:rsid w:val="00A26B49"/>
    <w:rsid w:val="00A26B4B"/>
    <w:rsid w:val="00A26E79"/>
    <w:rsid w:val="00A27391"/>
    <w:rsid w:val="00A273D6"/>
    <w:rsid w:val="00A27537"/>
    <w:rsid w:val="00A278DB"/>
    <w:rsid w:val="00A27F0F"/>
    <w:rsid w:val="00A27F16"/>
    <w:rsid w:val="00A308BB"/>
    <w:rsid w:val="00A30900"/>
    <w:rsid w:val="00A30ACB"/>
    <w:rsid w:val="00A30D54"/>
    <w:rsid w:val="00A314CD"/>
    <w:rsid w:val="00A3171B"/>
    <w:rsid w:val="00A31773"/>
    <w:rsid w:val="00A322A5"/>
    <w:rsid w:val="00A322AE"/>
    <w:rsid w:val="00A323C1"/>
    <w:rsid w:val="00A3261C"/>
    <w:rsid w:val="00A32820"/>
    <w:rsid w:val="00A32CC9"/>
    <w:rsid w:val="00A32EBE"/>
    <w:rsid w:val="00A33067"/>
    <w:rsid w:val="00A331F5"/>
    <w:rsid w:val="00A334E8"/>
    <w:rsid w:val="00A33634"/>
    <w:rsid w:val="00A33753"/>
    <w:rsid w:val="00A3382F"/>
    <w:rsid w:val="00A338E1"/>
    <w:rsid w:val="00A33BE5"/>
    <w:rsid w:val="00A33CEE"/>
    <w:rsid w:val="00A33F75"/>
    <w:rsid w:val="00A34298"/>
    <w:rsid w:val="00A3429E"/>
    <w:rsid w:val="00A3449A"/>
    <w:rsid w:val="00A34C80"/>
    <w:rsid w:val="00A34D8F"/>
    <w:rsid w:val="00A350EC"/>
    <w:rsid w:val="00A35175"/>
    <w:rsid w:val="00A3526A"/>
    <w:rsid w:val="00A352A1"/>
    <w:rsid w:val="00A352DA"/>
    <w:rsid w:val="00A35345"/>
    <w:rsid w:val="00A354AC"/>
    <w:rsid w:val="00A35547"/>
    <w:rsid w:val="00A3555E"/>
    <w:rsid w:val="00A35811"/>
    <w:rsid w:val="00A35CE2"/>
    <w:rsid w:val="00A35D6D"/>
    <w:rsid w:val="00A35DDE"/>
    <w:rsid w:val="00A36313"/>
    <w:rsid w:val="00A363C3"/>
    <w:rsid w:val="00A367E9"/>
    <w:rsid w:val="00A372C3"/>
    <w:rsid w:val="00A3744F"/>
    <w:rsid w:val="00A375CC"/>
    <w:rsid w:val="00A376DF"/>
    <w:rsid w:val="00A3786B"/>
    <w:rsid w:val="00A378B5"/>
    <w:rsid w:val="00A379D3"/>
    <w:rsid w:val="00A37B53"/>
    <w:rsid w:val="00A37B63"/>
    <w:rsid w:val="00A37F02"/>
    <w:rsid w:val="00A37F5E"/>
    <w:rsid w:val="00A402AD"/>
    <w:rsid w:val="00A4031B"/>
    <w:rsid w:val="00A40348"/>
    <w:rsid w:val="00A40599"/>
    <w:rsid w:val="00A4060F"/>
    <w:rsid w:val="00A4090F"/>
    <w:rsid w:val="00A40B89"/>
    <w:rsid w:val="00A40C6E"/>
    <w:rsid w:val="00A40D38"/>
    <w:rsid w:val="00A411D5"/>
    <w:rsid w:val="00A411E3"/>
    <w:rsid w:val="00A41382"/>
    <w:rsid w:val="00A41572"/>
    <w:rsid w:val="00A4187E"/>
    <w:rsid w:val="00A41B00"/>
    <w:rsid w:val="00A41CDC"/>
    <w:rsid w:val="00A420E7"/>
    <w:rsid w:val="00A42359"/>
    <w:rsid w:val="00A4235D"/>
    <w:rsid w:val="00A424AC"/>
    <w:rsid w:val="00A4278F"/>
    <w:rsid w:val="00A427A9"/>
    <w:rsid w:val="00A42830"/>
    <w:rsid w:val="00A42858"/>
    <w:rsid w:val="00A429D8"/>
    <w:rsid w:val="00A42A85"/>
    <w:rsid w:val="00A42ABD"/>
    <w:rsid w:val="00A42BF8"/>
    <w:rsid w:val="00A42E4E"/>
    <w:rsid w:val="00A4378D"/>
    <w:rsid w:val="00A43B47"/>
    <w:rsid w:val="00A43DDE"/>
    <w:rsid w:val="00A43E2B"/>
    <w:rsid w:val="00A43FE2"/>
    <w:rsid w:val="00A44178"/>
    <w:rsid w:val="00A444B4"/>
    <w:rsid w:val="00A44808"/>
    <w:rsid w:val="00A448DE"/>
    <w:rsid w:val="00A44A40"/>
    <w:rsid w:val="00A44BCC"/>
    <w:rsid w:val="00A44DD6"/>
    <w:rsid w:val="00A4519C"/>
    <w:rsid w:val="00A45328"/>
    <w:rsid w:val="00A458C5"/>
    <w:rsid w:val="00A45D7F"/>
    <w:rsid w:val="00A45E41"/>
    <w:rsid w:val="00A45F25"/>
    <w:rsid w:val="00A460B4"/>
    <w:rsid w:val="00A46293"/>
    <w:rsid w:val="00A46386"/>
    <w:rsid w:val="00A467FC"/>
    <w:rsid w:val="00A46AF4"/>
    <w:rsid w:val="00A46AFA"/>
    <w:rsid w:val="00A46E75"/>
    <w:rsid w:val="00A46F20"/>
    <w:rsid w:val="00A46FAC"/>
    <w:rsid w:val="00A47338"/>
    <w:rsid w:val="00A477A2"/>
    <w:rsid w:val="00A47C0C"/>
    <w:rsid w:val="00A47E60"/>
    <w:rsid w:val="00A47F53"/>
    <w:rsid w:val="00A50524"/>
    <w:rsid w:val="00A50594"/>
    <w:rsid w:val="00A505E3"/>
    <w:rsid w:val="00A505F5"/>
    <w:rsid w:val="00A50B0E"/>
    <w:rsid w:val="00A50B5D"/>
    <w:rsid w:val="00A50E6B"/>
    <w:rsid w:val="00A50FC7"/>
    <w:rsid w:val="00A51014"/>
    <w:rsid w:val="00A51859"/>
    <w:rsid w:val="00A52722"/>
    <w:rsid w:val="00A527ED"/>
    <w:rsid w:val="00A52CEE"/>
    <w:rsid w:val="00A52DA3"/>
    <w:rsid w:val="00A530FF"/>
    <w:rsid w:val="00A53693"/>
    <w:rsid w:val="00A536A9"/>
    <w:rsid w:val="00A536C7"/>
    <w:rsid w:val="00A53743"/>
    <w:rsid w:val="00A53889"/>
    <w:rsid w:val="00A539B6"/>
    <w:rsid w:val="00A539DA"/>
    <w:rsid w:val="00A539F3"/>
    <w:rsid w:val="00A53D43"/>
    <w:rsid w:val="00A53DA7"/>
    <w:rsid w:val="00A53EFE"/>
    <w:rsid w:val="00A54093"/>
    <w:rsid w:val="00A54124"/>
    <w:rsid w:val="00A5452A"/>
    <w:rsid w:val="00A54BD1"/>
    <w:rsid w:val="00A54DC2"/>
    <w:rsid w:val="00A54E5C"/>
    <w:rsid w:val="00A54F75"/>
    <w:rsid w:val="00A55168"/>
    <w:rsid w:val="00A55336"/>
    <w:rsid w:val="00A55421"/>
    <w:rsid w:val="00A556F8"/>
    <w:rsid w:val="00A55792"/>
    <w:rsid w:val="00A55C93"/>
    <w:rsid w:val="00A55ECA"/>
    <w:rsid w:val="00A55EFE"/>
    <w:rsid w:val="00A55F06"/>
    <w:rsid w:val="00A560E4"/>
    <w:rsid w:val="00A565AA"/>
    <w:rsid w:val="00A56B39"/>
    <w:rsid w:val="00A571F7"/>
    <w:rsid w:val="00A574AA"/>
    <w:rsid w:val="00A57511"/>
    <w:rsid w:val="00A5769D"/>
    <w:rsid w:val="00A57933"/>
    <w:rsid w:val="00A57A70"/>
    <w:rsid w:val="00A57C87"/>
    <w:rsid w:val="00A57F81"/>
    <w:rsid w:val="00A57FF7"/>
    <w:rsid w:val="00A6002F"/>
    <w:rsid w:val="00A60072"/>
    <w:rsid w:val="00A600B5"/>
    <w:rsid w:val="00A60374"/>
    <w:rsid w:val="00A6052F"/>
    <w:rsid w:val="00A60577"/>
    <w:rsid w:val="00A60AB6"/>
    <w:rsid w:val="00A60EF7"/>
    <w:rsid w:val="00A61228"/>
    <w:rsid w:val="00A6132C"/>
    <w:rsid w:val="00A61400"/>
    <w:rsid w:val="00A615C7"/>
    <w:rsid w:val="00A618AF"/>
    <w:rsid w:val="00A61E6B"/>
    <w:rsid w:val="00A62145"/>
    <w:rsid w:val="00A62218"/>
    <w:rsid w:val="00A62836"/>
    <w:rsid w:val="00A62C87"/>
    <w:rsid w:val="00A62D94"/>
    <w:rsid w:val="00A62EDB"/>
    <w:rsid w:val="00A62F1F"/>
    <w:rsid w:val="00A62F71"/>
    <w:rsid w:val="00A63441"/>
    <w:rsid w:val="00A634D3"/>
    <w:rsid w:val="00A634E9"/>
    <w:rsid w:val="00A636A0"/>
    <w:rsid w:val="00A63713"/>
    <w:rsid w:val="00A638CF"/>
    <w:rsid w:val="00A63D82"/>
    <w:rsid w:val="00A63F1C"/>
    <w:rsid w:val="00A63F86"/>
    <w:rsid w:val="00A64888"/>
    <w:rsid w:val="00A6491F"/>
    <w:rsid w:val="00A6498E"/>
    <w:rsid w:val="00A64AB6"/>
    <w:rsid w:val="00A64B0F"/>
    <w:rsid w:val="00A64DA3"/>
    <w:rsid w:val="00A64EA6"/>
    <w:rsid w:val="00A65154"/>
    <w:rsid w:val="00A65373"/>
    <w:rsid w:val="00A65631"/>
    <w:rsid w:val="00A657E6"/>
    <w:rsid w:val="00A65966"/>
    <w:rsid w:val="00A65C3B"/>
    <w:rsid w:val="00A65CAC"/>
    <w:rsid w:val="00A6604E"/>
    <w:rsid w:val="00A662A4"/>
    <w:rsid w:val="00A662D5"/>
    <w:rsid w:val="00A6645A"/>
    <w:rsid w:val="00A6663F"/>
    <w:rsid w:val="00A6693D"/>
    <w:rsid w:val="00A6722A"/>
    <w:rsid w:val="00A67256"/>
    <w:rsid w:val="00A67265"/>
    <w:rsid w:val="00A6728A"/>
    <w:rsid w:val="00A672C2"/>
    <w:rsid w:val="00A674EE"/>
    <w:rsid w:val="00A678C8"/>
    <w:rsid w:val="00A6798B"/>
    <w:rsid w:val="00A704A5"/>
    <w:rsid w:val="00A70997"/>
    <w:rsid w:val="00A70F83"/>
    <w:rsid w:val="00A711BE"/>
    <w:rsid w:val="00A7133C"/>
    <w:rsid w:val="00A7138F"/>
    <w:rsid w:val="00A715A9"/>
    <w:rsid w:val="00A71B10"/>
    <w:rsid w:val="00A71C79"/>
    <w:rsid w:val="00A71DDE"/>
    <w:rsid w:val="00A7225E"/>
    <w:rsid w:val="00A72991"/>
    <w:rsid w:val="00A729A2"/>
    <w:rsid w:val="00A72AC5"/>
    <w:rsid w:val="00A72B9B"/>
    <w:rsid w:val="00A731BD"/>
    <w:rsid w:val="00A73582"/>
    <w:rsid w:val="00A73A9A"/>
    <w:rsid w:val="00A73D88"/>
    <w:rsid w:val="00A73DAE"/>
    <w:rsid w:val="00A741FD"/>
    <w:rsid w:val="00A74230"/>
    <w:rsid w:val="00A74282"/>
    <w:rsid w:val="00A742FF"/>
    <w:rsid w:val="00A7437E"/>
    <w:rsid w:val="00A74831"/>
    <w:rsid w:val="00A7486B"/>
    <w:rsid w:val="00A74875"/>
    <w:rsid w:val="00A74908"/>
    <w:rsid w:val="00A74941"/>
    <w:rsid w:val="00A74E96"/>
    <w:rsid w:val="00A74F4B"/>
    <w:rsid w:val="00A7507F"/>
    <w:rsid w:val="00A7541C"/>
    <w:rsid w:val="00A755FC"/>
    <w:rsid w:val="00A758B7"/>
    <w:rsid w:val="00A75B68"/>
    <w:rsid w:val="00A75CD4"/>
    <w:rsid w:val="00A75D17"/>
    <w:rsid w:val="00A75F2A"/>
    <w:rsid w:val="00A7614F"/>
    <w:rsid w:val="00A7625E"/>
    <w:rsid w:val="00A76597"/>
    <w:rsid w:val="00A7667D"/>
    <w:rsid w:val="00A7676B"/>
    <w:rsid w:val="00A767CD"/>
    <w:rsid w:val="00A76949"/>
    <w:rsid w:val="00A76B66"/>
    <w:rsid w:val="00A76D2D"/>
    <w:rsid w:val="00A76D37"/>
    <w:rsid w:val="00A76E6C"/>
    <w:rsid w:val="00A76E8B"/>
    <w:rsid w:val="00A77154"/>
    <w:rsid w:val="00A771CE"/>
    <w:rsid w:val="00A77372"/>
    <w:rsid w:val="00A779DA"/>
    <w:rsid w:val="00A80401"/>
    <w:rsid w:val="00A805BD"/>
    <w:rsid w:val="00A807A9"/>
    <w:rsid w:val="00A80855"/>
    <w:rsid w:val="00A80988"/>
    <w:rsid w:val="00A809B5"/>
    <w:rsid w:val="00A80A08"/>
    <w:rsid w:val="00A80C2C"/>
    <w:rsid w:val="00A80CDD"/>
    <w:rsid w:val="00A811F3"/>
    <w:rsid w:val="00A8142C"/>
    <w:rsid w:val="00A81546"/>
    <w:rsid w:val="00A81547"/>
    <w:rsid w:val="00A817A8"/>
    <w:rsid w:val="00A817FC"/>
    <w:rsid w:val="00A81881"/>
    <w:rsid w:val="00A81BB9"/>
    <w:rsid w:val="00A81C35"/>
    <w:rsid w:val="00A81CA3"/>
    <w:rsid w:val="00A81CE6"/>
    <w:rsid w:val="00A81D76"/>
    <w:rsid w:val="00A81DAB"/>
    <w:rsid w:val="00A81F04"/>
    <w:rsid w:val="00A82040"/>
    <w:rsid w:val="00A82316"/>
    <w:rsid w:val="00A836D1"/>
    <w:rsid w:val="00A83C6E"/>
    <w:rsid w:val="00A83E77"/>
    <w:rsid w:val="00A83EC2"/>
    <w:rsid w:val="00A84152"/>
    <w:rsid w:val="00A8446C"/>
    <w:rsid w:val="00A84922"/>
    <w:rsid w:val="00A84A4C"/>
    <w:rsid w:val="00A84A64"/>
    <w:rsid w:val="00A84A68"/>
    <w:rsid w:val="00A84AD5"/>
    <w:rsid w:val="00A84B4F"/>
    <w:rsid w:val="00A84C45"/>
    <w:rsid w:val="00A85F03"/>
    <w:rsid w:val="00A8613A"/>
    <w:rsid w:val="00A86177"/>
    <w:rsid w:val="00A86353"/>
    <w:rsid w:val="00A8687A"/>
    <w:rsid w:val="00A86998"/>
    <w:rsid w:val="00A86DBE"/>
    <w:rsid w:val="00A87315"/>
    <w:rsid w:val="00A8733D"/>
    <w:rsid w:val="00A87350"/>
    <w:rsid w:val="00A873E3"/>
    <w:rsid w:val="00A87667"/>
    <w:rsid w:val="00A879E5"/>
    <w:rsid w:val="00A900B6"/>
    <w:rsid w:val="00A90136"/>
    <w:rsid w:val="00A903B2"/>
    <w:rsid w:val="00A90683"/>
    <w:rsid w:val="00A9093B"/>
    <w:rsid w:val="00A90B65"/>
    <w:rsid w:val="00A90B7D"/>
    <w:rsid w:val="00A90B8A"/>
    <w:rsid w:val="00A91030"/>
    <w:rsid w:val="00A91047"/>
    <w:rsid w:val="00A9137E"/>
    <w:rsid w:val="00A914A4"/>
    <w:rsid w:val="00A91516"/>
    <w:rsid w:val="00A91731"/>
    <w:rsid w:val="00A91ABA"/>
    <w:rsid w:val="00A91CC7"/>
    <w:rsid w:val="00A9202D"/>
    <w:rsid w:val="00A92362"/>
    <w:rsid w:val="00A923AB"/>
    <w:rsid w:val="00A9253D"/>
    <w:rsid w:val="00A926D9"/>
    <w:rsid w:val="00A927B1"/>
    <w:rsid w:val="00A92A47"/>
    <w:rsid w:val="00A92C07"/>
    <w:rsid w:val="00A92C68"/>
    <w:rsid w:val="00A92E06"/>
    <w:rsid w:val="00A93409"/>
    <w:rsid w:val="00A93438"/>
    <w:rsid w:val="00A93637"/>
    <w:rsid w:val="00A93AAC"/>
    <w:rsid w:val="00A93B74"/>
    <w:rsid w:val="00A93DBC"/>
    <w:rsid w:val="00A93FCE"/>
    <w:rsid w:val="00A942CA"/>
    <w:rsid w:val="00A944B3"/>
    <w:rsid w:val="00A945FB"/>
    <w:rsid w:val="00A94A2B"/>
    <w:rsid w:val="00A94A9C"/>
    <w:rsid w:val="00A94B5E"/>
    <w:rsid w:val="00A94C3F"/>
    <w:rsid w:val="00A94D69"/>
    <w:rsid w:val="00A94D89"/>
    <w:rsid w:val="00A9504D"/>
    <w:rsid w:val="00A955E6"/>
    <w:rsid w:val="00A95D5B"/>
    <w:rsid w:val="00A95FE8"/>
    <w:rsid w:val="00A96001"/>
    <w:rsid w:val="00A9634D"/>
    <w:rsid w:val="00A96414"/>
    <w:rsid w:val="00A9644A"/>
    <w:rsid w:val="00A96467"/>
    <w:rsid w:val="00A96605"/>
    <w:rsid w:val="00A9660C"/>
    <w:rsid w:val="00A96652"/>
    <w:rsid w:val="00A9694F"/>
    <w:rsid w:val="00A969EB"/>
    <w:rsid w:val="00A969F3"/>
    <w:rsid w:val="00A96CF5"/>
    <w:rsid w:val="00A96FEC"/>
    <w:rsid w:val="00A973EF"/>
    <w:rsid w:val="00A975AF"/>
    <w:rsid w:val="00A97ABC"/>
    <w:rsid w:val="00A97D5C"/>
    <w:rsid w:val="00A97DC8"/>
    <w:rsid w:val="00AA0484"/>
    <w:rsid w:val="00AA0516"/>
    <w:rsid w:val="00AA0757"/>
    <w:rsid w:val="00AA0808"/>
    <w:rsid w:val="00AA09EF"/>
    <w:rsid w:val="00AA10C4"/>
    <w:rsid w:val="00AA13B9"/>
    <w:rsid w:val="00AA17F8"/>
    <w:rsid w:val="00AA1C9D"/>
    <w:rsid w:val="00AA1C9E"/>
    <w:rsid w:val="00AA1CF3"/>
    <w:rsid w:val="00AA1F56"/>
    <w:rsid w:val="00AA1F97"/>
    <w:rsid w:val="00AA21E7"/>
    <w:rsid w:val="00AA2383"/>
    <w:rsid w:val="00AA245D"/>
    <w:rsid w:val="00AA2461"/>
    <w:rsid w:val="00AA2518"/>
    <w:rsid w:val="00AA2677"/>
    <w:rsid w:val="00AA2854"/>
    <w:rsid w:val="00AA2936"/>
    <w:rsid w:val="00AA2974"/>
    <w:rsid w:val="00AA2B4B"/>
    <w:rsid w:val="00AA2CF4"/>
    <w:rsid w:val="00AA2FE4"/>
    <w:rsid w:val="00AA3461"/>
    <w:rsid w:val="00AA34A2"/>
    <w:rsid w:val="00AA3738"/>
    <w:rsid w:val="00AA383D"/>
    <w:rsid w:val="00AA3907"/>
    <w:rsid w:val="00AA3A7D"/>
    <w:rsid w:val="00AA3CAE"/>
    <w:rsid w:val="00AA3DD4"/>
    <w:rsid w:val="00AA4585"/>
    <w:rsid w:val="00AA459A"/>
    <w:rsid w:val="00AA45A3"/>
    <w:rsid w:val="00AA46F9"/>
    <w:rsid w:val="00AA4991"/>
    <w:rsid w:val="00AA4998"/>
    <w:rsid w:val="00AA4B45"/>
    <w:rsid w:val="00AA4F34"/>
    <w:rsid w:val="00AA4FC7"/>
    <w:rsid w:val="00AA5159"/>
    <w:rsid w:val="00AA51B3"/>
    <w:rsid w:val="00AA5252"/>
    <w:rsid w:val="00AA52EA"/>
    <w:rsid w:val="00AA54AB"/>
    <w:rsid w:val="00AA54C1"/>
    <w:rsid w:val="00AA55B9"/>
    <w:rsid w:val="00AA562F"/>
    <w:rsid w:val="00AA58A1"/>
    <w:rsid w:val="00AA5BD1"/>
    <w:rsid w:val="00AA5BED"/>
    <w:rsid w:val="00AA5C45"/>
    <w:rsid w:val="00AA5F78"/>
    <w:rsid w:val="00AA61A2"/>
    <w:rsid w:val="00AA61EA"/>
    <w:rsid w:val="00AA62C1"/>
    <w:rsid w:val="00AA6837"/>
    <w:rsid w:val="00AA6B36"/>
    <w:rsid w:val="00AA6F09"/>
    <w:rsid w:val="00AA70E9"/>
    <w:rsid w:val="00AA73F7"/>
    <w:rsid w:val="00AA75D2"/>
    <w:rsid w:val="00AA799A"/>
    <w:rsid w:val="00AA7C07"/>
    <w:rsid w:val="00AB01A6"/>
    <w:rsid w:val="00AB01D2"/>
    <w:rsid w:val="00AB0331"/>
    <w:rsid w:val="00AB0421"/>
    <w:rsid w:val="00AB0529"/>
    <w:rsid w:val="00AB09DF"/>
    <w:rsid w:val="00AB0C1F"/>
    <w:rsid w:val="00AB0DD0"/>
    <w:rsid w:val="00AB0F60"/>
    <w:rsid w:val="00AB10A8"/>
    <w:rsid w:val="00AB144F"/>
    <w:rsid w:val="00AB16CC"/>
    <w:rsid w:val="00AB1762"/>
    <w:rsid w:val="00AB18AD"/>
    <w:rsid w:val="00AB1A9B"/>
    <w:rsid w:val="00AB1B00"/>
    <w:rsid w:val="00AB1B34"/>
    <w:rsid w:val="00AB1BC7"/>
    <w:rsid w:val="00AB1C4A"/>
    <w:rsid w:val="00AB1C5C"/>
    <w:rsid w:val="00AB1F84"/>
    <w:rsid w:val="00AB1FCE"/>
    <w:rsid w:val="00AB2037"/>
    <w:rsid w:val="00AB219C"/>
    <w:rsid w:val="00AB23EE"/>
    <w:rsid w:val="00AB25B0"/>
    <w:rsid w:val="00AB272C"/>
    <w:rsid w:val="00AB2B1C"/>
    <w:rsid w:val="00AB2B1F"/>
    <w:rsid w:val="00AB2D1B"/>
    <w:rsid w:val="00AB2DAA"/>
    <w:rsid w:val="00AB3027"/>
    <w:rsid w:val="00AB3116"/>
    <w:rsid w:val="00AB3176"/>
    <w:rsid w:val="00AB3178"/>
    <w:rsid w:val="00AB3214"/>
    <w:rsid w:val="00AB3257"/>
    <w:rsid w:val="00AB3268"/>
    <w:rsid w:val="00AB3389"/>
    <w:rsid w:val="00AB37A2"/>
    <w:rsid w:val="00AB385F"/>
    <w:rsid w:val="00AB3870"/>
    <w:rsid w:val="00AB3CC3"/>
    <w:rsid w:val="00AB4018"/>
    <w:rsid w:val="00AB4293"/>
    <w:rsid w:val="00AB4295"/>
    <w:rsid w:val="00AB459C"/>
    <w:rsid w:val="00AB464B"/>
    <w:rsid w:val="00AB4705"/>
    <w:rsid w:val="00AB4A05"/>
    <w:rsid w:val="00AB4E07"/>
    <w:rsid w:val="00AB5116"/>
    <w:rsid w:val="00AB540D"/>
    <w:rsid w:val="00AB54EB"/>
    <w:rsid w:val="00AB556B"/>
    <w:rsid w:val="00AB571C"/>
    <w:rsid w:val="00AB58C8"/>
    <w:rsid w:val="00AB594E"/>
    <w:rsid w:val="00AB5ADA"/>
    <w:rsid w:val="00AB6387"/>
    <w:rsid w:val="00AB6572"/>
    <w:rsid w:val="00AB722C"/>
    <w:rsid w:val="00AB72C4"/>
    <w:rsid w:val="00AB73C0"/>
    <w:rsid w:val="00AB74A4"/>
    <w:rsid w:val="00AB755F"/>
    <w:rsid w:val="00AB778C"/>
    <w:rsid w:val="00AB7920"/>
    <w:rsid w:val="00AB7937"/>
    <w:rsid w:val="00AC0090"/>
    <w:rsid w:val="00AC03E8"/>
    <w:rsid w:val="00AC04CC"/>
    <w:rsid w:val="00AC0549"/>
    <w:rsid w:val="00AC0657"/>
    <w:rsid w:val="00AC07BF"/>
    <w:rsid w:val="00AC0882"/>
    <w:rsid w:val="00AC0C4E"/>
    <w:rsid w:val="00AC106A"/>
    <w:rsid w:val="00AC120A"/>
    <w:rsid w:val="00AC138A"/>
    <w:rsid w:val="00AC13D0"/>
    <w:rsid w:val="00AC15B4"/>
    <w:rsid w:val="00AC1606"/>
    <w:rsid w:val="00AC18E1"/>
    <w:rsid w:val="00AC18FD"/>
    <w:rsid w:val="00AC1DA4"/>
    <w:rsid w:val="00AC208F"/>
    <w:rsid w:val="00AC26C0"/>
    <w:rsid w:val="00AC2A7C"/>
    <w:rsid w:val="00AC2B21"/>
    <w:rsid w:val="00AC2B2F"/>
    <w:rsid w:val="00AC2D87"/>
    <w:rsid w:val="00AC2E48"/>
    <w:rsid w:val="00AC2F0A"/>
    <w:rsid w:val="00AC2FBB"/>
    <w:rsid w:val="00AC2FD8"/>
    <w:rsid w:val="00AC315E"/>
    <w:rsid w:val="00AC31B0"/>
    <w:rsid w:val="00AC334A"/>
    <w:rsid w:val="00AC37EC"/>
    <w:rsid w:val="00AC39B8"/>
    <w:rsid w:val="00AC3EDE"/>
    <w:rsid w:val="00AC4004"/>
    <w:rsid w:val="00AC407A"/>
    <w:rsid w:val="00AC40AA"/>
    <w:rsid w:val="00AC4715"/>
    <w:rsid w:val="00AC474B"/>
    <w:rsid w:val="00AC49F9"/>
    <w:rsid w:val="00AC4A4C"/>
    <w:rsid w:val="00AC4E7D"/>
    <w:rsid w:val="00AC4F89"/>
    <w:rsid w:val="00AC516C"/>
    <w:rsid w:val="00AC54F8"/>
    <w:rsid w:val="00AC576D"/>
    <w:rsid w:val="00AC5881"/>
    <w:rsid w:val="00AC5965"/>
    <w:rsid w:val="00AC5EAB"/>
    <w:rsid w:val="00AC5FA2"/>
    <w:rsid w:val="00AC60F1"/>
    <w:rsid w:val="00AC62BE"/>
    <w:rsid w:val="00AC66C3"/>
    <w:rsid w:val="00AC6789"/>
    <w:rsid w:val="00AC6801"/>
    <w:rsid w:val="00AC6A21"/>
    <w:rsid w:val="00AC6C55"/>
    <w:rsid w:val="00AC7131"/>
    <w:rsid w:val="00AC7541"/>
    <w:rsid w:val="00AC7560"/>
    <w:rsid w:val="00AC76BF"/>
    <w:rsid w:val="00AC7BD9"/>
    <w:rsid w:val="00AC7FC6"/>
    <w:rsid w:val="00AD00AE"/>
    <w:rsid w:val="00AD01B0"/>
    <w:rsid w:val="00AD0520"/>
    <w:rsid w:val="00AD05ED"/>
    <w:rsid w:val="00AD0863"/>
    <w:rsid w:val="00AD0D91"/>
    <w:rsid w:val="00AD11FA"/>
    <w:rsid w:val="00AD13EE"/>
    <w:rsid w:val="00AD1487"/>
    <w:rsid w:val="00AD160E"/>
    <w:rsid w:val="00AD1620"/>
    <w:rsid w:val="00AD1843"/>
    <w:rsid w:val="00AD18D8"/>
    <w:rsid w:val="00AD1CFC"/>
    <w:rsid w:val="00AD1DEE"/>
    <w:rsid w:val="00AD1F65"/>
    <w:rsid w:val="00AD1FD5"/>
    <w:rsid w:val="00AD1FF8"/>
    <w:rsid w:val="00AD2000"/>
    <w:rsid w:val="00AD227F"/>
    <w:rsid w:val="00AD2419"/>
    <w:rsid w:val="00AD286B"/>
    <w:rsid w:val="00AD2D76"/>
    <w:rsid w:val="00AD30E4"/>
    <w:rsid w:val="00AD3646"/>
    <w:rsid w:val="00AD37EA"/>
    <w:rsid w:val="00AD381D"/>
    <w:rsid w:val="00AD3CC1"/>
    <w:rsid w:val="00AD46F6"/>
    <w:rsid w:val="00AD4C8D"/>
    <w:rsid w:val="00AD4C99"/>
    <w:rsid w:val="00AD4D5B"/>
    <w:rsid w:val="00AD4E0C"/>
    <w:rsid w:val="00AD4EFC"/>
    <w:rsid w:val="00AD5495"/>
    <w:rsid w:val="00AD5542"/>
    <w:rsid w:val="00AD5562"/>
    <w:rsid w:val="00AD55A9"/>
    <w:rsid w:val="00AD573E"/>
    <w:rsid w:val="00AD5A14"/>
    <w:rsid w:val="00AD5C9D"/>
    <w:rsid w:val="00AD5CE9"/>
    <w:rsid w:val="00AD5EB0"/>
    <w:rsid w:val="00AD6088"/>
    <w:rsid w:val="00AD6507"/>
    <w:rsid w:val="00AD664E"/>
    <w:rsid w:val="00AD6899"/>
    <w:rsid w:val="00AD6911"/>
    <w:rsid w:val="00AD6BB2"/>
    <w:rsid w:val="00AD6C67"/>
    <w:rsid w:val="00AD6C76"/>
    <w:rsid w:val="00AD6F5D"/>
    <w:rsid w:val="00AD72B6"/>
    <w:rsid w:val="00AD72C5"/>
    <w:rsid w:val="00AD745C"/>
    <w:rsid w:val="00AD74C4"/>
    <w:rsid w:val="00AD770D"/>
    <w:rsid w:val="00AD7B30"/>
    <w:rsid w:val="00AE00E5"/>
    <w:rsid w:val="00AE00FD"/>
    <w:rsid w:val="00AE0288"/>
    <w:rsid w:val="00AE0316"/>
    <w:rsid w:val="00AE0762"/>
    <w:rsid w:val="00AE0BEA"/>
    <w:rsid w:val="00AE0DBD"/>
    <w:rsid w:val="00AE10CE"/>
    <w:rsid w:val="00AE11F9"/>
    <w:rsid w:val="00AE14DA"/>
    <w:rsid w:val="00AE1711"/>
    <w:rsid w:val="00AE183C"/>
    <w:rsid w:val="00AE1A7E"/>
    <w:rsid w:val="00AE1B15"/>
    <w:rsid w:val="00AE1B65"/>
    <w:rsid w:val="00AE202F"/>
    <w:rsid w:val="00AE2291"/>
    <w:rsid w:val="00AE2491"/>
    <w:rsid w:val="00AE2666"/>
    <w:rsid w:val="00AE2675"/>
    <w:rsid w:val="00AE2709"/>
    <w:rsid w:val="00AE27FC"/>
    <w:rsid w:val="00AE298B"/>
    <w:rsid w:val="00AE2A5C"/>
    <w:rsid w:val="00AE2B9A"/>
    <w:rsid w:val="00AE2E6A"/>
    <w:rsid w:val="00AE2EEB"/>
    <w:rsid w:val="00AE3029"/>
    <w:rsid w:val="00AE3064"/>
    <w:rsid w:val="00AE3106"/>
    <w:rsid w:val="00AE37B0"/>
    <w:rsid w:val="00AE37B8"/>
    <w:rsid w:val="00AE39B1"/>
    <w:rsid w:val="00AE3E32"/>
    <w:rsid w:val="00AE3FFB"/>
    <w:rsid w:val="00AE45AB"/>
    <w:rsid w:val="00AE4753"/>
    <w:rsid w:val="00AE4FF0"/>
    <w:rsid w:val="00AE536A"/>
    <w:rsid w:val="00AE546A"/>
    <w:rsid w:val="00AE56F7"/>
    <w:rsid w:val="00AE590F"/>
    <w:rsid w:val="00AE593C"/>
    <w:rsid w:val="00AE5944"/>
    <w:rsid w:val="00AE5C7E"/>
    <w:rsid w:val="00AE5CC6"/>
    <w:rsid w:val="00AE5EE1"/>
    <w:rsid w:val="00AE6446"/>
    <w:rsid w:val="00AE65BA"/>
    <w:rsid w:val="00AE69C5"/>
    <w:rsid w:val="00AE6EEB"/>
    <w:rsid w:val="00AE7444"/>
    <w:rsid w:val="00AE745A"/>
    <w:rsid w:val="00AE755E"/>
    <w:rsid w:val="00AE7752"/>
    <w:rsid w:val="00AE780D"/>
    <w:rsid w:val="00AE7829"/>
    <w:rsid w:val="00AE79D8"/>
    <w:rsid w:val="00AE7B10"/>
    <w:rsid w:val="00AE7BD2"/>
    <w:rsid w:val="00AE7EF3"/>
    <w:rsid w:val="00AF00D9"/>
    <w:rsid w:val="00AF0323"/>
    <w:rsid w:val="00AF057D"/>
    <w:rsid w:val="00AF05EA"/>
    <w:rsid w:val="00AF0659"/>
    <w:rsid w:val="00AF0917"/>
    <w:rsid w:val="00AF0A4D"/>
    <w:rsid w:val="00AF0A78"/>
    <w:rsid w:val="00AF0AF2"/>
    <w:rsid w:val="00AF1271"/>
    <w:rsid w:val="00AF13C8"/>
    <w:rsid w:val="00AF1688"/>
    <w:rsid w:val="00AF16C8"/>
    <w:rsid w:val="00AF1CB9"/>
    <w:rsid w:val="00AF24B8"/>
    <w:rsid w:val="00AF272D"/>
    <w:rsid w:val="00AF283A"/>
    <w:rsid w:val="00AF28F9"/>
    <w:rsid w:val="00AF2A50"/>
    <w:rsid w:val="00AF2C87"/>
    <w:rsid w:val="00AF2FDD"/>
    <w:rsid w:val="00AF33EF"/>
    <w:rsid w:val="00AF3710"/>
    <w:rsid w:val="00AF3B30"/>
    <w:rsid w:val="00AF3C03"/>
    <w:rsid w:val="00AF3C81"/>
    <w:rsid w:val="00AF3D04"/>
    <w:rsid w:val="00AF436A"/>
    <w:rsid w:val="00AF4516"/>
    <w:rsid w:val="00AF4726"/>
    <w:rsid w:val="00AF4996"/>
    <w:rsid w:val="00AF4D1C"/>
    <w:rsid w:val="00AF4F6F"/>
    <w:rsid w:val="00AF52BB"/>
    <w:rsid w:val="00AF5310"/>
    <w:rsid w:val="00AF5432"/>
    <w:rsid w:val="00AF5C0F"/>
    <w:rsid w:val="00AF5F55"/>
    <w:rsid w:val="00AF6135"/>
    <w:rsid w:val="00AF6259"/>
    <w:rsid w:val="00AF6281"/>
    <w:rsid w:val="00AF636B"/>
    <w:rsid w:val="00AF6474"/>
    <w:rsid w:val="00AF6479"/>
    <w:rsid w:val="00AF68E1"/>
    <w:rsid w:val="00AF698A"/>
    <w:rsid w:val="00AF6995"/>
    <w:rsid w:val="00AF6E23"/>
    <w:rsid w:val="00AF6E8E"/>
    <w:rsid w:val="00AF7009"/>
    <w:rsid w:val="00AF715F"/>
    <w:rsid w:val="00AF774E"/>
    <w:rsid w:val="00AF78ED"/>
    <w:rsid w:val="00AF7AC8"/>
    <w:rsid w:val="00AF7E85"/>
    <w:rsid w:val="00B001B7"/>
    <w:rsid w:val="00B001C5"/>
    <w:rsid w:val="00B00245"/>
    <w:rsid w:val="00B0038E"/>
    <w:rsid w:val="00B00413"/>
    <w:rsid w:val="00B00579"/>
    <w:rsid w:val="00B0062E"/>
    <w:rsid w:val="00B006C6"/>
    <w:rsid w:val="00B00739"/>
    <w:rsid w:val="00B00CF4"/>
    <w:rsid w:val="00B00D17"/>
    <w:rsid w:val="00B00DB0"/>
    <w:rsid w:val="00B01153"/>
    <w:rsid w:val="00B0118F"/>
    <w:rsid w:val="00B0120A"/>
    <w:rsid w:val="00B012D7"/>
    <w:rsid w:val="00B015C5"/>
    <w:rsid w:val="00B017DB"/>
    <w:rsid w:val="00B01B4E"/>
    <w:rsid w:val="00B01E25"/>
    <w:rsid w:val="00B01FFF"/>
    <w:rsid w:val="00B02056"/>
    <w:rsid w:val="00B02298"/>
    <w:rsid w:val="00B026B4"/>
    <w:rsid w:val="00B027E2"/>
    <w:rsid w:val="00B02916"/>
    <w:rsid w:val="00B02B7F"/>
    <w:rsid w:val="00B02C68"/>
    <w:rsid w:val="00B02D85"/>
    <w:rsid w:val="00B02F96"/>
    <w:rsid w:val="00B031B4"/>
    <w:rsid w:val="00B035A6"/>
    <w:rsid w:val="00B03965"/>
    <w:rsid w:val="00B039E3"/>
    <w:rsid w:val="00B03A69"/>
    <w:rsid w:val="00B03BBC"/>
    <w:rsid w:val="00B03C55"/>
    <w:rsid w:val="00B03CE4"/>
    <w:rsid w:val="00B03F16"/>
    <w:rsid w:val="00B03FE2"/>
    <w:rsid w:val="00B043D5"/>
    <w:rsid w:val="00B04483"/>
    <w:rsid w:val="00B04617"/>
    <w:rsid w:val="00B0461B"/>
    <w:rsid w:val="00B047F0"/>
    <w:rsid w:val="00B04880"/>
    <w:rsid w:val="00B04959"/>
    <w:rsid w:val="00B0495E"/>
    <w:rsid w:val="00B049A0"/>
    <w:rsid w:val="00B04A21"/>
    <w:rsid w:val="00B04BD3"/>
    <w:rsid w:val="00B04BEE"/>
    <w:rsid w:val="00B051B4"/>
    <w:rsid w:val="00B051BD"/>
    <w:rsid w:val="00B051CB"/>
    <w:rsid w:val="00B053B9"/>
    <w:rsid w:val="00B05451"/>
    <w:rsid w:val="00B057D5"/>
    <w:rsid w:val="00B05A0B"/>
    <w:rsid w:val="00B05A40"/>
    <w:rsid w:val="00B060FC"/>
    <w:rsid w:val="00B062E3"/>
    <w:rsid w:val="00B0636E"/>
    <w:rsid w:val="00B063B1"/>
    <w:rsid w:val="00B063E4"/>
    <w:rsid w:val="00B0653A"/>
    <w:rsid w:val="00B0659D"/>
    <w:rsid w:val="00B06725"/>
    <w:rsid w:val="00B06A47"/>
    <w:rsid w:val="00B06AD7"/>
    <w:rsid w:val="00B06C23"/>
    <w:rsid w:val="00B06D77"/>
    <w:rsid w:val="00B06D8B"/>
    <w:rsid w:val="00B0734C"/>
    <w:rsid w:val="00B07491"/>
    <w:rsid w:val="00B07760"/>
    <w:rsid w:val="00B0776A"/>
    <w:rsid w:val="00B078FA"/>
    <w:rsid w:val="00B07A8A"/>
    <w:rsid w:val="00B07AF4"/>
    <w:rsid w:val="00B07FBF"/>
    <w:rsid w:val="00B10081"/>
    <w:rsid w:val="00B10632"/>
    <w:rsid w:val="00B106B6"/>
    <w:rsid w:val="00B106DC"/>
    <w:rsid w:val="00B1078F"/>
    <w:rsid w:val="00B108E4"/>
    <w:rsid w:val="00B108E7"/>
    <w:rsid w:val="00B10BED"/>
    <w:rsid w:val="00B11357"/>
    <w:rsid w:val="00B113F4"/>
    <w:rsid w:val="00B115E3"/>
    <w:rsid w:val="00B1160E"/>
    <w:rsid w:val="00B11E94"/>
    <w:rsid w:val="00B12127"/>
    <w:rsid w:val="00B12460"/>
    <w:rsid w:val="00B124E2"/>
    <w:rsid w:val="00B13017"/>
    <w:rsid w:val="00B1302B"/>
    <w:rsid w:val="00B13137"/>
    <w:rsid w:val="00B1323E"/>
    <w:rsid w:val="00B13339"/>
    <w:rsid w:val="00B13414"/>
    <w:rsid w:val="00B136CE"/>
    <w:rsid w:val="00B136E2"/>
    <w:rsid w:val="00B1391A"/>
    <w:rsid w:val="00B13BD8"/>
    <w:rsid w:val="00B13BE9"/>
    <w:rsid w:val="00B13DB3"/>
    <w:rsid w:val="00B13DC1"/>
    <w:rsid w:val="00B13E38"/>
    <w:rsid w:val="00B14093"/>
    <w:rsid w:val="00B148DD"/>
    <w:rsid w:val="00B14ABD"/>
    <w:rsid w:val="00B14D41"/>
    <w:rsid w:val="00B14DD0"/>
    <w:rsid w:val="00B14E34"/>
    <w:rsid w:val="00B150A2"/>
    <w:rsid w:val="00B15517"/>
    <w:rsid w:val="00B15558"/>
    <w:rsid w:val="00B15ED7"/>
    <w:rsid w:val="00B1607F"/>
    <w:rsid w:val="00B162FE"/>
    <w:rsid w:val="00B1635F"/>
    <w:rsid w:val="00B163FC"/>
    <w:rsid w:val="00B1641E"/>
    <w:rsid w:val="00B1642C"/>
    <w:rsid w:val="00B1677E"/>
    <w:rsid w:val="00B1680E"/>
    <w:rsid w:val="00B16854"/>
    <w:rsid w:val="00B169CE"/>
    <w:rsid w:val="00B16EBE"/>
    <w:rsid w:val="00B1721E"/>
    <w:rsid w:val="00B1739B"/>
    <w:rsid w:val="00B1772A"/>
    <w:rsid w:val="00B177F3"/>
    <w:rsid w:val="00B178B1"/>
    <w:rsid w:val="00B179CD"/>
    <w:rsid w:val="00B17D99"/>
    <w:rsid w:val="00B17EB3"/>
    <w:rsid w:val="00B202E9"/>
    <w:rsid w:val="00B20426"/>
    <w:rsid w:val="00B20452"/>
    <w:rsid w:val="00B20CA2"/>
    <w:rsid w:val="00B21659"/>
    <w:rsid w:val="00B21C7A"/>
    <w:rsid w:val="00B22355"/>
    <w:rsid w:val="00B2287C"/>
    <w:rsid w:val="00B228F0"/>
    <w:rsid w:val="00B22B95"/>
    <w:rsid w:val="00B22BAF"/>
    <w:rsid w:val="00B22D12"/>
    <w:rsid w:val="00B22DC6"/>
    <w:rsid w:val="00B22FFB"/>
    <w:rsid w:val="00B235B7"/>
    <w:rsid w:val="00B23704"/>
    <w:rsid w:val="00B23747"/>
    <w:rsid w:val="00B238FD"/>
    <w:rsid w:val="00B23A2C"/>
    <w:rsid w:val="00B24023"/>
    <w:rsid w:val="00B24024"/>
    <w:rsid w:val="00B24175"/>
    <w:rsid w:val="00B2417B"/>
    <w:rsid w:val="00B241EE"/>
    <w:rsid w:val="00B242D3"/>
    <w:rsid w:val="00B243D3"/>
    <w:rsid w:val="00B24539"/>
    <w:rsid w:val="00B24690"/>
    <w:rsid w:val="00B246E7"/>
    <w:rsid w:val="00B2477D"/>
    <w:rsid w:val="00B24AE3"/>
    <w:rsid w:val="00B24B71"/>
    <w:rsid w:val="00B24B7F"/>
    <w:rsid w:val="00B24DCB"/>
    <w:rsid w:val="00B25271"/>
    <w:rsid w:val="00B25429"/>
    <w:rsid w:val="00B25609"/>
    <w:rsid w:val="00B25621"/>
    <w:rsid w:val="00B25691"/>
    <w:rsid w:val="00B2587D"/>
    <w:rsid w:val="00B258AB"/>
    <w:rsid w:val="00B25AB0"/>
    <w:rsid w:val="00B25CFA"/>
    <w:rsid w:val="00B25F4A"/>
    <w:rsid w:val="00B2623F"/>
    <w:rsid w:val="00B265A0"/>
    <w:rsid w:val="00B267E8"/>
    <w:rsid w:val="00B26878"/>
    <w:rsid w:val="00B26B16"/>
    <w:rsid w:val="00B26BCD"/>
    <w:rsid w:val="00B26DCB"/>
    <w:rsid w:val="00B26E6D"/>
    <w:rsid w:val="00B26E70"/>
    <w:rsid w:val="00B27194"/>
    <w:rsid w:val="00B27332"/>
    <w:rsid w:val="00B27403"/>
    <w:rsid w:val="00B2752A"/>
    <w:rsid w:val="00B27560"/>
    <w:rsid w:val="00B275AE"/>
    <w:rsid w:val="00B277E2"/>
    <w:rsid w:val="00B2792C"/>
    <w:rsid w:val="00B27AD2"/>
    <w:rsid w:val="00B27AE3"/>
    <w:rsid w:val="00B27EA9"/>
    <w:rsid w:val="00B27ECB"/>
    <w:rsid w:val="00B300C1"/>
    <w:rsid w:val="00B301A5"/>
    <w:rsid w:val="00B304DB"/>
    <w:rsid w:val="00B309F6"/>
    <w:rsid w:val="00B30B3C"/>
    <w:rsid w:val="00B30D67"/>
    <w:rsid w:val="00B30FFC"/>
    <w:rsid w:val="00B311DD"/>
    <w:rsid w:val="00B312BF"/>
    <w:rsid w:val="00B313A2"/>
    <w:rsid w:val="00B3157A"/>
    <w:rsid w:val="00B3168A"/>
    <w:rsid w:val="00B31B4A"/>
    <w:rsid w:val="00B31B7E"/>
    <w:rsid w:val="00B31CDC"/>
    <w:rsid w:val="00B3225F"/>
    <w:rsid w:val="00B3251B"/>
    <w:rsid w:val="00B325B5"/>
    <w:rsid w:val="00B3283F"/>
    <w:rsid w:val="00B3333C"/>
    <w:rsid w:val="00B33C5C"/>
    <w:rsid w:val="00B33C76"/>
    <w:rsid w:val="00B33D3B"/>
    <w:rsid w:val="00B33EC8"/>
    <w:rsid w:val="00B34320"/>
    <w:rsid w:val="00B343C7"/>
    <w:rsid w:val="00B34515"/>
    <w:rsid w:val="00B348C0"/>
    <w:rsid w:val="00B3490C"/>
    <w:rsid w:val="00B34B77"/>
    <w:rsid w:val="00B34F84"/>
    <w:rsid w:val="00B35024"/>
    <w:rsid w:val="00B3526F"/>
    <w:rsid w:val="00B354BC"/>
    <w:rsid w:val="00B356C0"/>
    <w:rsid w:val="00B35702"/>
    <w:rsid w:val="00B357CF"/>
    <w:rsid w:val="00B35880"/>
    <w:rsid w:val="00B35BE4"/>
    <w:rsid w:val="00B35E1E"/>
    <w:rsid w:val="00B36011"/>
    <w:rsid w:val="00B36105"/>
    <w:rsid w:val="00B363ED"/>
    <w:rsid w:val="00B36563"/>
    <w:rsid w:val="00B365CD"/>
    <w:rsid w:val="00B3661E"/>
    <w:rsid w:val="00B36A9B"/>
    <w:rsid w:val="00B36B2D"/>
    <w:rsid w:val="00B36CB9"/>
    <w:rsid w:val="00B36D19"/>
    <w:rsid w:val="00B36DAA"/>
    <w:rsid w:val="00B36EC9"/>
    <w:rsid w:val="00B37380"/>
    <w:rsid w:val="00B37398"/>
    <w:rsid w:val="00B37437"/>
    <w:rsid w:val="00B37612"/>
    <w:rsid w:val="00B376AD"/>
    <w:rsid w:val="00B37920"/>
    <w:rsid w:val="00B37A46"/>
    <w:rsid w:val="00B37AE1"/>
    <w:rsid w:val="00B37B60"/>
    <w:rsid w:val="00B37CA4"/>
    <w:rsid w:val="00B40052"/>
    <w:rsid w:val="00B40244"/>
    <w:rsid w:val="00B4039B"/>
    <w:rsid w:val="00B4057D"/>
    <w:rsid w:val="00B408B1"/>
    <w:rsid w:val="00B40A87"/>
    <w:rsid w:val="00B40C5D"/>
    <w:rsid w:val="00B40D4C"/>
    <w:rsid w:val="00B40D77"/>
    <w:rsid w:val="00B40DC5"/>
    <w:rsid w:val="00B40EFE"/>
    <w:rsid w:val="00B40F3A"/>
    <w:rsid w:val="00B4167C"/>
    <w:rsid w:val="00B419A6"/>
    <w:rsid w:val="00B41B1D"/>
    <w:rsid w:val="00B41BB4"/>
    <w:rsid w:val="00B41CB3"/>
    <w:rsid w:val="00B41D2F"/>
    <w:rsid w:val="00B41E25"/>
    <w:rsid w:val="00B42313"/>
    <w:rsid w:val="00B425AC"/>
    <w:rsid w:val="00B426FD"/>
    <w:rsid w:val="00B42790"/>
    <w:rsid w:val="00B42802"/>
    <w:rsid w:val="00B42982"/>
    <w:rsid w:val="00B42BA8"/>
    <w:rsid w:val="00B42CB5"/>
    <w:rsid w:val="00B42F14"/>
    <w:rsid w:val="00B430F4"/>
    <w:rsid w:val="00B4311C"/>
    <w:rsid w:val="00B432B1"/>
    <w:rsid w:val="00B433DD"/>
    <w:rsid w:val="00B433DF"/>
    <w:rsid w:val="00B43444"/>
    <w:rsid w:val="00B435D7"/>
    <w:rsid w:val="00B43911"/>
    <w:rsid w:val="00B43914"/>
    <w:rsid w:val="00B43952"/>
    <w:rsid w:val="00B43ACC"/>
    <w:rsid w:val="00B43CA3"/>
    <w:rsid w:val="00B43EE7"/>
    <w:rsid w:val="00B43F68"/>
    <w:rsid w:val="00B440EE"/>
    <w:rsid w:val="00B4412C"/>
    <w:rsid w:val="00B44390"/>
    <w:rsid w:val="00B44413"/>
    <w:rsid w:val="00B44549"/>
    <w:rsid w:val="00B44A2F"/>
    <w:rsid w:val="00B44B06"/>
    <w:rsid w:val="00B44C31"/>
    <w:rsid w:val="00B44D14"/>
    <w:rsid w:val="00B44D2F"/>
    <w:rsid w:val="00B44DD2"/>
    <w:rsid w:val="00B4522F"/>
    <w:rsid w:val="00B454D5"/>
    <w:rsid w:val="00B456D4"/>
    <w:rsid w:val="00B4585B"/>
    <w:rsid w:val="00B45876"/>
    <w:rsid w:val="00B45897"/>
    <w:rsid w:val="00B4590E"/>
    <w:rsid w:val="00B45AD5"/>
    <w:rsid w:val="00B46120"/>
    <w:rsid w:val="00B46161"/>
    <w:rsid w:val="00B4641B"/>
    <w:rsid w:val="00B46572"/>
    <w:rsid w:val="00B470E8"/>
    <w:rsid w:val="00B47253"/>
    <w:rsid w:val="00B474F1"/>
    <w:rsid w:val="00B4754F"/>
    <w:rsid w:val="00B475A2"/>
    <w:rsid w:val="00B476E5"/>
    <w:rsid w:val="00B47C0F"/>
    <w:rsid w:val="00B47F65"/>
    <w:rsid w:val="00B50429"/>
    <w:rsid w:val="00B50835"/>
    <w:rsid w:val="00B50850"/>
    <w:rsid w:val="00B508B2"/>
    <w:rsid w:val="00B50925"/>
    <w:rsid w:val="00B50B33"/>
    <w:rsid w:val="00B50C08"/>
    <w:rsid w:val="00B50CCD"/>
    <w:rsid w:val="00B51109"/>
    <w:rsid w:val="00B511DB"/>
    <w:rsid w:val="00B51274"/>
    <w:rsid w:val="00B51830"/>
    <w:rsid w:val="00B5194D"/>
    <w:rsid w:val="00B51A76"/>
    <w:rsid w:val="00B51CB4"/>
    <w:rsid w:val="00B51DB7"/>
    <w:rsid w:val="00B51E1D"/>
    <w:rsid w:val="00B51E55"/>
    <w:rsid w:val="00B51E5D"/>
    <w:rsid w:val="00B51E73"/>
    <w:rsid w:val="00B51EBF"/>
    <w:rsid w:val="00B5213C"/>
    <w:rsid w:val="00B522D7"/>
    <w:rsid w:val="00B52468"/>
    <w:rsid w:val="00B52588"/>
    <w:rsid w:val="00B525DB"/>
    <w:rsid w:val="00B529C3"/>
    <w:rsid w:val="00B52B38"/>
    <w:rsid w:val="00B52C38"/>
    <w:rsid w:val="00B52DBD"/>
    <w:rsid w:val="00B52E3B"/>
    <w:rsid w:val="00B52F0A"/>
    <w:rsid w:val="00B5320D"/>
    <w:rsid w:val="00B5338E"/>
    <w:rsid w:val="00B539B8"/>
    <w:rsid w:val="00B53B0A"/>
    <w:rsid w:val="00B53BDD"/>
    <w:rsid w:val="00B53D81"/>
    <w:rsid w:val="00B53D9C"/>
    <w:rsid w:val="00B53DF7"/>
    <w:rsid w:val="00B542D3"/>
    <w:rsid w:val="00B54527"/>
    <w:rsid w:val="00B545F0"/>
    <w:rsid w:val="00B547BE"/>
    <w:rsid w:val="00B54EDA"/>
    <w:rsid w:val="00B55217"/>
    <w:rsid w:val="00B5521D"/>
    <w:rsid w:val="00B55297"/>
    <w:rsid w:val="00B553D0"/>
    <w:rsid w:val="00B5541C"/>
    <w:rsid w:val="00B5541F"/>
    <w:rsid w:val="00B55532"/>
    <w:rsid w:val="00B555D9"/>
    <w:rsid w:val="00B555F4"/>
    <w:rsid w:val="00B5569D"/>
    <w:rsid w:val="00B557F7"/>
    <w:rsid w:val="00B55859"/>
    <w:rsid w:val="00B561E6"/>
    <w:rsid w:val="00B564CD"/>
    <w:rsid w:val="00B565B6"/>
    <w:rsid w:val="00B56625"/>
    <w:rsid w:val="00B56754"/>
    <w:rsid w:val="00B56835"/>
    <w:rsid w:val="00B568EA"/>
    <w:rsid w:val="00B56988"/>
    <w:rsid w:val="00B56A33"/>
    <w:rsid w:val="00B56B94"/>
    <w:rsid w:val="00B56CD1"/>
    <w:rsid w:val="00B56E32"/>
    <w:rsid w:val="00B56F61"/>
    <w:rsid w:val="00B57021"/>
    <w:rsid w:val="00B571E3"/>
    <w:rsid w:val="00B57824"/>
    <w:rsid w:val="00B57AC6"/>
    <w:rsid w:val="00B57D2F"/>
    <w:rsid w:val="00B57DF2"/>
    <w:rsid w:val="00B57EC4"/>
    <w:rsid w:val="00B57F35"/>
    <w:rsid w:val="00B601A7"/>
    <w:rsid w:val="00B60387"/>
    <w:rsid w:val="00B60C54"/>
    <w:rsid w:val="00B60EAB"/>
    <w:rsid w:val="00B60EBC"/>
    <w:rsid w:val="00B6100C"/>
    <w:rsid w:val="00B613BA"/>
    <w:rsid w:val="00B61ABC"/>
    <w:rsid w:val="00B61CB6"/>
    <w:rsid w:val="00B61F71"/>
    <w:rsid w:val="00B6206A"/>
    <w:rsid w:val="00B62399"/>
    <w:rsid w:val="00B624D1"/>
    <w:rsid w:val="00B625D8"/>
    <w:rsid w:val="00B62BC7"/>
    <w:rsid w:val="00B62D72"/>
    <w:rsid w:val="00B62D78"/>
    <w:rsid w:val="00B63155"/>
    <w:rsid w:val="00B6345E"/>
    <w:rsid w:val="00B635F2"/>
    <w:rsid w:val="00B63A9E"/>
    <w:rsid w:val="00B63C8C"/>
    <w:rsid w:val="00B64188"/>
    <w:rsid w:val="00B64404"/>
    <w:rsid w:val="00B64551"/>
    <w:rsid w:val="00B6476D"/>
    <w:rsid w:val="00B647FF"/>
    <w:rsid w:val="00B64977"/>
    <w:rsid w:val="00B649F6"/>
    <w:rsid w:val="00B64AE1"/>
    <w:rsid w:val="00B6534D"/>
    <w:rsid w:val="00B65530"/>
    <w:rsid w:val="00B6567C"/>
    <w:rsid w:val="00B656AE"/>
    <w:rsid w:val="00B65A24"/>
    <w:rsid w:val="00B65A84"/>
    <w:rsid w:val="00B66150"/>
    <w:rsid w:val="00B661C8"/>
    <w:rsid w:val="00B66577"/>
    <w:rsid w:val="00B6661E"/>
    <w:rsid w:val="00B6665E"/>
    <w:rsid w:val="00B66D9D"/>
    <w:rsid w:val="00B670BD"/>
    <w:rsid w:val="00B6732E"/>
    <w:rsid w:val="00B678F6"/>
    <w:rsid w:val="00B67A0A"/>
    <w:rsid w:val="00B67E03"/>
    <w:rsid w:val="00B67E7F"/>
    <w:rsid w:val="00B67E89"/>
    <w:rsid w:val="00B67F0B"/>
    <w:rsid w:val="00B67F61"/>
    <w:rsid w:val="00B7013E"/>
    <w:rsid w:val="00B701C4"/>
    <w:rsid w:val="00B7020A"/>
    <w:rsid w:val="00B703C5"/>
    <w:rsid w:val="00B70417"/>
    <w:rsid w:val="00B704D7"/>
    <w:rsid w:val="00B704DB"/>
    <w:rsid w:val="00B70529"/>
    <w:rsid w:val="00B705DE"/>
    <w:rsid w:val="00B70619"/>
    <w:rsid w:val="00B70681"/>
    <w:rsid w:val="00B70839"/>
    <w:rsid w:val="00B708FF"/>
    <w:rsid w:val="00B7092D"/>
    <w:rsid w:val="00B70B7A"/>
    <w:rsid w:val="00B70BDE"/>
    <w:rsid w:val="00B70D68"/>
    <w:rsid w:val="00B71059"/>
    <w:rsid w:val="00B7135C"/>
    <w:rsid w:val="00B714F3"/>
    <w:rsid w:val="00B7158F"/>
    <w:rsid w:val="00B71B08"/>
    <w:rsid w:val="00B71E5A"/>
    <w:rsid w:val="00B720E0"/>
    <w:rsid w:val="00B721DA"/>
    <w:rsid w:val="00B72302"/>
    <w:rsid w:val="00B724B1"/>
    <w:rsid w:val="00B72A0B"/>
    <w:rsid w:val="00B72A84"/>
    <w:rsid w:val="00B72CC0"/>
    <w:rsid w:val="00B72E4B"/>
    <w:rsid w:val="00B72EB4"/>
    <w:rsid w:val="00B73352"/>
    <w:rsid w:val="00B73448"/>
    <w:rsid w:val="00B73643"/>
    <w:rsid w:val="00B739FF"/>
    <w:rsid w:val="00B73EDA"/>
    <w:rsid w:val="00B740B7"/>
    <w:rsid w:val="00B742D4"/>
    <w:rsid w:val="00B747BB"/>
    <w:rsid w:val="00B7481E"/>
    <w:rsid w:val="00B748BC"/>
    <w:rsid w:val="00B749C2"/>
    <w:rsid w:val="00B74B3B"/>
    <w:rsid w:val="00B74CB7"/>
    <w:rsid w:val="00B74F73"/>
    <w:rsid w:val="00B74FBE"/>
    <w:rsid w:val="00B75036"/>
    <w:rsid w:val="00B757C9"/>
    <w:rsid w:val="00B75B25"/>
    <w:rsid w:val="00B75DC9"/>
    <w:rsid w:val="00B75E06"/>
    <w:rsid w:val="00B75FC6"/>
    <w:rsid w:val="00B761C5"/>
    <w:rsid w:val="00B76287"/>
    <w:rsid w:val="00B762A2"/>
    <w:rsid w:val="00B76506"/>
    <w:rsid w:val="00B765BF"/>
    <w:rsid w:val="00B770F8"/>
    <w:rsid w:val="00B772A5"/>
    <w:rsid w:val="00B773E5"/>
    <w:rsid w:val="00B774FE"/>
    <w:rsid w:val="00B77515"/>
    <w:rsid w:val="00B778EE"/>
    <w:rsid w:val="00B77BDA"/>
    <w:rsid w:val="00B77C3A"/>
    <w:rsid w:val="00B77E49"/>
    <w:rsid w:val="00B800E2"/>
    <w:rsid w:val="00B80291"/>
    <w:rsid w:val="00B80418"/>
    <w:rsid w:val="00B8045F"/>
    <w:rsid w:val="00B806FD"/>
    <w:rsid w:val="00B8099E"/>
    <w:rsid w:val="00B80A61"/>
    <w:rsid w:val="00B80AD9"/>
    <w:rsid w:val="00B80BFC"/>
    <w:rsid w:val="00B80FC8"/>
    <w:rsid w:val="00B81180"/>
    <w:rsid w:val="00B81264"/>
    <w:rsid w:val="00B813A4"/>
    <w:rsid w:val="00B8176B"/>
    <w:rsid w:val="00B81879"/>
    <w:rsid w:val="00B818CE"/>
    <w:rsid w:val="00B81AEF"/>
    <w:rsid w:val="00B8209D"/>
    <w:rsid w:val="00B826A7"/>
    <w:rsid w:val="00B82848"/>
    <w:rsid w:val="00B828B5"/>
    <w:rsid w:val="00B82B4E"/>
    <w:rsid w:val="00B82C17"/>
    <w:rsid w:val="00B82D20"/>
    <w:rsid w:val="00B82F65"/>
    <w:rsid w:val="00B82F8D"/>
    <w:rsid w:val="00B82FE5"/>
    <w:rsid w:val="00B830D5"/>
    <w:rsid w:val="00B831E1"/>
    <w:rsid w:val="00B8348B"/>
    <w:rsid w:val="00B834CF"/>
    <w:rsid w:val="00B83614"/>
    <w:rsid w:val="00B8379E"/>
    <w:rsid w:val="00B837E3"/>
    <w:rsid w:val="00B8387B"/>
    <w:rsid w:val="00B83D4C"/>
    <w:rsid w:val="00B83EC2"/>
    <w:rsid w:val="00B83F2D"/>
    <w:rsid w:val="00B842E7"/>
    <w:rsid w:val="00B842F4"/>
    <w:rsid w:val="00B844EE"/>
    <w:rsid w:val="00B84A2E"/>
    <w:rsid w:val="00B84BFD"/>
    <w:rsid w:val="00B84D14"/>
    <w:rsid w:val="00B84D25"/>
    <w:rsid w:val="00B84EA7"/>
    <w:rsid w:val="00B8540C"/>
    <w:rsid w:val="00B855D5"/>
    <w:rsid w:val="00B85A6E"/>
    <w:rsid w:val="00B85B2B"/>
    <w:rsid w:val="00B85D3B"/>
    <w:rsid w:val="00B85ED3"/>
    <w:rsid w:val="00B862F5"/>
    <w:rsid w:val="00B862F9"/>
    <w:rsid w:val="00B866BB"/>
    <w:rsid w:val="00B8671C"/>
    <w:rsid w:val="00B86842"/>
    <w:rsid w:val="00B868BD"/>
    <w:rsid w:val="00B868CC"/>
    <w:rsid w:val="00B87046"/>
    <w:rsid w:val="00B8738B"/>
    <w:rsid w:val="00B873D9"/>
    <w:rsid w:val="00B8769D"/>
    <w:rsid w:val="00B8788C"/>
    <w:rsid w:val="00B8790F"/>
    <w:rsid w:val="00B87C44"/>
    <w:rsid w:val="00B87D1C"/>
    <w:rsid w:val="00B90032"/>
    <w:rsid w:val="00B902BC"/>
    <w:rsid w:val="00B902C4"/>
    <w:rsid w:val="00B9045C"/>
    <w:rsid w:val="00B906DA"/>
    <w:rsid w:val="00B909B4"/>
    <w:rsid w:val="00B90FFE"/>
    <w:rsid w:val="00B910B0"/>
    <w:rsid w:val="00B91417"/>
    <w:rsid w:val="00B91685"/>
    <w:rsid w:val="00B916F2"/>
    <w:rsid w:val="00B91A66"/>
    <w:rsid w:val="00B91BBC"/>
    <w:rsid w:val="00B9220A"/>
    <w:rsid w:val="00B9254D"/>
    <w:rsid w:val="00B925AC"/>
    <w:rsid w:val="00B928FF"/>
    <w:rsid w:val="00B92FEC"/>
    <w:rsid w:val="00B92FF9"/>
    <w:rsid w:val="00B9307B"/>
    <w:rsid w:val="00B930BF"/>
    <w:rsid w:val="00B93163"/>
    <w:rsid w:val="00B93A35"/>
    <w:rsid w:val="00B93E11"/>
    <w:rsid w:val="00B93E3C"/>
    <w:rsid w:val="00B93EFF"/>
    <w:rsid w:val="00B94164"/>
    <w:rsid w:val="00B9468A"/>
    <w:rsid w:val="00B946A9"/>
    <w:rsid w:val="00B94AB9"/>
    <w:rsid w:val="00B94BF0"/>
    <w:rsid w:val="00B94D3B"/>
    <w:rsid w:val="00B94EFE"/>
    <w:rsid w:val="00B9521C"/>
    <w:rsid w:val="00B953BD"/>
    <w:rsid w:val="00B95563"/>
    <w:rsid w:val="00B9572D"/>
    <w:rsid w:val="00B95788"/>
    <w:rsid w:val="00B95A7F"/>
    <w:rsid w:val="00B95BAB"/>
    <w:rsid w:val="00B95D31"/>
    <w:rsid w:val="00B95DBF"/>
    <w:rsid w:val="00B95FD8"/>
    <w:rsid w:val="00B9605E"/>
    <w:rsid w:val="00B9646C"/>
    <w:rsid w:val="00B966B7"/>
    <w:rsid w:val="00B96848"/>
    <w:rsid w:val="00B968D7"/>
    <w:rsid w:val="00B969C8"/>
    <w:rsid w:val="00B96ACC"/>
    <w:rsid w:val="00B96B9E"/>
    <w:rsid w:val="00B96E0F"/>
    <w:rsid w:val="00B96F2F"/>
    <w:rsid w:val="00B9735C"/>
    <w:rsid w:val="00B97407"/>
    <w:rsid w:val="00B97488"/>
    <w:rsid w:val="00B97577"/>
    <w:rsid w:val="00B979E4"/>
    <w:rsid w:val="00B979F1"/>
    <w:rsid w:val="00BA011C"/>
    <w:rsid w:val="00BA016A"/>
    <w:rsid w:val="00BA0352"/>
    <w:rsid w:val="00BA0506"/>
    <w:rsid w:val="00BA0509"/>
    <w:rsid w:val="00BA05B2"/>
    <w:rsid w:val="00BA061D"/>
    <w:rsid w:val="00BA090C"/>
    <w:rsid w:val="00BA09A3"/>
    <w:rsid w:val="00BA0B23"/>
    <w:rsid w:val="00BA1006"/>
    <w:rsid w:val="00BA1256"/>
    <w:rsid w:val="00BA1421"/>
    <w:rsid w:val="00BA1493"/>
    <w:rsid w:val="00BA17AC"/>
    <w:rsid w:val="00BA1920"/>
    <w:rsid w:val="00BA1ACC"/>
    <w:rsid w:val="00BA1B0A"/>
    <w:rsid w:val="00BA1CD9"/>
    <w:rsid w:val="00BA24D6"/>
    <w:rsid w:val="00BA2576"/>
    <w:rsid w:val="00BA27A3"/>
    <w:rsid w:val="00BA2832"/>
    <w:rsid w:val="00BA2962"/>
    <w:rsid w:val="00BA2A5E"/>
    <w:rsid w:val="00BA2B41"/>
    <w:rsid w:val="00BA2CFC"/>
    <w:rsid w:val="00BA2D6A"/>
    <w:rsid w:val="00BA2DA9"/>
    <w:rsid w:val="00BA3259"/>
    <w:rsid w:val="00BA32B2"/>
    <w:rsid w:val="00BA3719"/>
    <w:rsid w:val="00BA3A17"/>
    <w:rsid w:val="00BA3B18"/>
    <w:rsid w:val="00BA3DFD"/>
    <w:rsid w:val="00BA3E59"/>
    <w:rsid w:val="00BA403F"/>
    <w:rsid w:val="00BA4857"/>
    <w:rsid w:val="00BA49D6"/>
    <w:rsid w:val="00BA4BCB"/>
    <w:rsid w:val="00BA4C2E"/>
    <w:rsid w:val="00BA4CC2"/>
    <w:rsid w:val="00BA4EB6"/>
    <w:rsid w:val="00BA4FAF"/>
    <w:rsid w:val="00BA5AB8"/>
    <w:rsid w:val="00BA5D72"/>
    <w:rsid w:val="00BA6288"/>
    <w:rsid w:val="00BA646E"/>
    <w:rsid w:val="00BA664E"/>
    <w:rsid w:val="00BA6A8C"/>
    <w:rsid w:val="00BA6B92"/>
    <w:rsid w:val="00BA6DC8"/>
    <w:rsid w:val="00BA6DF4"/>
    <w:rsid w:val="00BA6EBE"/>
    <w:rsid w:val="00BA6F0C"/>
    <w:rsid w:val="00BA707F"/>
    <w:rsid w:val="00BA7127"/>
    <w:rsid w:val="00BA7672"/>
    <w:rsid w:val="00BA797F"/>
    <w:rsid w:val="00BA7B6C"/>
    <w:rsid w:val="00BB01A9"/>
    <w:rsid w:val="00BB0225"/>
    <w:rsid w:val="00BB043B"/>
    <w:rsid w:val="00BB0713"/>
    <w:rsid w:val="00BB072D"/>
    <w:rsid w:val="00BB0B81"/>
    <w:rsid w:val="00BB0BB3"/>
    <w:rsid w:val="00BB0C36"/>
    <w:rsid w:val="00BB0EF4"/>
    <w:rsid w:val="00BB1097"/>
    <w:rsid w:val="00BB136F"/>
    <w:rsid w:val="00BB1574"/>
    <w:rsid w:val="00BB1866"/>
    <w:rsid w:val="00BB1A5F"/>
    <w:rsid w:val="00BB1CF3"/>
    <w:rsid w:val="00BB2178"/>
    <w:rsid w:val="00BB2744"/>
    <w:rsid w:val="00BB275C"/>
    <w:rsid w:val="00BB282C"/>
    <w:rsid w:val="00BB2926"/>
    <w:rsid w:val="00BB2957"/>
    <w:rsid w:val="00BB2A05"/>
    <w:rsid w:val="00BB3127"/>
    <w:rsid w:val="00BB34F7"/>
    <w:rsid w:val="00BB3640"/>
    <w:rsid w:val="00BB3663"/>
    <w:rsid w:val="00BB3819"/>
    <w:rsid w:val="00BB3881"/>
    <w:rsid w:val="00BB38CA"/>
    <w:rsid w:val="00BB3B96"/>
    <w:rsid w:val="00BB3E96"/>
    <w:rsid w:val="00BB3F09"/>
    <w:rsid w:val="00BB46EB"/>
    <w:rsid w:val="00BB4CE6"/>
    <w:rsid w:val="00BB4D12"/>
    <w:rsid w:val="00BB4E8B"/>
    <w:rsid w:val="00BB4F9D"/>
    <w:rsid w:val="00BB53A3"/>
    <w:rsid w:val="00BB598B"/>
    <w:rsid w:val="00BB5A5E"/>
    <w:rsid w:val="00BB5BF4"/>
    <w:rsid w:val="00BB5D91"/>
    <w:rsid w:val="00BB5DA4"/>
    <w:rsid w:val="00BB5E60"/>
    <w:rsid w:val="00BB5E76"/>
    <w:rsid w:val="00BB60CD"/>
    <w:rsid w:val="00BB63E4"/>
    <w:rsid w:val="00BB65BC"/>
    <w:rsid w:val="00BB68C5"/>
    <w:rsid w:val="00BB6CB2"/>
    <w:rsid w:val="00BB6E73"/>
    <w:rsid w:val="00BB6E9E"/>
    <w:rsid w:val="00BB6ED2"/>
    <w:rsid w:val="00BB700F"/>
    <w:rsid w:val="00BB758E"/>
    <w:rsid w:val="00BB75F6"/>
    <w:rsid w:val="00BB780F"/>
    <w:rsid w:val="00BB7852"/>
    <w:rsid w:val="00BB7A8A"/>
    <w:rsid w:val="00BB7AD4"/>
    <w:rsid w:val="00BC01BD"/>
    <w:rsid w:val="00BC01DD"/>
    <w:rsid w:val="00BC04B7"/>
    <w:rsid w:val="00BC0789"/>
    <w:rsid w:val="00BC07DA"/>
    <w:rsid w:val="00BC098C"/>
    <w:rsid w:val="00BC09A8"/>
    <w:rsid w:val="00BC0D2D"/>
    <w:rsid w:val="00BC1038"/>
    <w:rsid w:val="00BC1151"/>
    <w:rsid w:val="00BC1202"/>
    <w:rsid w:val="00BC1683"/>
    <w:rsid w:val="00BC169D"/>
    <w:rsid w:val="00BC1C2A"/>
    <w:rsid w:val="00BC2001"/>
    <w:rsid w:val="00BC238D"/>
    <w:rsid w:val="00BC23BC"/>
    <w:rsid w:val="00BC24C3"/>
    <w:rsid w:val="00BC2681"/>
    <w:rsid w:val="00BC2727"/>
    <w:rsid w:val="00BC2AF7"/>
    <w:rsid w:val="00BC2E61"/>
    <w:rsid w:val="00BC2F32"/>
    <w:rsid w:val="00BC2FFC"/>
    <w:rsid w:val="00BC3247"/>
    <w:rsid w:val="00BC3605"/>
    <w:rsid w:val="00BC3B1A"/>
    <w:rsid w:val="00BC3E98"/>
    <w:rsid w:val="00BC3ED7"/>
    <w:rsid w:val="00BC4376"/>
    <w:rsid w:val="00BC43C6"/>
    <w:rsid w:val="00BC4558"/>
    <w:rsid w:val="00BC4597"/>
    <w:rsid w:val="00BC4B47"/>
    <w:rsid w:val="00BC4D93"/>
    <w:rsid w:val="00BC4EEB"/>
    <w:rsid w:val="00BC5112"/>
    <w:rsid w:val="00BC5235"/>
    <w:rsid w:val="00BC52EF"/>
    <w:rsid w:val="00BC55B4"/>
    <w:rsid w:val="00BC561B"/>
    <w:rsid w:val="00BC5723"/>
    <w:rsid w:val="00BC5834"/>
    <w:rsid w:val="00BC5908"/>
    <w:rsid w:val="00BC5F17"/>
    <w:rsid w:val="00BC5F48"/>
    <w:rsid w:val="00BC60E2"/>
    <w:rsid w:val="00BC63E5"/>
    <w:rsid w:val="00BC6450"/>
    <w:rsid w:val="00BC6579"/>
    <w:rsid w:val="00BC657C"/>
    <w:rsid w:val="00BC6590"/>
    <w:rsid w:val="00BC6630"/>
    <w:rsid w:val="00BC6FED"/>
    <w:rsid w:val="00BC7486"/>
    <w:rsid w:val="00BC77B6"/>
    <w:rsid w:val="00BC7B97"/>
    <w:rsid w:val="00BC7BEF"/>
    <w:rsid w:val="00BC7EFF"/>
    <w:rsid w:val="00BD0244"/>
    <w:rsid w:val="00BD06CE"/>
    <w:rsid w:val="00BD0737"/>
    <w:rsid w:val="00BD089D"/>
    <w:rsid w:val="00BD0A15"/>
    <w:rsid w:val="00BD10A8"/>
    <w:rsid w:val="00BD14C7"/>
    <w:rsid w:val="00BD1695"/>
    <w:rsid w:val="00BD1A58"/>
    <w:rsid w:val="00BD1B37"/>
    <w:rsid w:val="00BD1E4B"/>
    <w:rsid w:val="00BD1F5D"/>
    <w:rsid w:val="00BD1FA5"/>
    <w:rsid w:val="00BD2068"/>
    <w:rsid w:val="00BD21A9"/>
    <w:rsid w:val="00BD2525"/>
    <w:rsid w:val="00BD25B0"/>
    <w:rsid w:val="00BD2786"/>
    <w:rsid w:val="00BD2B03"/>
    <w:rsid w:val="00BD2CBE"/>
    <w:rsid w:val="00BD2CC5"/>
    <w:rsid w:val="00BD30BF"/>
    <w:rsid w:val="00BD329F"/>
    <w:rsid w:val="00BD32A7"/>
    <w:rsid w:val="00BD334A"/>
    <w:rsid w:val="00BD37D0"/>
    <w:rsid w:val="00BD38A2"/>
    <w:rsid w:val="00BD38A3"/>
    <w:rsid w:val="00BD38DF"/>
    <w:rsid w:val="00BD3C35"/>
    <w:rsid w:val="00BD3E02"/>
    <w:rsid w:val="00BD3E6F"/>
    <w:rsid w:val="00BD3FEF"/>
    <w:rsid w:val="00BD4112"/>
    <w:rsid w:val="00BD43BD"/>
    <w:rsid w:val="00BD47EB"/>
    <w:rsid w:val="00BD481B"/>
    <w:rsid w:val="00BD4B70"/>
    <w:rsid w:val="00BD4CEC"/>
    <w:rsid w:val="00BD52F8"/>
    <w:rsid w:val="00BD56B7"/>
    <w:rsid w:val="00BD599A"/>
    <w:rsid w:val="00BD5A23"/>
    <w:rsid w:val="00BD5A4C"/>
    <w:rsid w:val="00BD5FD4"/>
    <w:rsid w:val="00BD625F"/>
    <w:rsid w:val="00BD6488"/>
    <w:rsid w:val="00BD6AD2"/>
    <w:rsid w:val="00BD6D1B"/>
    <w:rsid w:val="00BD6E00"/>
    <w:rsid w:val="00BD6F7A"/>
    <w:rsid w:val="00BD730E"/>
    <w:rsid w:val="00BD743B"/>
    <w:rsid w:val="00BD76CC"/>
    <w:rsid w:val="00BD76E8"/>
    <w:rsid w:val="00BD7AFC"/>
    <w:rsid w:val="00BD7D7D"/>
    <w:rsid w:val="00BD7E7D"/>
    <w:rsid w:val="00BD7F51"/>
    <w:rsid w:val="00BD7F6E"/>
    <w:rsid w:val="00BD7FA8"/>
    <w:rsid w:val="00BD7FC0"/>
    <w:rsid w:val="00BD7FE4"/>
    <w:rsid w:val="00BE0070"/>
    <w:rsid w:val="00BE0160"/>
    <w:rsid w:val="00BE02C1"/>
    <w:rsid w:val="00BE0734"/>
    <w:rsid w:val="00BE07FC"/>
    <w:rsid w:val="00BE08BB"/>
    <w:rsid w:val="00BE08EA"/>
    <w:rsid w:val="00BE09D9"/>
    <w:rsid w:val="00BE09DF"/>
    <w:rsid w:val="00BE09E6"/>
    <w:rsid w:val="00BE0C21"/>
    <w:rsid w:val="00BE0D67"/>
    <w:rsid w:val="00BE0DF7"/>
    <w:rsid w:val="00BE0FAB"/>
    <w:rsid w:val="00BE1076"/>
    <w:rsid w:val="00BE135A"/>
    <w:rsid w:val="00BE1469"/>
    <w:rsid w:val="00BE153B"/>
    <w:rsid w:val="00BE169A"/>
    <w:rsid w:val="00BE1C1B"/>
    <w:rsid w:val="00BE1E18"/>
    <w:rsid w:val="00BE2553"/>
    <w:rsid w:val="00BE2570"/>
    <w:rsid w:val="00BE25DC"/>
    <w:rsid w:val="00BE2638"/>
    <w:rsid w:val="00BE27D5"/>
    <w:rsid w:val="00BE2BE1"/>
    <w:rsid w:val="00BE2C4E"/>
    <w:rsid w:val="00BE2E36"/>
    <w:rsid w:val="00BE2FB7"/>
    <w:rsid w:val="00BE31B7"/>
    <w:rsid w:val="00BE34C9"/>
    <w:rsid w:val="00BE39D0"/>
    <w:rsid w:val="00BE3A59"/>
    <w:rsid w:val="00BE3C4E"/>
    <w:rsid w:val="00BE3CE5"/>
    <w:rsid w:val="00BE3EB2"/>
    <w:rsid w:val="00BE438C"/>
    <w:rsid w:val="00BE4406"/>
    <w:rsid w:val="00BE4513"/>
    <w:rsid w:val="00BE4D17"/>
    <w:rsid w:val="00BE4E9D"/>
    <w:rsid w:val="00BE4FBB"/>
    <w:rsid w:val="00BE53E9"/>
    <w:rsid w:val="00BE54C1"/>
    <w:rsid w:val="00BE54EA"/>
    <w:rsid w:val="00BE5550"/>
    <w:rsid w:val="00BE5E88"/>
    <w:rsid w:val="00BE5ECA"/>
    <w:rsid w:val="00BE605D"/>
    <w:rsid w:val="00BE6241"/>
    <w:rsid w:val="00BE6281"/>
    <w:rsid w:val="00BE632C"/>
    <w:rsid w:val="00BE632D"/>
    <w:rsid w:val="00BE63B7"/>
    <w:rsid w:val="00BE6B2C"/>
    <w:rsid w:val="00BE7003"/>
    <w:rsid w:val="00BE7222"/>
    <w:rsid w:val="00BE72DD"/>
    <w:rsid w:val="00BE73C7"/>
    <w:rsid w:val="00BE7431"/>
    <w:rsid w:val="00BE7A5B"/>
    <w:rsid w:val="00BE7E4F"/>
    <w:rsid w:val="00BF00E1"/>
    <w:rsid w:val="00BF015E"/>
    <w:rsid w:val="00BF042A"/>
    <w:rsid w:val="00BF05FA"/>
    <w:rsid w:val="00BF0661"/>
    <w:rsid w:val="00BF0674"/>
    <w:rsid w:val="00BF0993"/>
    <w:rsid w:val="00BF0D53"/>
    <w:rsid w:val="00BF162E"/>
    <w:rsid w:val="00BF1852"/>
    <w:rsid w:val="00BF1988"/>
    <w:rsid w:val="00BF1B7B"/>
    <w:rsid w:val="00BF1BDE"/>
    <w:rsid w:val="00BF1E20"/>
    <w:rsid w:val="00BF21D1"/>
    <w:rsid w:val="00BF21E0"/>
    <w:rsid w:val="00BF240C"/>
    <w:rsid w:val="00BF25BF"/>
    <w:rsid w:val="00BF2764"/>
    <w:rsid w:val="00BF2A49"/>
    <w:rsid w:val="00BF2AB2"/>
    <w:rsid w:val="00BF2C3C"/>
    <w:rsid w:val="00BF2CB8"/>
    <w:rsid w:val="00BF2FF8"/>
    <w:rsid w:val="00BF32C2"/>
    <w:rsid w:val="00BF34D4"/>
    <w:rsid w:val="00BF354F"/>
    <w:rsid w:val="00BF3A4F"/>
    <w:rsid w:val="00BF3B9F"/>
    <w:rsid w:val="00BF3CEE"/>
    <w:rsid w:val="00BF3E10"/>
    <w:rsid w:val="00BF3EA2"/>
    <w:rsid w:val="00BF43D2"/>
    <w:rsid w:val="00BF43F9"/>
    <w:rsid w:val="00BF44FB"/>
    <w:rsid w:val="00BF457E"/>
    <w:rsid w:val="00BF4D1F"/>
    <w:rsid w:val="00BF4E6F"/>
    <w:rsid w:val="00BF5408"/>
    <w:rsid w:val="00BF548A"/>
    <w:rsid w:val="00BF557F"/>
    <w:rsid w:val="00BF5661"/>
    <w:rsid w:val="00BF56D9"/>
    <w:rsid w:val="00BF573F"/>
    <w:rsid w:val="00BF598B"/>
    <w:rsid w:val="00BF5AA4"/>
    <w:rsid w:val="00BF5EA3"/>
    <w:rsid w:val="00BF5F4C"/>
    <w:rsid w:val="00BF62A4"/>
    <w:rsid w:val="00BF62C1"/>
    <w:rsid w:val="00BF62DD"/>
    <w:rsid w:val="00BF63B9"/>
    <w:rsid w:val="00BF6477"/>
    <w:rsid w:val="00BF6582"/>
    <w:rsid w:val="00BF6B41"/>
    <w:rsid w:val="00BF6E81"/>
    <w:rsid w:val="00BF7052"/>
    <w:rsid w:val="00BF7317"/>
    <w:rsid w:val="00BF7443"/>
    <w:rsid w:val="00BF7541"/>
    <w:rsid w:val="00BF76D7"/>
    <w:rsid w:val="00BF774F"/>
    <w:rsid w:val="00BF79F2"/>
    <w:rsid w:val="00BF7B5D"/>
    <w:rsid w:val="00BF7C56"/>
    <w:rsid w:val="00BF7C73"/>
    <w:rsid w:val="00BF7F0F"/>
    <w:rsid w:val="00BF7FDE"/>
    <w:rsid w:val="00BF7FE8"/>
    <w:rsid w:val="00C0003F"/>
    <w:rsid w:val="00C0029A"/>
    <w:rsid w:val="00C004D4"/>
    <w:rsid w:val="00C00866"/>
    <w:rsid w:val="00C00868"/>
    <w:rsid w:val="00C00B7D"/>
    <w:rsid w:val="00C00D23"/>
    <w:rsid w:val="00C00F8E"/>
    <w:rsid w:val="00C013B7"/>
    <w:rsid w:val="00C014C9"/>
    <w:rsid w:val="00C018DD"/>
    <w:rsid w:val="00C01D3B"/>
    <w:rsid w:val="00C01E74"/>
    <w:rsid w:val="00C02189"/>
    <w:rsid w:val="00C023CE"/>
    <w:rsid w:val="00C02585"/>
    <w:rsid w:val="00C02988"/>
    <w:rsid w:val="00C029DD"/>
    <w:rsid w:val="00C02C7C"/>
    <w:rsid w:val="00C02CF3"/>
    <w:rsid w:val="00C03050"/>
    <w:rsid w:val="00C030FB"/>
    <w:rsid w:val="00C032BC"/>
    <w:rsid w:val="00C03491"/>
    <w:rsid w:val="00C03697"/>
    <w:rsid w:val="00C03A07"/>
    <w:rsid w:val="00C03A30"/>
    <w:rsid w:val="00C03E1F"/>
    <w:rsid w:val="00C03EB1"/>
    <w:rsid w:val="00C03FE1"/>
    <w:rsid w:val="00C04534"/>
    <w:rsid w:val="00C0453C"/>
    <w:rsid w:val="00C045EC"/>
    <w:rsid w:val="00C04650"/>
    <w:rsid w:val="00C046F9"/>
    <w:rsid w:val="00C04716"/>
    <w:rsid w:val="00C04893"/>
    <w:rsid w:val="00C048C4"/>
    <w:rsid w:val="00C04BA2"/>
    <w:rsid w:val="00C04BCF"/>
    <w:rsid w:val="00C04D3D"/>
    <w:rsid w:val="00C04D96"/>
    <w:rsid w:val="00C04E40"/>
    <w:rsid w:val="00C04F04"/>
    <w:rsid w:val="00C050F9"/>
    <w:rsid w:val="00C051C6"/>
    <w:rsid w:val="00C053BC"/>
    <w:rsid w:val="00C05450"/>
    <w:rsid w:val="00C058E2"/>
    <w:rsid w:val="00C05B1A"/>
    <w:rsid w:val="00C05BE3"/>
    <w:rsid w:val="00C05D0B"/>
    <w:rsid w:val="00C06281"/>
    <w:rsid w:val="00C06441"/>
    <w:rsid w:val="00C064A3"/>
    <w:rsid w:val="00C065DD"/>
    <w:rsid w:val="00C0666D"/>
    <w:rsid w:val="00C06751"/>
    <w:rsid w:val="00C06993"/>
    <w:rsid w:val="00C06BCC"/>
    <w:rsid w:val="00C06E79"/>
    <w:rsid w:val="00C06F16"/>
    <w:rsid w:val="00C07067"/>
    <w:rsid w:val="00C07216"/>
    <w:rsid w:val="00C07413"/>
    <w:rsid w:val="00C07488"/>
    <w:rsid w:val="00C07784"/>
    <w:rsid w:val="00C079D7"/>
    <w:rsid w:val="00C07AE3"/>
    <w:rsid w:val="00C07C7F"/>
    <w:rsid w:val="00C101E2"/>
    <w:rsid w:val="00C10243"/>
    <w:rsid w:val="00C102D7"/>
    <w:rsid w:val="00C10945"/>
    <w:rsid w:val="00C10C67"/>
    <w:rsid w:val="00C11484"/>
    <w:rsid w:val="00C114FA"/>
    <w:rsid w:val="00C11520"/>
    <w:rsid w:val="00C1166E"/>
    <w:rsid w:val="00C1169C"/>
    <w:rsid w:val="00C11B33"/>
    <w:rsid w:val="00C11B35"/>
    <w:rsid w:val="00C1201C"/>
    <w:rsid w:val="00C120A7"/>
    <w:rsid w:val="00C120A8"/>
    <w:rsid w:val="00C1248C"/>
    <w:rsid w:val="00C1264F"/>
    <w:rsid w:val="00C1267A"/>
    <w:rsid w:val="00C12834"/>
    <w:rsid w:val="00C1294C"/>
    <w:rsid w:val="00C12BA5"/>
    <w:rsid w:val="00C12BCF"/>
    <w:rsid w:val="00C12DD2"/>
    <w:rsid w:val="00C12F44"/>
    <w:rsid w:val="00C13427"/>
    <w:rsid w:val="00C134AB"/>
    <w:rsid w:val="00C136F5"/>
    <w:rsid w:val="00C13770"/>
    <w:rsid w:val="00C13B57"/>
    <w:rsid w:val="00C13D3B"/>
    <w:rsid w:val="00C1410A"/>
    <w:rsid w:val="00C1412D"/>
    <w:rsid w:val="00C143A0"/>
    <w:rsid w:val="00C14615"/>
    <w:rsid w:val="00C14A79"/>
    <w:rsid w:val="00C15383"/>
    <w:rsid w:val="00C15463"/>
    <w:rsid w:val="00C154AF"/>
    <w:rsid w:val="00C15534"/>
    <w:rsid w:val="00C15A50"/>
    <w:rsid w:val="00C15A79"/>
    <w:rsid w:val="00C15CF1"/>
    <w:rsid w:val="00C16021"/>
    <w:rsid w:val="00C16067"/>
    <w:rsid w:val="00C16155"/>
    <w:rsid w:val="00C1676A"/>
    <w:rsid w:val="00C16A7A"/>
    <w:rsid w:val="00C16C6B"/>
    <w:rsid w:val="00C171B2"/>
    <w:rsid w:val="00C171ED"/>
    <w:rsid w:val="00C17528"/>
    <w:rsid w:val="00C17674"/>
    <w:rsid w:val="00C17788"/>
    <w:rsid w:val="00C178FE"/>
    <w:rsid w:val="00C17C07"/>
    <w:rsid w:val="00C17C7D"/>
    <w:rsid w:val="00C17FE9"/>
    <w:rsid w:val="00C20034"/>
    <w:rsid w:val="00C2021B"/>
    <w:rsid w:val="00C202A8"/>
    <w:rsid w:val="00C206FE"/>
    <w:rsid w:val="00C208F7"/>
    <w:rsid w:val="00C209F5"/>
    <w:rsid w:val="00C20BCE"/>
    <w:rsid w:val="00C21190"/>
    <w:rsid w:val="00C21255"/>
    <w:rsid w:val="00C213DF"/>
    <w:rsid w:val="00C2180F"/>
    <w:rsid w:val="00C21833"/>
    <w:rsid w:val="00C21A22"/>
    <w:rsid w:val="00C21BA8"/>
    <w:rsid w:val="00C21F27"/>
    <w:rsid w:val="00C22061"/>
    <w:rsid w:val="00C22166"/>
    <w:rsid w:val="00C22816"/>
    <w:rsid w:val="00C22890"/>
    <w:rsid w:val="00C23156"/>
    <w:rsid w:val="00C233FF"/>
    <w:rsid w:val="00C234FA"/>
    <w:rsid w:val="00C235F2"/>
    <w:rsid w:val="00C2368F"/>
    <w:rsid w:val="00C23789"/>
    <w:rsid w:val="00C23874"/>
    <w:rsid w:val="00C238BF"/>
    <w:rsid w:val="00C238EA"/>
    <w:rsid w:val="00C2395D"/>
    <w:rsid w:val="00C23A96"/>
    <w:rsid w:val="00C23C0B"/>
    <w:rsid w:val="00C23C12"/>
    <w:rsid w:val="00C23E95"/>
    <w:rsid w:val="00C23F02"/>
    <w:rsid w:val="00C241D7"/>
    <w:rsid w:val="00C242CA"/>
    <w:rsid w:val="00C243FD"/>
    <w:rsid w:val="00C244DA"/>
    <w:rsid w:val="00C2451B"/>
    <w:rsid w:val="00C24792"/>
    <w:rsid w:val="00C2499A"/>
    <w:rsid w:val="00C249A9"/>
    <w:rsid w:val="00C249C0"/>
    <w:rsid w:val="00C24B13"/>
    <w:rsid w:val="00C24C81"/>
    <w:rsid w:val="00C24D6A"/>
    <w:rsid w:val="00C24E06"/>
    <w:rsid w:val="00C25279"/>
    <w:rsid w:val="00C255EF"/>
    <w:rsid w:val="00C25AAD"/>
    <w:rsid w:val="00C25AB1"/>
    <w:rsid w:val="00C25C0D"/>
    <w:rsid w:val="00C25CC3"/>
    <w:rsid w:val="00C25D43"/>
    <w:rsid w:val="00C25FA3"/>
    <w:rsid w:val="00C262E3"/>
    <w:rsid w:val="00C263EA"/>
    <w:rsid w:val="00C26771"/>
    <w:rsid w:val="00C26CB1"/>
    <w:rsid w:val="00C2704E"/>
    <w:rsid w:val="00C270B4"/>
    <w:rsid w:val="00C27396"/>
    <w:rsid w:val="00C27400"/>
    <w:rsid w:val="00C276DF"/>
    <w:rsid w:val="00C2770A"/>
    <w:rsid w:val="00C277B1"/>
    <w:rsid w:val="00C278C4"/>
    <w:rsid w:val="00C279B5"/>
    <w:rsid w:val="00C27C87"/>
    <w:rsid w:val="00C300C8"/>
    <w:rsid w:val="00C3026D"/>
    <w:rsid w:val="00C302B5"/>
    <w:rsid w:val="00C3039A"/>
    <w:rsid w:val="00C3057B"/>
    <w:rsid w:val="00C30D6C"/>
    <w:rsid w:val="00C30DDB"/>
    <w:rsid w:val="00C30DF0"/>
    <w:rsid w:val="00C30E1C"/>
    <w:rsid w:val="00C30E4C"/>
    <w:rsid w:val="00C30E55"/>
    <w:rsid w:val="00C31099"/>
    <w:rsid w:val="00C3128C"/>
    <w:rsid w:val="00C312ED"/>
    <w:rsid w:val="00C31398"/>
    <w:rsid w:val="00C315DB"/>
    <w:rsid w:val="00C316F6"/>
    <w:rsid w:val="00C3175F"/>
    <w:rsid w:val="00C31833"/>
    <w:rsid w:val="00C319B9"/>
    <w:rsid w:val="00C31B15"/>
    <w:rsid w:val="00C31EF3"/>
    <w:rsid w:val="00C3203D"/>
    <w:rsid w:val="00C3225A"/>
    <w:rsid w:val="00C32269"/>
    <w:rsid w:val="00C32556"/>
    <w:rsid w:val="00C327EB"/>
    <w:rsid w:val="00C32830"/>
    <w:rsid w:val="00C328F3"/>
    <w:rsid w:val="00C32A97"/>
    <w:rsid w:val="00C32D92"/>
    <w:rsid w:val="00C331A2"/>
    <w:rsid w:val="00C334B9"/>
    <w:rsid w:val="00C336EA"/>
    <w:rsid w:val="00C33717"/>
    <w:rsid w:val="00C3395F"/>
    <w:rsid w:val="00C33BA3"/>
    <w:rsid w:val="00C33FA0"/>
    <w:rsid w:val="00C34367"/>
    <w:rsid w:val="00C34C63"/>
    <w:rsid w:val="00C34CB4"/>
    <w:rsid w:val="00C35045"/>
    <w:rsid w:val="00C35194"/>
    <w:rsid w:val="00C35604"/>
    <w:rsid w:val="00C35700"/>
    <w:rsid w:val="00C35761"/>
    <w:rsid w:val="00C35AD0"/>
    <w:rsid w:val="00C35BD6"/>
    <w:rsid w:val="00C35BDF"/>
    <w:rsid w:val="00C35DD7"/>
    <w:rsid w:val="00C360C6"/>
    <w:rsid w:val="00C36683"/>
    <w:rsid w:val="00C366C4"/>
    <w:rsid w:val="00C36CE6"/>
    <w:rsid w:val="00C36DC2"/>
    <w:rsid w:val="00C36E92"/>
    <w:rsid w:val="00C36FA2"/>
    <w:rsid w:val="00C3766F"/>
    <w:rsid w:val="00C37DD0"/>
    <w:rsid w:val="00C37EE4"/>
    <w:rsid w:val="00C37F21"/>
    <w:rsid w:val="00C40099"/>
    <w:rsid w:val="00C40102"/>
    <w:rsid w:val="00C40307"/>
    <w:rsid w:val="00C40315"/>
    <w:rsid w:val="00C40328"/>
    <w:rsid w:val="00C40332"/>
    <w:rsid w:val="00C4037F"/>
    <w:rsid w:val="00C404D2"/>
    <w:rsid w:val="00C40542"/>
    <w:rsid w:val="00C4076C"/>
    <w:rsid w:val="00C41139"/>
    <w:rsid w:val="00C4127A"/>
    <w:rsid w:val="00C414A0"/>
    <w:rsid w:val="00C41A61"/>
    <w:rsid w:val="00C41A8B"/>
    <w:rsid w:val="00C41F0A"/>
    <w:rsid w:val="00C41FEB"/>
    <w:rsid w:val="00C421A6"/>
    <w:rsid w:val="00C4227B"/>
    <w:rsid w:val="00C42506"/>
    <w:rsid w:val="00C42625"/>
    <w:rsid w:val="00C428C7"/>
    <w:rsid w:val="00C4310F"/>
    <w:rsid w:val="00C4312D"/>
    <w:rsid w:val="00C4374F"/>
    <w:rsid w:val="00C43981"/>
    <w:rsid w:val="00C43BDD"/>
    <w:rsid w:val="00C43C50"/>
    <w:rsid w:val="00C43CA7"/>
    <w:rsid w:val="00C44011"/>
    <w:rsid w:val="00C44094"/>
    <w:rsid w:val="00C443A4"/>
    <w:rsid w:val="00C4472C"/>
    <w:rsid w:val="00C44B18"/>
    <w:rsid w:val="00C44FFB"/>
    <w:rsid w:val="00C4521B"/>
    <w:rsid w:val="00C45256"/>
    <w:rsid w:val="00C45D5A"/>
    <w:rsid w:val="00C45E08"/>
    <w:rsid w:val="00C46106"/>
    <w:rsid w:val="00C46119"/>
    <w:rsid w:val="00C46126"/>
    <w:rsid w:val="00C46592"/>
    <w:rsid w:val="00C466A9"/>
    <w:rsid w:val="00C4682E"/>
    <w:rsid w:val="00C46863"/>
    <w:rsid w:val="00C46A87"/>
    <w:rsid w:val="00C46ACE"/>
    <w:rsid w:val="00C46ADD"/>
    <w:rsid w:val="00C47449"/>
    <w:rsid w:val="00C47535"/>
    <w:rsid w:val="00C476F7"/>
    <w:rsid w:val="00C47785"/>
    <w:rsid w:val="00C47921"/>
    <w:rsid w:val="00C47987"/>
    <w:rsid w:val="00C47A11"/>
    <w:rsid w:val="00C47BBD"/>
    <w:rsid w:val="00C47C1A"/>
    <w:rsid w:val="00C47C68"/>
    <w:rsid w:val="00C47EE4"/>
    <w:rsid w:val="00C50040"/>
    <w:rsid w:val="00C50157"/>
    <w:rsid w:val="00C50197"/>
    <w:rsid w:val="00C505C2"/>
    <w:rsid w:val="00C5066C"/>
    <w:rsid w:val="00C5071A"/>
    <w:rsid w:val="00C509DC"/>
    <w:rsid w:val="00C50AF7"/>
    <w:rsid w:val="00C50E26"/>
    <w:rsid w:val="00C50F10"/>
    <w:rsid w:val="00C5127D"/>
    <w:rsid w:val="00C512A3"/>
    <w:rsid w:val="00C513FF"/>
    <w:rsid w:val="00C51449"/>
    <w:rsid w:val="00C514A2"/>
    <w:rsid w:val="00C51B89"/>
    <w:rsid w:val="00C51D27"/>
    <w:rsid w:val="00C51E94"/>
    <w:rsid w:val="00C51FEA"/>
    <w:rsid w:val="00C5200B"/>
    <w:rsid w:val="00C520FD"/>
    <w:rsid w:val="00C52297"/>
    <w:rsid w:val="00C523EB"/>
    <w:rsid w:val="00C525FF"/>
    <w:rsid w:val="00C526D4"/>
    <w:rsid w:val="00C528B5"/>
    <w:rsid w:val="00C528DE"/>
    <w:rsid w:val="00C52D38"/>
    <w:rsid w:val="00C53077"/>
    <w:rsid w:val="00C5311D"/>
    <w:rsid w:val="00C5368F"/>
    <w:rsid w:val="00C53A73"/>
    <w:rsid w:val="00C53A93"/>
    <w:rsid w:val="00C5410C"/>
    <w:rsid w:val="00C546C9"/>
    <w:rsid w:val="00C546CB"/>
    <w:rsid w:val="00C546E3"/>
    <w:rsid w:val="00C548F2"/>
    <w:rsid w:val="00C5499A"/>
    <w:rsid w:val="00C54AAE"/>
    <w:rsid w:val="00C54D11"/>
    <w:rsid w:val="00C54FF1"/>
    <w:rsid w:val="00C55217"/>
    <w:rsid w:val="00C55237"/>
    <w:rsid w:val="00C5545C"/>
    <w:rsid w:val="00C5548A"/>
    <w:rsid w:val="00C5563D"/>
    <w:rsid w:val="00C55785"/>
    <w:rsid w:val="00C5593A"/>
    <w:rsid w:val="00C55A7B"/>
    <w:rsid w:val="00C5637C"/>
    <w:rsid w:val="00C5645F"/>
    <w:rsid w:val="00C56656"/>
    <w:rsid w:val="00C5692C"/>
    <w:rsid w:val="00C56B6C"/>
    <w:rsid w:val="00C56C74"/>
    <w:rsid w:val="00C56E98"/>
    <w:rsid w:val="00C571A7"/>
    <w:rsid w:val="00C5720E"/>
    <w:rsid w:val="00C5739A"/>
    <w:rsid w:val="00C57763"/>
    <w:rsid w:val="00C57842"/>
    <w:rsid w:val="00C57AEA"/>
    <w:rsid w:val="00C57E92"/>
    <w:rsid w:val="00C57EC6"/>
    <w:rsid w:val="00C60187"/>
    <w:rsid w:val="00C6028D"/>
    <w:rsid w:val="00C6036C"/>
    <w:rsid w:val="00C60BFB"/>
    <w:rsid w:val="00C60CB8"/>
    <w:rsid w:val="00C60D5D"/>
    <w:rsid w:val="00C60ECA"/>
    <w:rsid w:val="00C60F4F"/>
    <w:rsid w:val="00C614E1"/>
    <w:rsid w:val="00C61D57"/>
    <w:rsid w:val="00C61D85"/>
    <w:rsid w:val="00C61F12"/>
    <w:rsid w:val="00C61F29"/>
    <w:rsid w:val="00C6205A"/>
    <w:rsid w:val="00C62494"/>
    <w:rsid w:val="00C6269B"/>
    <w:rsid w:val="00C62734"/>
    <w:rsid w:val="00C627C2"/>
    <w:rsid w:val="00C628AB"/>
    <w:rsid w:val="00C628F9"/>
    <w:rsid w:val="00C62C99"/>
    <w:rsid w:val="00C62D40"/>
    <w:rsid w:val="00C62FDD"/>
    <w:rsid w:val="00C632B4"/>
    <w:rsid w:val="00C63499"/>
    <w:rsid w:val="00C63557"/>
    <w:rsid w:val="00C636A5"/>
    <w:rsid w:val="00C63938"/>
    <w:rsid w:val="00C63B1E"/>
    <w:rsid w:val="00C63C36"/>
    <w:rsid w:val="00C645B1"/>
    <w:rsid w:val="00C64763"/>
    <w:rsid w:val="00C6480A"/>
    <w:rsid w:val="00C64A94"/>
    <w:rsid w:val="00C64AAD"/>
    <w:rsid w:val="00C6506E"/>
    <w:rsid w:val="00C650D5"/>
    <w:rsid w:val="00C65125"/>
    <w:rsid w:val="00C6546F"/>
    <w:rsid w:val="00C65D90"/>
    <w:rsid w:val="00C65F7D"/>
    <w:rsid w:val="00C6620C"/>
    <w:rsid w:val="00C66320"/>
    <w:rsid w:val="00C6633D"/>
    <w:rsid w:val="00C66888"/>
    <w:rsid w:val="00C66B74"/>
    <w:rsid w:val="00C66E7A"/>
    <w:rsid w:val="00C66F6E"/>
    <w:rsid w:val="00C66F72"/>
    <w:rsid w:val="00C66FF9"/>
    <w:rsid w:val="00C672B5"/>
    <w:rsid w:val="00C67641"/>
    <w:rsid w:val="00C67878"/>
    <w:rsid w:val="00C67899"/>
    <w:rsid w:val="00C678FE"/>
    <w:rsid w:val="00C67963"/>
    <w:rsid w:val="00C67CC0"/>
    <w:rsid w:val="00C70750"/>
    <w:rsid w:val="00C70C3D"/>
    <w:rsid w:val="00C70D88"/>
    <w:rsid w:val="00C70E3E"/>
    <w:rsid w:val="00C70E88"/>
    <w:rsid w:val="00C70F14"/>
    <w:rsid w:val="00C713F3"/>
    <w:rsid w:val="00C7163E"/>
    <w:rsid w:val="00C71B08"/>
    <w:rsid w:val="00C71D57"/>
    <w:rsid w:val="00C7201D"/>
    <w:rsid w:val="00C725EE"/>
    <w:rsid w:val="00C725F9"/>
    <w:rsid w:val="00C7272C"/>
    <w:rsid w:val="00C728F0"/>
    <w:rsid w:val="00C729E4"/>
    <w:rsid w:val="00C72E3E"/>
    <w:rsid w:val="00C72E91"/>
    <w:rsid w:val="00C72F27"/>
    <w:rsid w:val="00C72F32"/>
    <w:rsid w:val="00C735BC"/>
    <w:rsid w:val="00C73624"/>
    <w:rsid w:val="00C736CA"/>
    <w:rsid w:val="00C73743"/>
    <w:rsid w:val="00C73AC1"/>
    <w:rsid w:val="00C73BFB"/>
    <w:rsid w:val="00C73DF6"/>
    <w:rsid w:val="00C741DB"/>
    <w:rsid w:val="00C7441F"/>
    <w:rsid w:val="00C746AA"/>
    <w:rsid w:val="00C74929"/>
    <w:rsid w:val="00C74B73"/>
    <w:rsid w:val="00C74CA4"/>
    <w:rsid w:val="00C74DD6"/>
    <w:rsid w:val="00C75260"/>
    <w:rsid w:val="00C75265"/>
    <w:rsid w:val="00C752A0"/>
    <w:rsid w:val="00C75531"/>
    <w:rsid w:val="00C755EA"/>
    <w:rsid w:val="00C75611"/>
    <w:rsid w:val="00C75821"/>
    <w:rsid w:val="00C75891"/>
    <w:rsid w:val="00C75B30"/>
    <w:rsid w:val="00C75DFC"/>
    <w:rsid w:val="00C75F94"/>
    <w:rsid w:val="00C7603A"/>
    <w:rsid w:val="00C76494"/>
    <w:rsid w:val="00C765EB"/>
    <w:rsid w:val="00C766B9"/>
    <w:rsid w:val="00C768B8"/>
    <w:rsid w:val="00C769FE"/>
    <w:rsid w:val="00C76A67"/>
    <w:rsid w:val="00C76B68"/>
    <w:rsid w:val="00C76C37"/>
    <w:rsid w:val="00C776D8"/>
    <w:rsid w:val="00C777A6"/>
    <w:rsid w:val="00C77B0E"/>
    <w:rsid w:val="00C77C9C"/>
    <w:rsid w:val="00C77F1C"/>
    <w:rsid w:val="00C77FF2"/>
    <w:rsid w:val="00C80085"/>
    <w:rsid w:val="00C801A4"/>
    <w:rsid w:val="00C80244"/>
    <w:rsid w:val="00C8024A"/>
    <w:rsid w:val="00C8078D"/>
    <w:rsid w:val="00C808E4"/>
    <w:rsid w:val="00C80947"/>
    <w:rsid w:val="00C80B1F"/>
    <w:rsid w:val="00C80E38"/>
    <w:rsid w:val="00C81101"/>
    <w:rsid w:val="00C81296"/>
    <w:rsid w:val="00C81453"/>
    <w:rsid w:val="00C81585"/>
    <w:rsid w:val="00C818D7"/>
    <w:rsid w:val="00C81A9B"/>
    <w:rsid w:val="00C81D97"/>
    <w:rsid w:val="00C821EF"/>
    <w:rsid w:val="00C823FC"/>
    <w:rsid w:val="00C827FA"/>
    <w:rsid w:val="00C82875"/>
    <w:rsid w:val="00C82CE6"/>
    <w:rsid w:val="00C82F2B"/>
    <w:rsid w:val="00C82F5A"/>
    <w:rsid w:val="00C83194"/>
    <w:rsid w:val="00C831C8"/>
    <w:rsid w:val="00C83239"/>
    <w:rsid w:val="00C83362"/>
    <w:rsid w:val="00C8355B"/>
    <w:rsid w:val="00C837D7"/>
    <w:rsid w:val="00C837DE"/>
    <w:rsid w:val="00C83E46"/>
    <w:rsid w:val="00C84049"/>
    <w:rsid w:val="00C84270"/>
    <w:rsid w:val="00C8451B"/>
    <w:rsid w:val="00C845C9"/>
    <w:rsid w:val="00C8477B"/>
    <w:rsid w:val="00C84A3D"/>
    <w:rsid w:val="00C84DCD"/>
    <w:rsid w:val="00C84E35"/>
    <w:rsid w:val="00C84E5C"/>
    <w:rsid w:val="00C84F1F"/>
    <w:rsid w:val="00C84F5D"/>
    <w:rsid w:val="00C8515A"/>
    <w:rsid w:val="00C853ED"/>
    <w:rsid w:val="00C85707"/>
    <w:rsid w:val="00C858E1"/>
    <w:rsid w:val="00C858E6"/>
    <w:rsid w:val="00C85C5C"/>
    <w:rsid w:val="00C85CD0"/>
    <w:rsid w:val="00C85CF5"/>
    <w:rsid w:val="00C85F9A"/>
    <w:rsid w:val="00C8608D"/>
    <w:rsid w:val="00C86165"/>
    <w:rsid w:val="00C86304"/>
    <w:rsid w:val="00C8635C"/>
    <w:rsid w:val="00C86500"/>
    <w:rsid w:val="00C8659A"/>
    <w:rsid w:val="00C86618"/>
    <w:rsid w:val="00C86CC9"/>
    <w:rsid w:val="00C86FB0"/>
    <w:rsid w:val="00C87378"/>
    <w:rsid w:val="00C87387"/>
    <w:rsid w:val="00C873EE"/>
    <w:rsid w:val="00C874B0"/>
    <w:rsid w:val="00C878D5"/>
    <w:rsid w:val="00C87C6C"/>
    <w:rsid w:val="00C87CAA"/>
    <w:rsid w:val="00C9028C"/>
    <w:rsid w:val="00C90327"/>
    <w:rsid w:val="00C9040F"/>
    <w:rsid w:val="00C9058B"/>
    <w:rsid w:val="00C9091B"/>
    <w:rsid w:val="00C911AF"/>
    <w:rsid w:val="00C914DA"/>
    <w:rsid w:val="00C9170B"/>
    <w:rsid w:val="00C91728"/>
    <w:rsid w:val="00C91740"/>
    <w:rsid w:val="00C91838"/>
    <w:rsid w:val="00C9189B"/>
    <w:rsid w:val="00C918A6"/>
    <w:rsid w:val="00C918C4"/>
    <w:rsid w:val="00C9200E"/>
    <w:rsid w:val="00C920A8"/>
    <w:rsid w:val="00C92182"/>
    <w:rsid w:val="00C9269B"/>
    <w:rsid w:val="00C9292D"/>
    <w:rsid w:val="00C92D0F"/>
    <w:rsid w:val="00C93491"/>
    <w:rsid w:val="00C934E4"/>
    <w:rsid w:val="00C93A2E"/>
    <w:rsid w:val="00C93B91"/>
    <w:rsid w:val="00C93CE1"/>
    <w:rsid w:val="00C93D50"/>
    <w:rsid w:val="00C93F05"/>
    <w:rsid w:val="00C941B4"/>
    <w:rsid w:val="00C942DF"/>
    <w:rsid w:val="00C944F9"/>
    <w:rsid w:val="00C95003"/>
    <w:rsid w:val="00C9520E"/>
    <w:rsid w:val="00C95362"/>
    <w:rsid w:val="00C953BF"/>
    <w:rsid w:val="00C95999"/>
    <w:rsid w:val="00C959A7"/>
    <w:rsid w:val="00C959F5"/>
    <w:rsid w:val="00C95CE6"/>
    <w:rsid w:val="00C961FE"/>
    <w:rsid w:val="00C96618"/>
    <w:rsid w:val="00C966B4"/>
    <w:rsid w:val="00C96989"/>
    <w:rsid w:val="00C969D0"/>
    <w:rsid w:val="00C96B75"/>
    <w:rsid w:val="00C96BD8"/>
    <w:rsid w:val="00C96EE8"/>
    <w:rsid w:val="00C974E2"/>
    <w:rsid w:val="00C9758C"/>
    <w:rsid w:val="00C9785A"/>
    <w:rsid w:val="00C97A89"/>
    <w:rsid w:val="00C97B87"/>
    <w:rsid w:val="00C97BEF"/>
    <w:rsid w:val="00C97C69"/>
    <w:rsid w:val="00C97C6F"/>
    <w:rsid w:val="00C97D9B"/>
    <w:rsid w:val="00CA0078"/>
    <w:rsid w:val="00CA011F"/>
    <w:rsid w:val="00CA0241"/>
    <w:rsid w:val="00CA0524"/>
    <w:rsid w:val="00CA0740"/>
    <w:rsid w:val="00CA07D7"/>
    <w:rsid w:val="00CA0963"/>
    <w:rsid w:val="00CA0E9F"/>
    <w:rsid w:val="00CA0FAD"/>
    <w:rsid w:val="00CA0FD3"/>
    <w:rsid w:val="00CA1073"/>
    <w:rsid w:val="00CA156B"/>
    <w:rsid w:val="00CA1701"/>
    <w:rsid w:val="00CA1E6C"/>
    <w:rsid w:val="00CA2204"/>
    <w:rsid w:val="00CA25DF"/>
    <w:rsid w:val="00CA2686"/>
    <w:rsid w:val="00CA278B"/>
    <w:rsid w:val="00CA278F"/>
    <w:rsid w:val="00CA2A9E"/>
    <w:rsid w:val="00CA2AF8"/>
    <w:rsid w:val="00CA2BE7"/>
    <w:rsid w:val="00CA31FD"/>
    <w:rsid w:val="00CA372F"/>
    <w:rsid w:val="00CA377D"/>
    <w:rsid w:val="00CA3C22"/>
    <w:rsid w:val="00CA40E7"/>
    <w:rsid w:val="00CA4494"/>
    <w:rsid w:val="00CA4586"/>
    <w:rsid w:val="00CA47F4"/>
    <w:rsid w:val="00CA494A"/>
    <w:rsid w:val="00CA4B7B"/>
    <w:rsid w:val="00CA4EC3"/>
    <w:rsid w:val="00CA50EF"/>
    <w:rsid w:val="00CA5526"/>
    <w:rsid w:val="00CA57B5"/>
    <w:rsid w:val="00CA57E5"/>
    <w:rsid w:val="00CA5990"/>
    <w:rsid w:val="00CA59CD"/>
    <w:rsid w:val="00CA5AF8"/>
    <w:rsid w:val="00CA5B4F"/>
    <w:rsid w:val="00CA5C0D"/>
    <w:rsid w:val="00CA5C55"/>
    <w:rsid w:val="00CA5D02"/>
    <w:rsid w:val="00CA6129"/>
    <w:rsid w:val="00CA638F"/>
    <w:rsid w:val="00CA650B"/>
    <w:rsid w:val="00CA667E"/>
    <w:rsid w:val="00CA6780"/>
    <w:rsid w:val="00CA6BD4"/>
    <w:rsid w:val="00CA6D94"/>
    <w:rsid w:val="00CA7072"/>
    <w:rsid w:val="00CA7104"/>
    <w:rsid w:val="00CA745B"/>
    <w:rsid w:val="00CA7748"/>
    <w:rsid w:val="00CA7783"/>
    <w:rsid w:val="00CA7B1D"/>
    <w:rsid w:val="00CA7BB4"/>
    <w:rsid w:val="00CA7CB5"/>
    <w:rsid w:val="00CA7DED"/>
    <w:rsid w:val="00CA7FCE"/>
    <w:rsid w:val="00CB0080"/>
    <w:rsid w:val="00CB00DE"/>
    <w:rsid w:val="00CB024E"/>
    <w:rsid w:val="00CB02BC"/>
    <w:rsid w:val="00CB0306"/>
    <w:rsid w:val="00CB0370"/>
    <w:rsid w:val="00CB06B4"/>
    <w:rsid w:val="00CB0821"/>
    <w:rsid w:val="00CB0A28"/>
    <w:rsid w:val="00CB0A34"/>
    <w:rsid w:val="00CB0AAE"/>
    <w:rsid w:val="00CB114B"/>
    <w:rsid w:val="00CB118F"/>
    <w:rsid w:val="00CB1770"/>
    <w:rsid w:val="00CB1A56"/>
    <w:rsid w:val="00CB1B1B"/>
    <w:rsid w:val="00CB1C18"/>
    <w:rsid w:val="00CB1D4B"/>
    <w:rsid w:val="00CB2097"/>
    <w:rsid w:val="00CB2163"/>
    <w:rsid w:val="00CB2312"/>
    <w:rsid w:val="00CB2D69"/>
    <w:rsid w:val="00CB2D6F"/>
    <w:rsid w:val="00CB303E"/>
    <w:rsid w:val="00CB30C8"/>
    <w:rsid w:val="00CB3404"/>
    <w:rsid w:val="00CB38FF"/>
    <w:rsid w:val="00CB3980"/>
    <w:rsid w:val="00CB3E29"/>
    <w:rsid w:val="00CB43AB"/>
    <w:rsid w:val="00CB45B0"/>
    <w:rsid w:val="00CB46F8"/>
    <w:rsid w:val="00CB4881"/>
    <w:rsid w:val="00CB4988"/>
    <w:rsid w:val="00CB4A3A"/>
    <w:rsid w:val="00CB4AE3"/>
    <w:rsid w:val="00CB4DC1"/>
    <w:rsid w:val="00CB5331"/>
    <w:rsid w:val="00CB5882"/>
    <w:rsid w:val="00CB59A9"/>
    <w:rsid w:val="00CB59DF"/>
    <w:rsid w:val="00CB5D8C"/>
    <w:rsid w:val="00CB5F45"/>
    <w:rsid w:val="00CB5FC4"/>
    <w:rsid w:val="00CB612E"/>
    <w:rsid w:val="00CB6175"/>
    <w:rsid w:val="00CB6448"/>
    <w:rsid w:val="00CB6951"/>
    <w:rsid w:val="00CB69E1"/>
    <w:rsid w:val="00CB6B6A"/>
    <w:rsid w:val="00CB6C5E"/>
    <w:rsid w:val="00CB6DFF"/>
    <w:rsid w:val="00CB721A"/>
    <w:rsid w:val="00CB7231"/>
    <w:rsid w:val="00CB73F0"/>
    <w:rsid w:val="00CB77BF"/>
    <w:rsid w:val="00CB7DA9"/>
    <w:rsid w:val="00CB7FC8"/>
    <w:rsid w:val="00CC0213"/>
    <w:rsid w:val="00CC06A8"/>
    <w:rsid w:val="00CC06E7"/>
    <w:rsid w:val="00CC0A86"/>
    <w:rsid w:val="00CC0CEC"/>
    <w:rsid w:val="00CC0D7F"/>
    <w:rsid w:val="00CC102F"/>
    <w:rsid w:val="00CC10BE"/>
    <w:rsid w:val="00CC1248"/>
    <w:rsid w:val="00CC1523"/>
    <w:rsid w:val="00CC1572"/>
    <w:rsid w:val="00CC158F"/>
    <w:rsid w:val="00CC15DC"/>
    <w:rsid w:val="00CC1646"/>
    <w:rsid w:val="00CC1A05"/>
    <w:rsid w:val="00CC1CA3"/>
    <w:rsid w:val="00CC1DCD"/>
    <w:rsid w:val="00CC1FFA"/>
    <w:rsid w:val="00CC219A"/>
    <w:rsid w:val="00CC21D7"/>
    <w:rsid w:val="00CC228A"/>
    <w:rsid w:val="00CC2579"/>
    <w:rsid w:val="00CC2792"/>
    <w:rsid w:val="00CC2857"/>
    <w:rsid w:val="00CC2867"/>
    <w:rsid w:val="00CC2BAB"/>
    <w:rsid w:val="00CC2D7E"/>
    <w:rsid w:val="00CC2E21"/>
    <w:rsid w:val="00CC2E9D"/>
    <w:rsid w:val="00CC2FED"/>
    <w:rsid w:val="00CC31E3"/>
    <w:rsid w:val="00CC325C"/>
    <w:rsid w:val="00CC333A"/>
    <w:rsid w:val="00CC3A3C"/>
    <w:rsid w:val="00CC3CD8"/>
    <w:rsid w:val="00CC3CDD"/>
    <w:rsid w:val="00CC4028"/>
    <w:rsid w:val="00CC42D4"/>
    <w:rsid w:val="00CC433B"/>
    <w:rsid w:val="00CC459E"/>
    <w:rsid w:val="00CC45BE"/>
    <w:rsid w:val="00CC4747"/>
    <w:rsid w:val="00CC4844"/>
    <w:rsid w:val="00CC4891"/>
    <w:rsid w:val="00CC495A"/>
    <w:rsid w:val="00CC4D53"/>
    <w:rsid w:val="00CC4FB5"/>
    <w:rsid w:val="00CC51F3"/>
    <w:rsid w:val="00CC5568"/>
    <w:rsid w:val="00CC579D"/>
    <w:rsid w:val="00CC5A7C"/>
    <w:rsid w:val="00CC5BFC"/>
    <w:rsid w:val="00CC5E3D"/>
    <w:rsid w:val="00CC6214"/>
    <w:rsid w:val="00CC6890"/>
    <w:rsid w:val="00CC69AE"/>
    <w:rsid w:val="00CC6A58"/>
    <w:rsid w:val="00CC6D93"/>
    <w:rsid w:val="00CC6EE9"/>
    <w:rsid w:val="00CC6F17"/>
    <w:rsid w:val="00CC7568"/>
    <w:rsid w:val="00CC7612"/>
    <w:rsid w:val="00CC77C2"/>
    <w:rsid w:val="00CC798C"/>
    <w:rsid w:val="00CC7B4F"/>
    <w:rsid w:val="00CC7B7D"/>
    <w:rsid w:val="00CC7E91"/>
    <w:rsid w:val="00CD00E3"/>
    <w:rsid w:val="00CD0540"/>
    <w:rsid w:val="00CD05FC"/>
    <w:rsid w:val="00CD08D6"/>
    <w:rsid w:val="00CD0B0A"/>
    <w:rsid w:val="00CD0C65"/>
    <w:rsid w:val="00CD0D05"/>
    <w:rsid w:val="00CD10AD"/>
    <w:rsid w:val="00CD10E5"/>
    <w:rsid w:val="00CD1471"/>
    <w:rsid w:val="00CD1924"/>
    <w:rsid w:val="00CD1935"/>
    <w:rsid w:val="00CD1CDC"/>
    <w:rsid w:val="00CD1CEE"/>
    <w:rsid w:val="00CD2199"/>
    <w:rsid w:val="00CD2372"/>
    <w:rsid w:val="00CD247E"/>
    <w:rsid w:val="00CD2B32"/>
    <w:rsid w:val="00CD2BDB"/>
    <w:rsid w:val="00CD2C0A"/>
    <w:rsid w:val="00CD2E88"/>
    <w:rsid w:val="00CD2F16"/>
    <w:rsid w:val="00CD3109"/>
    <w:rsid w:val="00CD31C7"/>
    <w:rsid w:val="00CD325A"/>
    <w:rsid w:val="00CD354F"/>
    <w:rsid w:val="00CD3F27"/>
    <w:rsid w:val="00CD41E2"/>
    <w:rsid w:val="00CD44EE"/>
    <w:rsid w:val="00CD4556"/>
    <w:rsid w:val="00CD48B5"/>
    <w:rsid w:val="00CD4CA3"/>
    <w:rsid w:val="00CD4EC3"/>
    <w:rsid w:val="00CD520A"/>
    <w:rsid w:val="00CD5452"/>
    <w:rsid w:val="00CD5492"/>
    <w:rsid w:val="00CD54FE"/>
    <w:rsid w:val="00CD5501"/>
    <w:rsid w:val="00CD5579"/>
    <w:rsid w:val="00CD5708"/>
    <w:rsid w:val="00CD5752"/>
    <w:rsid w:val="00CD59A9"/>
    <w:rsid w:val="00CD5AE3"/>
    <w:rsid w:val="00CD5F9D"/>
    <w:rsid w:val="00CD6111"/>
    <w:rsid w:val="00CD6421"/>
    <w:rsid w:val="00CD67C2"/>
    <w:rsid w:val="00CD6836"/>
    <w:rsid w:val="00CD6A33"/>
    <w:rsid w:val="00CD6E8C"/>
    <w:rsid w:val="00CD6EFF"/>
    <w:rsid w:val="00CD6FC5"/>
    <w:rsid w:val="00CD73EF"/>
    <w:rsid w:val="00CD74AD"/>
    <w:rsid w:val="00CD7902"/>
    <w:rsid w:val="00CD79A2"/>
    <w:rsid w:val="00CD7C90"/>
    <w:rsid w:val="00CD7E5D"/>
    <w:rsid w:val="00CE026C"/>
    <w:rsid w:val="00CE08A6"/>
    <w:rsid w:val="00CE0981"/>
    <w:rsid w:val="00CE0A7C"/>
    <w:rsid w:val="00CE0B5D"/>
    <w:rsid w:val="00CE1273"/>
    <w:rsid w:val="00CE1419"/>
    <w:rsid w:val="00CE1961"/>
    <w:rsid w:val="00CE19CF"/>
    <w:rsid w:val="00CE1B27"/>
    <w:rsid w:val="00CE1C1A"/>
    <w:rsid w:val="00CE1D45"/>
    <w:rsid w:val="00CE1F1B"/>
    <w:rsid w:val="00CE1F67"/>
    <w:rsid w:val="00CE2108"/>
    <w:rsid w:val="00CE24DC"/>
    <w:rsid w:val="00CE277C"/>
    <w:rsid w:val="00CE2872"/>
    <w:rsid w:val="00CE2873"/>
    <w:rsid w:val="00CE2D1B"/>
    <w:rsid w:val="00CE2E0B"/>
    <w:rsid w:val="00CE2F1A"/>
    <w:rsid w:val="00CE2F61"/>
    <w:rsid w:val="00CE31F9"/>
    <w:rsid w:val="00CE387C"/>
    <w:rsid w:val="00CE3BEC"/>
    <w:rsid w:val="00CE411A"/>
    <w:rsid w:val="00CE4219"/>
    <w:rsid w:val="00CE42CD"/>
    <w:rsid w:val="00CE4303"/>
    <w:rsid w:val="00CE45A1"/>
    <w:rsid w:val="00CE467E"/>
    <w:rsid w:val="00CE49BC"/>
    <w:rsid w:val="00CE49DC"/>
    <w:rsid w:val="00CE4ABE"/>
    <w:rsid w:val="00CE4C05"/>
    <w:rsid w:val="00CE519A"/>
    <w:rsid w:val="00CE521F"/>
    <w:rsid w:val="00CE547F"/>
    <w:rsid w:val="00CE57B3"/>
    <w:rsid w:val="00CE59C1"/>
    <w:rsid w:val="00CE5B39"/>
    <w:rsid w:val="00CE5C37"/>
    <w:rsid w:val="00CE5D8F"/>
    <w:rsid w:val="00CE5F29"/>
    <w:rsid w:val="00CE6118"/>
    <w:rsid w:val="00CE6191"/>
    <w:rsid w:val="00CE6236"/>
    <w:rsid w:val="00CE6467"/>
    <w:rsid w:val="00CE6481"/>
    <w:rsid w:val="00CE6522"/>
    <w:rsid w:val="00CE68A5"/>
    <w:rsid w:val="00CE6A3F"/>
    <w:rsid w:val="00CE6B5C"/>
    <w:rsid w:val="00CE6D10"/>
    <w:rsid w:val="00CE6D1C"/>
    <w:rsid w:val="00CE73B0"/>
    <w:rsid w:val="00CE7653"/>
    <w:rsid w:val="00CE765F"/>
    <w:rsid w:val="00CE776A"/>
    <w:rsid w:val="00CE7BAF"/>
    <w:rsid w:val="00CE7BC1"/>
    <w:rsid w:val="00CE7D25"/>
    <w:rsid w:val="00CE7DFA"/>
    <w:rsid w:val="00CE7F1A"/>
    <w:rsid w:val="00CE7F44"/>
    <w:rsid w:val="00CF0029"/>
    <w:rsid w:val="00CF01D3"/>
    <w:rsid w:val="00CF0590"/>
    <w:rsid w:val="00CF05CE"/>
    <w:rsid w:val="00CF06A5"/>
    <w:rsid w:val="00CF0750"/>
    <w:rsid w:val="00CF0A21"/>
    <w:rsid w:val="00CF0A26"/>
    <w:rsid w:val="00CF0E31"/>
    <w:rsid w:val="00CF0F7E"/>
    <w:rsid w:val="00CF11B4"/>
    <w:rsid w:val="00CF1255"/>
    <w:rsid w:val="00CF13A6"/>
    <w:rsid w:val="00CF17FF"/>
    <w:rsid w:val="00CF1B62"/>
    <w:rsid w:val="00CF1CB9"/>
    <w:rsid w:val="00CF1DAB"/>
    <w:rsid w:val="00CF1EBC"/>
    <w:rsid w:val="00CF1FB3"/>
    <w:rsid w:val="00CF2029"/>
    <w:rsid w:val="00CF21FD"/>
    <w:rsid w:val="00CF2462"/>
    <w:rsid w:val="00CF288B"/>
    <w:rsid w:val="00CF2896"/>
    <w:rsid w:val="00CF298D"/>
    <w:rsid w:val="00CF3077"/>
    <w:rsid w:val="00CF3163"/>
    <w:rsid w:val="00CF35A6"/>
    <w:rsid w:val="00CF36AE"/>
    <w:rsid w:val="00CF3E36"/>
    <w:rsid w:val="00CF3EE2"/>
    <w:rsid w:val="00CF4212"/>
    <w:rsid w:val="00CF434E"/>
    <w:rsid w:val="00CF438A"/>
    <w:rsid w:val="00CF453A"/>
    <w:rsid w:val="00CF4616"/>
    <w:rsid w:val="00CF4618"/>
    <w:rsid w:val="00CF481D"/>
    <w:rsid w:val="00CF497B"/>
    <w:rsid w:val="00CF49CC"/>
    <w:rsid w:val="00CF4D90"/>
    <w:rsid w:val="00CF4F2F"/>
    <w:rsid w:val="00CF5112"/>
    <w:rsid w:val="00CF53A6"/>
    <w:rsid w:val="00CF5563"/>
    <w:rsid w:val="00CF55C4"/>
    <w:rsid w:val="00CF585D"/>
    <w:rsid w:val="00CF58DD"/>
    <w:rsid w:val="00CF5AF6"/>
    <w:rsid w:val="00CF5BEE"/>
    <w:rsid w:val="00CF60B2"/>
    <w:rsid w:val="00CF61F3"/>
    <w:rsid w:val="00CF65F1"/>
    <w:rsid w:val="00CF660C"/>
    <w:rsid w:val="00CF6837"/>
    <w:rsid w:val="00CF694C"/>
    <w:rsid w:val="00CF6A3F"/>
    <w:rsid w:val="00CF6A58"/>
    <w:rsid w:val="00CF6A60"/>
    <w:rsid w:val="00CF6F12"/>
    <w:rsid w:val="00CF7166"/>
    <w:rsid w:val="00CF716C"/>
    <w:rsid w:val="00CF71C2"/>
    <w:rsid w:val="00CF73C2"/>
    <w:rsid w:val="00CF73E1"/>
    <w:rsid w:val="00CF760F"/>
    <w:rsid w:val="00CF77FF"/>
    <w:rsid w:val="00CF7B29"/>
    <w:rsid w:val="00CF7D3C"/>
    <w:rsid w:val="00CF7FBE"/>
    <w:rsid w:val="00CF7FC9"/>
    <w:rsid w:val="00D00686"/>
    <w:rsid w:val="00D00C0B"/>
    <w:rsid w:val="00D00D96"/>
    <w:rsid w:val="00D00DE8"/>
    <w:rsid w:val="00D00DEF"/>
    <w:rsid w:val="00D00F00"/>
    <w:rsid w:val="00D00FF2"/>
    <w:rsid w:val="00D01253"/>
    <w:rsid w:val="00D01301"/>
    <w:rsid w:val="00D01943"/>
    <w:rsid w:val="00D019D6"/>
    <w:rsid w:val="00D01F8C"/>
    <w:rsid w:val="00D0224D"/>
    <w:rsid w:val="00D0226C"/>
    <w:rsid w:val="00D0230A"/>
    <w:rsid w:val="00D02AB8"/>
    <w:rsid w:val="00D02B21"/>
    <w:rsid w:val="00D02D4E"/>
    <w:rsid w:val="00D02DB5"/>
    <w:rsid w:val="00D02FC8"/>
    <w:rsid w:val="00D0325F"/>
    <w:rsid w:val="00D0345E"/>
    <w:rsid w:val="00D034D7"/>
    <w:rsid w:val="00D035AB"/>
    <w:rsid w:val="00D03766"/>
    <w:rsid w:val="00D03BAA"/>
    <w:rsid w:val="00D03F96"/>
    <w:rsid w:val="00D042A8"/>
    <w:rsid w:val="00D042FA"/>
    <w:rsid w:val="00D049A1"/>
    <w:rsid w:val="00D04BD3"/>
    <w:rsid w:val="00D04C73"/>
    <w:rsid w:val="00D04DCD"/>
    <w:rsid w:val="00D05115"/>
    <w:rsid w:val="00D0531C"/>
    <w:rsid w:val="00D0557D"/>
    <w:rsid w:val="00D055EC"/>
    <w:rsid w:val="00D057E7"/>
    <w:rsid w:val="00D058E8"/>
    <w:rsid w:val="00D05E23"/>
    <w:rsid w:val="00D05E39"/>
    <w:rsid w:val="00D05E8F"/>
    <w:rsid w:val="00D05F9D"/>
    <w:rsid w:val="00D06286"/>
    <w:rsid w:val="00D06530"/>
    <w:rsid w:val="00D067CF"/>
    <w:rsid w:val="00D06AA6"/>
    <w:rsid w:val="00D06AE1"/>
    <w:rsid w:val="00D06AED"/>
    <w:rsid w:val="00D06C47"/>
    <w:rsid w:val="00D06E26"/>
    <w:rsid w:val="00D07076"/>
    <w:rsid w:val="00D072FB"/>
    <w:rsid w:val="00D0747D"/>
    <w:rsid w:val="00D075F2"/>
    <w:rsid w:val="00D07E35"/>
    <w:rsid w:val="00D10097"/>
    <w:rsid w:val="00D1039F"/>
    <w:rsid w:val="00D103B5"/>
    <w:rsid w:val="00D103CC"/>
    <w:rsid w:val="00D104AE"/>
    <w:rsid w:val="00D10557"/>
    <w:rsid w:val="00D10678"/>
    <w:rsid w:val="00D108E9"/>
    <w:rsid w:val="00D10A2D"/>
    <w:rsid w:val="00D10A71"/>
    <w:rsid w:val="00D10A91"/>
    <w:rsid w:val="00D10BD1"/>
    <w:rsid w:val="00D10C37"/>
    <w:rsid w:val="00D10E7B"/>
    <w:rsid w:val="00D10ECC"/>
    <w:rsid w:val="00D1152C"/>
    <w:rsid w:val="00D11547"/>
    <w:rsid w:val="00D11B98"/>
    <w:rsid w:val="00D11DB6"/>
    <w:rsid w:val="00D11E50"/>
    <w:rsid w:val="00D11FCF"/>
    <w:rsid w:val="00D12009"/>
    <w:rsid w:val="00D12038"/>
    <w:rsid w:val="00D1205E"/>
    <w:rsid w:val="00D121E7"/>
    <w:rsid w:val="00D123C0"/>
    <w:rsid w:val="00D12439"/>
    <w:rsid w:val="00D1286E"/>
    <w:rsid w:val="00D12937"/>
    <w:rsid w:val="00D12C4A"/>
    <w:rsid w:val="00D12D48"/>
    <w:rsid w:val="00D13184"/>
    <w:rsid w:val="00D133D3"/>
    <w:rsid w:val="00D13647"/>
    <w:rsid w:val="00D1369F"/>
    <w:rsid w:val="00D13CE2"/>
    <w:rsid w:val="00D13E01"/>
    <w:rsid w:val="00D140A0"/>
    <w:rsid w:val="00D1419D"/>
    <w:rsid w:val="00D14642"/>
    <w:rsid w:val="00D146B1"/>
    <w:rsid w:val="00D14AB3"/>
    <w:rsid w:val="00D14BE4"/>
    <w:rsid w:val="00D14C54"/>
    <w:rsid w:val="00D14D30"/>
    <w:rsid w:val="00D14E6D"/>
    <w:rsid w:val="00D15403"/>
    <w:rsid w:val="00D155AB"/>
    <w:rsid w:val="00D156C7"/>
    <w:rsid w:val="00D15778"/>
    <w:rsid w:val="00D15841"/>
    <w:rsid w:val="00D1590B"/>
    <w:rsid w:val="00D15999"/>
    <w:rsid w:val="00D15A2B"/>
    <w:rsid w:val="00D15D47"/>
    <w:rsid w:val="00D16141"/>
    <w:rsid w:val="00D16420"/>
    <w:rsid w:val="00D1662C"/>
    <w:rsid w:val="00D16633"/>
    <w:rsid w:val="00D168B3"/>
    <w:rsid w:val="00D16AC5"/>
    <w:rsid w:val="00D16ACF"/>
    <w:rsid w:val="00D16B63"/>
    <w:rsid w:val="00D16CDB"/>
    <w:rsid w:val="00D170B2"/>
    <w:rsid w:val="00D17523"/>
    <w:rsid w:val="00D1787F"/>
    <w:rsid w:val="00D1799E"/>
    <w:rsid w:val="00D17C6C"/>
    <w:rsid w:val="00D200ED"/>
    <w:rsid w:val="00D20383"/>
    <w:rsid w:val="00D20559"/>
    <w:rsid w:val="00D2058D"/>
    <w:rsid w:val="00D208CB"/>
    <w:rsid w:val="00D20C69"/>
    <w:rsid w:val="00D20CEC"/>
    <w:rsid w:val="00D20DE6"/>
    <w:rsid w:val="00D20DFD"/>
    <w:rsid w:val="00D210B5"/>
    <w:rsid w:val="00D213F5"/>
    <w:rsid w:val="00D215E6"/>
    <w:rsid w:val="00D21691"/>
    <w:rsid w:val="00D216E5"/>
    <w:rsid w:val="00D21C05"/>
    <w:rsid w:val="00D21E75"/>
    <w:rsid w:val="00D21F37"/>
    <w:rsid w:val="00D2213B"/>
    <w:rsid w:val="00D223DC"/>
    <w:rsid w:val="00D22497"/>
    <w:rsid w:val="00D22553"/>
    <w:rsid w:val="00D22590"/>
    <w:rsid w:val="00D2262B"/>
    <w:rsid w:val="00D226AB"/>
    <w:rsid w:val="00D229FF"/>
    <w:rsid w:val="00D22A72"/>
    <w:rsid w:val="00D2343E"/>
    <w:rsid w:val="00D234EB"/>
    <w:rsid w:val="00D23581"/>
    <w:rsid w:val="00D235AA"/>
    <w:rsid w:val="00D23705"/>
    <w:rsid w:val="00D2379F"/>
    <w:rsid w:val="00D238B3"/>
    <w:rsid w:val="00D23988"/>
    <w:rsid w:val="00D23EC9"/>
    <w:rsid w:val="00D2402B"/>
    <w:rsid w:val="00D241EA"/>
    <w:rsid w:val="00D248C8"/>
    <w:rsid w:val="00D24E91"/>
    <w:rsid w:val="00D25061"/>
    <w:rsid w:val="00D25432"/>
    <w:rsid w:val="00D25951"/>
    <w:rsid w:val="00D25AF1"/>
    <w:rsid w:val="00D25C52"/>
    <w:rsid w:val="00D25DD4"/>
    <w:rsid w:val="00D25E0E"/>
    <w:rsid w:val="00D25FA9"/>
    <w:rsid w:val="00D261F8"/>
    <w:rsid w:val="00D262E6"/>
    <w:rsid w:val="00D26627"/>
    <w:rsid w:val="00D26795"/>
    <w:rsid w:val="00D26893"/>
    <w:rsid w:val="00D269F0"/>
    <w:rsid w:val="00D26AEB"/>
    <w:rsid w:val="00D271F9"/>
    <w:rsid w:val="00D273BD"/>
    <w:rsid w:val="00D275AB"/>
    <w:rsid w:val="00D27B8A"/>
    <w:rsid w:val="00D27C00"/>
    <w:rsid w:val="00D27DE0"/>
    <w:rsid w:val="00D30485"/>
    <w:rsid w:val="00D3061F"/>
    <w:rsid w:val="00D307F5"/>
    <w:rsid w:val="00D30BBA"/>
    <w:rsid w:val="00D30BE3"/>
    <w:rsid w:val="00D30CFB"/>
    <w:rsid w:val="00D30E1E"/>
    <w:rsid w:val="00D30F59"/>
    <w:rsid w:val="00D31073"/>
    <w:rsid w:val="00D3123D"/>
    <w:rsid w:val="00D313C2"/>
    <w:rsid w:val="00D314FB"/>
    <w:rsid w:val="00D318C7"/>
    <w:rsid w:val="00D31BB8"/>
    <w:rsid w:val="00D31EAA"/>
    <w:rsid w:val="00D31FB1"/>
    <w:rsid w:val="00D31FF0"/>
    <w:rsid w:val="00D3218D"/>
    <w:rsid w:val="00D322E1"/>
    <w:rsid w:val="00D323F6"/>
    <w:rsid w:val="00D3252C"/>
    <w:rsid w:val="00D32662"/>
    <w:rsid w:val="00D3285E"/>
    <w:rsid w:val="00D33333"/>
    <w:rsid w:val="00D33425"/>
    <w:rsid w:val="00D33676"/>
    <w:rsid w:val="00D33AB1"/>
    <w:rsid w:val="00D33C5D"/>
    <w:rsid w:val="00D33CE9"/>
    <w:rsid w:val="00D34373"/>
    <w:rsid w:val="00D34655"/>
    <w:rsid w:val="00D346B2"/>
    <w:rsid w:val="00D34886"/>
    <w:rsid w:val="00D35047"/>
    <w:rsid w:val="00D35120"/>
    <w:rsid w:val="00D35139"/>
    <w:rsid w:val="00D3513F"/>
    <w:rsid w:val="00D35204"/>
    <w:rsid w:val="00D3527E"/>
    <w:rsid w:val="00D354E6"/>
    <w:rsid w:val="00D3565D"/>
    <w:rsid w:val="00D359A4"/>
    <w:rsid w:val="00D35C17"/>
    <w:rsid w:val="00D35D11"/>
    <w:rsid w:val="00D35E1E"/>
    <w:rsid w:val="00D36417"/>
    <w:rsid w:val="00D36690"/>
    <w:rsid w:val="00D36922"/>
    <w:rsid w:val="00D36C2E"/>
    <w:rsid w:val="00D36F04"/>
    <w:rsid w:val="00D373A7"/>
    <w:rsid w:val="00D374B4"/>
    <w:rsid w:val="00D37537"/>
    <w:rsid w:val="00D375B5"/>
    <w:rsid w:val="00D37A72"/>
    <w:rsid w:val="00D37B31"/>
    <w:rsid w:val="00D37B78"/>
    <w:rsid w:val="00D37F7C"/>
    <w:rsid w:val="00D4044E"/>
    <w:rsid w:val="00D407BD"/>
    <w:rsid w:val="00D409BA"/>
    <w:rsid w:val="00D40ADD"/>
    <w:rsid w:val="00D40B22"/>
    <w:rsid w:val="00D40BC5"/>
    <w:rsid w:val="00D40C78"/>
    <w:rsid w:val="00D40DB3"/>
    <w:rsid w:val="00D40DC2"/>
    <w:rsid w:val="00D40EDF"/>
    <w:rsid w:val="00D41159"/>
    <w:rsid w:val="00D4116F"/>
    <w:rsid w:val="00D41A3A"/>
    <w:rsid w:val="00D41BD4"/>
    <w:rsid w:val="00D41E9C"/>
    <w:rsid w:val="00D4201C"/>
    <w:rsid w:val="00D422F1"/>
    <w:rsid w:val="00D42C81"/>
    <w:rsid w:val="00D42F96"/>
    <w:rsid w:val="00D4342A"/>
    <w:rsid w:val="00D43503"/>
    <w:rsid w:val="00D43758"/>
    <w:rsid w:val="00D437E0"/>
    <w:rsid w:val="00D43843"/>
    <w:rsid w:val="00D43C62"/>
    <w:rsid w:val="00D43DA4"/>
    <w:rsid w:val="00D43F8B"/>
    <w:rsid w:val="00D44054"/>
    <w:rsid w:val="00D44560"/>
    <w:rsid w:val="00D445ED"/>
    <w:rsid w:val="00D44873"/>
    <w:rsid w:val="00D4490A"/>
    <w:rsid w:val="00D44A8D"/>
    <w:rsid w:val="00D44C14"/>
    <w:rsid w:val="00D44EB3"/>
    <w:rsid w:val="00D44EE4"/>
    <w:rsid w:val="00D45216"/>
    <w:rsid w:val="00D452F9"/>
    <w:rsid w:val="00D45349"/>
    <w:rsid w:val="00D453E7"/>
    <w:rsid w:val="00D4548A"/>
    <w:rsid w:val="00D456AA"/>
    <w:rsid w:val="00D4585A"/>
    <w:rsid w:val="00D45D6D"/>
    <w:rsid w:val="00D45DB1"/>
    <w:rsid w:val="00D45EA5"/>
    <w:rsid w:val="00D45FDD"/>
    <w:rsid w:val="00D4603E"/>
    <w:rsid w:val="00D46955"/>
    <w:rsid w:val="00D46C3C"/>
    <w:rsid w:val="00D46EA3"/>
    <w:rsid w:val="00D47062"/>
    <w:rsid w:val="00D47217"/>
    <w:rsid w:val="00D47232"/>
    <w:rsid w:val="00D473F6"/>
    <w:rsid w:val="00D47948"/>
    <w:rsid w:val="00D47EFB"/>
    <w:rsid w:val="00D50768"/>
    <w:rsid w:val="00D5076B"/>
    <w:rsid w:val="00D50917"/>
    <w:rsid w:val="00D50D4A"/>
    <w:rsid w:val="00D50EE6"/>
    <w:rsid w:val="00D50F53"/>
    <w:rsid w:val="00D51180"/>
    <w:rsid w:val="00D51236"/>
    <w:rsid w:val="00D515C4"/>
    <w:rsid w:val="00D515CA"/>
    <w:rsid w:val="00D5195E"/>
    <w:rsid w:val="00D5217C"/>
    <w:rsid w:val="00D521BB"/>
    <w:rsid w:val="00D522FA"/>
    <w:rsid w:val="00D52411"/>
    <w:rsid w:val="00D5254E"/>
    <w:rsid w:val="00D52610"/>
    <w:rsid w:val="00D5265C"/>
    <w:rsid w:val="00D52A8F"/>
    <w:rsid w:val="00D52B77"/>
    <w:rsid w:val="00D52E62"/>
    <w:rsid w:val="00D52EB4"/>
    <w:rsid w:val="00D52EDC"/>
    <w:rsid w:val="00D52F9B"/>
    <w:rsid w:val="00D53638"/>
    <w:rsid w:val="00D536C5"/>
    <w:rsid w:val="00D538B2"/>
    <w:rsid w:val="00D53CC9"/>
    <w:rsid w:val="00D53E0E"/>
    <w:rsid w:val="00D53E82"/>
    <w:rsid w:val="00D540B4"/>
    <w:rsid w:val="00D54225"/>
    <w:rsid w:val="00D54527"/>
    <w:rsid w:val="00D54922"/>
    <w:rsid w:val="00D5497A"/>
    <w:rsid w:val="00D54DC5"/>
    <w:rsid w:val="00D55043"/>
    <w:rsid w:val="00D550BC"/>
    <w:rsid w:val="00D554AF"/>
    <w:rsid w:val="00D5555D"/>
    <w:rsid w:val="00D55668"/>
    <w:rsid w:val="00D557F2"/>
    <w:rsid w:val="00D559B6"/>
    <w:rsid w:val="00D55E0B"/>
    <w:rsid w:val="00D55E4E"/>
    <w:rsid w:val="00D55FB9"/>
    <w:rsid w:val="00D55FFF"/>
    <w:rsid w:val="00D56142"/>
    <w:rsid w:val="00D56262"/>
    <w:rsid w:val="00D564C9"/>
    <w:rsid w:val="00D56925"/>
    <w:rsid w:val="00D56AF8"/>
    <w:rsid w:val="00D56B0B"/>
    <w:rsid w:val="00D572C7"/>
    <w:rsid w:val="00D573AA"/>
    <w:rsid w:val="00D575E4"/>
    <w:rsid w:val="00D57750"/>
    <w:rsid w:val="00D57799"/>
    <w:rsid w:val="00D57BB6"/>
    <w:rsid w:val="00D57BE5"/>
    <w:rsid w:val="00D57D2D"/>
    <w:rsid w:val="00D57D57"/>
    <w:rsid w:val="00D57E73"/>
    <w:rsid w:val="00D57FD8"/>
    <w:rsid w:val="00D604AF"/>
    <w:rsid w:val="00D60641"/>
    <w:rsid w:val="00D60A45"/>
    <w:rsid w:val="00D60AC0"/>
    <w:rsid w:val="00D60AD1"/>
    <w:rsid w:val="00D60D86"/>
    <w:rsid w:val="00D60FC1"/>
    <w:rsid w:val="00D6132A"/>
    <w:rsid w:val="00D61B4E"/>
    <w:rsid w:val="00D61D84"/>
    <w:rsid w:val="00D61EA6"/>
    <w:rsid w:val="00D6262B"/>
    <w:rsid w:val="00D626D2"/>
    <w:rsid w:val="00D62D9F"/>
    <w:rsid w:val="00D62DD3"/>
    <w:rsid w:val="00D62DF8"/>
    <w:rsid w:val="00D63429"/>
    <w:rsid w:val="00D63A75"/>
    <w:rsid w:val="00D63F5F"/>
    <w:rsid w:val="00D64074"/>
    <w:rsid w:val="00D64084"/>
    <w:rsid w:val="00D64273"/>
    <w:rsid w:val="00D644E4"/>
    <w:rsid w:val="00D644ED"/>
    <w:rsid w:val="00D64889"/>
    <w:rsid w:val="00D648AE"/>
    <w:rsid w:val="00D651B1"/>
    <w:rsid w:val="00D6521E"/>
    <w:rsid w:val="00D653A2"/>
    <w:rsid w:val="00D6541A"/>
    <w:rsid w:val="00D655D5"/>
    <w:rsid w:val="00D65764"/>
    <w:rsid w:val="00D65AEB"/>
    <w:rsid w:val="00D65B6D"/>
    <w:rsid w:val="00D65C9F"/>
    <w:rsid w:val="00D65D2D"/>
    <w:rsid w:val="00D6630B"/>
    <w:rsid w:val="00D66392"/>
    <w:rsid w:val="00D6649B"/>
    <w:rsid w:val="00D6653F"/>
    <w:rsid w:val="00D666ED"/>
    <w:rsid w:val="00D66A38"/>
    <w:rsid w:val="00D66C72"/>
    <w:rsid w:val="00D66E86"/>
    <w:rsid w:val="00D67048"/>
    <w:rsid w:val="00D674BC"/>
    <w:rsid w:val="00D67C67"/>
    <w:rsid w:val="00D67DD9"/>
    <w:rsid w:val="00D67ED4"/>
    <w:rsid w:val="00D67EE8"/>
    <w:rsid w:val="00D7023A"/>
    <w:rsid w:val="00D70629"/>
    <w:rsid w:val="00D707A9"/>
    <w:rsid w:val="00D70990"/>
    <w:rsid w:val="00D70E24"/>
    <w:rsid w:val="00D70ED4"/>
    <w:rsid w:val="00D70EE1"/>
    <w:rsid w:val="00D70FA3"/>
    <w:rsid w:val="00D711DD"/>
    <w:rsid w:val="00D714B3"/>
    <w:rsid w:val="00D7170D"/>
    <w:rsid w:val="00D7174A"/>
    <w:rsid w:val="00D718BD"/>
    <w:rsid w:val="00D71A27"/>
    <w:rsid w:val="00D71A8A"/>
    <w:rsid w:val="00D71AA8"/>
    <w:rsid w:val="00D71B31"/>
    <w:rsid w:val="00D71BA2"/>
    <w:rsid w:val="00D725D5"/>
    <w:rsid w:val="00D725FF"/>
    <w:rsid w:val="00D72900"/>
    <w:rsid w:val="00D72A1A"/>
    <w:rsid w:val="00D72AEA"/>
    <w:rsid w:val="00D72B99"/>
    <w:rsid w:val="00D72EDA"/>
    <w:rsid w:val="00D733E5"/>
    <w:rsid w:val="00D7352A"/>
    <w:rsid w:val="00D73540"/>
    <w:rsid w:val="00D73583"/>
    <w:rsid w:val="00D73A50"/>
    <w:rsid w:val="00D73C17"/>
    <w:rsid w:val="00D7435C"/>
    <w:rsid w:val="00D74551"/>
    <w:rsid w:val="00D745E8"/>
    <w:rsid w:val="00D74A30"/>
    <w:rsid w:val="00D74AC9"/>
    <w:rsid w:val="00D750B3"/>
    <w:rsid w:val="00D75428"/>
    <w:rsid w:val="00D754C8"/>
    <w:rsid w:val="00D7585A"/>
    <w:rsid w:val="00D75D57"/>
    <w:rsid w:val="00D75DA7"/>
    <w:rsid w:val="00D75DE4"/>
    <w:rsid w:val="00D75FE8"/>
    <w:rsid w:val="00D76050"/>
    <w:rsid w:val="00D760A0"/>
    <w:rsid w:val="00D760DE"/>
    <w:rsid w:val="00D761A4"/>
    <w:rsid w:val="00D7695F"/>
    <w:rsid w:val="00D77219"/>
    <w:rsid w:val="00D7788C"/>
    <w:rsid w:val="00D77BCA"/>
    <w:rsid w:val="00D77FE2"/>
    <w:rsid w:val="00D800AD"/>
    <w:rsid w:val="00D80101"/>
    <w:rsid w:val="00D8073E"/>
    <w:rsid w:val="00D807D5"/>
    <w:rsid w:val="00D807E2"/>
    <w:rsid w:val="00D80987"/>
    <w:rsid w:val="00D80B2B"/>
    <w:rsid w:val="00D80DD6"/>
    <w:rsid w:val="00D80E16"/>
    <w:rsid w:val="00D810A1"/>
    <w:rsid w:val="00D81194"/>
    <w:rsid w:val="00D812ED"/>
    <w:rsid w:val="00D814F7"/>
    <w:rsid w:val="00D817A9"/>
    <w:rsid w:val="00D819AE"/>
    <w:rsid w:val="00D81A53"/>
    <w:rsid w:val="00D81B1D"/>
    <w:rsid w:val="00D81C0C"/>
    <w:rsid w:val="00D81DE8"/>
    <w:rsid w:val="00D81E62"/>
    <w:rsid w:val="00D81F9A"/>
    <w:rsid w:val="00D82377"/>
    <w:rsid w:val="00D82489"/>
    <w:rsid w:val="00D8249B"/>
    <w:rsid w:val="00D8254B"/>
    <w:rsid w:val="00D826A6"/>
    <w:rsid w:val="00D82AA7"/>
    <w:rsid w:val="00D82F41"/>
    <w:rsid w:val="00D83077"/>
    <w:rsid w:val="00D830A1"/>
    <w:rsid w:val="00D83121"/>
    <w:rsid w:val="00D83249"/>
    <w:rsid w:val="00D839A2"/>
    <w:rsid w:val="00D841B9"/>
    <w:rsid w:val="00D841C4"/>
    <w:rsid w:val="00D844AE"/>
    <w:rsid w:val="00D8496F"/>
    <w:rsid w:val="00D849A5"/>
    <w:rsid w:val="00D84C38"/>
    <w:rsid w:val="00D84D73"/>
    <w:rsid w:val="00D84DDF"/>
    <w:rsid w:val="00D84F7A"/>
    <w:rsid w:val="00D84FF6"/>
    <w:rsid w:val="00D85213"/>
    <w:rsid w:val="00D85430"/>
    <w:rsid w:val="00D85624"/>
    <w:rsid w:val="00D85841"/>
    <w:rsid w:val="00D858DC"/>
    <w:rsid w:val="00D8597A"/>
    <w:rsid w:val="00D85C70"/>
    <w:rsid w:val="00D85D51"/>
    <w:rsid w:val="00D85F78"/>
    <w:rsid w:val="00D86175"/>
    <w:rsid w:val="00D86306"/>
    <w:rsid w:val="00D866BE"/>
    <w:rsid w:val="00D86715"/>
    <w:rsid w:val="00D86DBB"/>
    <w:rsid w:val="00D86EA4"/>
    <w:rsid w:val="00D86F18"/>
    <w:rsid w:val="00D87248"/>
    <w:rsid w:val="00D873C8"/>
    <w:rsid w:val="00D87569"/>
    <w:rsid w:val="00D87A36"/>
    <w:rsid w:val="00D87BF5"/>
    <w:rsid w:val="00D87C0E"/>
    <w:rsid w:val="00D87CFE"/>
    <w:rsid w:val="00D9009B"/>
    <w:rsid w:val="00D90744"/>
    <w:rsid w:val="00D90BC4"/>
    <w:rsid w:val="00D90C81"/>
    <w:rsid w:val="00D90E1A"/>
    <w:rsid w:val="00D91126"/>
    <w:rsid w:val="00D91217"/>
    <w:rsid w:val="00D91588"/>
    <w:rsid w:val="00D9167F"/>
    <w:rsid w:val="00D91836"/>
    <w:rsid w:val="00D918AB"/>
    <w:rsid w:val="00D91907"/>
    <w:rsid w:val="00D91919"/>
    <w:rsid w:val="00D91A72"/>
    <w:rsid w:val="00D91BF4"/>
    <w:rsid w:val="00D91CE4"/>
    <w:rsid w:val="00D91DF2"/>
    <w:rsid w:val="00D92255"/>
    <w:rsid w:val="00D92316"/>
    <w:rsid w:val="00D923C5"/>
    <w:rsid w:val="00D92449"/>
    <w:rsid w:val="00D929C5"/>
    <w:rsid w:val="00D92EDD"/>
    <w:rsid w:val="00D93348"/>
    <w:rsid w:val="00D93567"/>
    <w:rsid w:val="00D939F4"/>
    <w:rsid w:val="00D93AE4"/>
    <w:rsid w:val="00D93C54"/>
    <w:rsid w:val="00D93C8F"/>
    <w:rsid w:val="00D93D04"/>
    <w:rsid w:val="00D93EC4"/>
    <w:rsid w:val="00D93FAA"/>
    <w:rsid w:val="00D9402E"/>
    <w:rsid w:val="00D94270"/>
    <w:rsid w:val="00D946C6"/>
    <w:rsid w:val="00D9489D"/>
    <w:rsid w:val="00D948CB"/>
    <w:rsid w:val="00D94C87"/>
    <w:rsid w:val="00D94E9E"/>
    <w:rsid w:val="00D94F47"/>
    <w:rsid w:val="00D95075"/>
    <w:rsid w:val="00D953DA"/>
    <w:rsid w:val="00D954A3"/>
    <w:rsid w:val="00D95548"/>
    <w:rsid w:val="00D959C2"/>
    <w:rsid w:val="00D95A10"/>
    <w:rsid w:val="00D95D16"/>
    <w:rsid w:val="00D95EAE"/>
    <w:rsid w:val="00D95FDF"/>
    <w:rsid w:val="00D9625A"/>
    <w:rsid w:val="00D9626F"/>
    <w:rsid w:val="00D964F6"/>
    <w:rsid w:val="00D9686D"/>
    <w:rsid w:val="00D96B92"/>
    <w:rsid w:val="00D96F18"/>
    <w:rsid w:val="00D97229"/>
    <w:rsid w:val="00D97256"/>
    <w:rsid w:val="00D97318"/>
    <w:rsid w:val="00D9741A"/>
    <w:rsid w:val="00D975BB"/>
    <w:rsid w:val="00D9763F"/>
    <w:rsid w:val="00D976BC"/>
    <w:rsid w:val="00D97704"/>
    <w:rsid w:val="00D9777C"/>
    <w:rsid w:val="00D97A62"/>
    <w:rsid w:val="00D97B74"/>
    <w:rsid w:val="00D97BFA"/>
    <w:rsid w:val="00D97E81"/>
    <w:rsid w:val="00D97EAB"/>
    <w:rsid w:val="00DA028D"/>
    <w:rsid w:val="00DA03C4"/>
    <w:rsid w:val="00DA07AF"/>
    <w:rsid w:val="00DA0AC6"/>
    <w:rsid w:val="00DA0D7D"/>
    <w:rsid w:val="00DA0DBC"/>
    <w:rsid w:val="00DA10B7"/>
    <w:rsid w:val="00DA1233"/>
    <w:rsid w:val="00DA12AB"/>
    <w:rsid w:val="00DA12BB"/>
    <w:rsid w:val="00DA134F"/>
    <w:rsid w:val="00DA1441"/>
    <w:rsid w:val="00DA14F5"/>
    <w:rsid w:val="00DA1DA9"/>
    <w:rsid w:val="00DA1EBC"/>
    <w:rsid w:val="00DA1F7A"/>
    <w:rsid w:val="00DA223F"/>
    <w:rsid w:val="00DA24BE"/>
    <w:rsid w:val="00DA25D7"/>
    <w:rsid w:val="00DA2803"/>
    <w:rsid w:val="00DA2BBC"/>
    <w:rsid w:val="00DA2BF0"/>
    <w:rsid w:val="00DA2C6E"/>
    <w:rsid w:val="00DA2DD3"/>
    <w:rsid w:val="00DA2FF7"/>
    <w:rsid w:val="00DA3291"/>
    <w:rsid w:val="00DA3411"/>
    <w:rsid w:val="00DA3463"/>
    <w:rsid w:val="00DA354A"/>
    <w:rsid w:val="00DA3679"/>
    <w:rsid w:val="00DA3793"/>
    <w:rsid w:val="00DA3854"/>
    <w:rsid w:val="00DA38AA"/>
    <w:rsid w:val="00DA3A67"/>
    <w:rsid w:val="00DA3CC7"/>
    <w:rsid w:val="00DA4059"/>
    <w:rsid w:val="00DA422E"/>
    <w:rsid w:val="00DA4464"/>
    <w:rsid w:val="00DA46FA"/>
    <w:rsid w:val="00DA4B36"/>
    <w:rsid w:val="00DA4CFD"/>
    <w:rsid w:val="00DA4E39"/>
    <w:rsid w:val="00DA4FFF"/>
    <w:rsid w:val="00DA5275"/>
    <w:rsid w:val="00DA52D6"/>
    <w:rsid w:val="00DA5580"/>
    <w:rsid w:val="00DA5A18"/>
    <w:rsid w:val="00DA5A79"/>
    <w:rsid w:val="00DA61F5"/>
    <w:rsid w:val="00DA6366"/>
    <w:rsid w:val="00DA64C0"/>
    <w:rsid w:val="00DA686B"/>
    <w:rsid w:val="00DA6A62"/>
    <w:rsid w:val="00DA6DC2"/>
    <w:rsid w:val="00DA6F06"/>
    <w:rsid w:val="00DA6FAB"/>
    <w:rsid w:val="00DA71D0"/>
    <w:rsid w:val="00DA735F"/>
    <w:rsid w:val="00DA7805"/>
    <w:rsid w:val="00DA79F6"/>
    <w:rsid w:val="00DA7CD1"/>
    <w:rsid w:val="00DA7D04"/>
    <w:rsid w:val="00DA7F04"/>
    <w:rsid w:val="00DB00A6"/>
    <w:rsid w:val="00DB0125"/>
    <w:rsid w:val="00DB03EB"/>
    <w:rsid w:val="00DB0A3D"/>
    <w:rsid w:val="00DB0C4F"/>
    <w:rsid w:val="00DB1318"/>
    <w:rsid w:val="00DB13BB"/>
    <w:rsid w:val="00DB148D"/>
    <w:rsid w:val="00DB14AD"/>
    <w:rsid w:val="00DB1663"/>
    <w:rsid w:val="00DB1781"/>
    <w:rsid w:val="00DB1A8E"/>
    <w:rsid w:val="00DB1DDE"/>
    <w:rsid w:val="00DB2584"/>
    <w:rsid w:val="00DB293B"/>
    <w:rsid w:val="00DB29E2"/>
    <w:rsid w:val="00DB2ACB"/>
    <w:rsid w:val="00DB2BF9"/>
    <w:rsid w:val="00DB2FBE"/>
    <w:rsid w:val="00DB3384"/>
    <w:rsid w:val="00DB365E"/>
    <w:rsid w:val="00DB38AA"/>
    <w:rsid w:val="00DB3EBF"/>
    <w:rsid w:val="00DB3EF5"/>
    <w:rsid w:val="00DB40E6"/>
    <w:rsid w:val="00DB4281"/>
    <w:rsid w:val="00DB42E2"/>
    <w:rsid w:val="00DB4336"/>
    <w:rsid w:val="00DB4741"/>
    <w:rsid w:val="00DB4841"/>
    <w:rsid w:val="00DB48E7"/>
    <w:rsid w:val="00DB49EC"/>
    <w:rsid w:val="00DB4B18"/>
    <w:rsid w:val="00DB4E98"/>
    <w:rsid w:val="00DB530D"/>
    <w:rsid w:val="00DB53AA"/>
    <w:rsid w:val="00DB540B"/>
    <w:rsid w:val="00DB5821"/>
    <w:rsid w:val="00DB5836"/>
    <w:rsid w:val="00DB5902"/>
    <w:rsid w:val="00DB5B0F"/>
    <w:rsid w:val="00DB5B23"/>
    <w:rsid w:val="00DB5BEF"/>
    <w:rsid w:val="00DB5C12"/>
    <w:rsid w:val="00DB5D89"/>
    <w:rsid w:val="00DB6324"/>
    <w:rsid w:val="00DB6327"/>
    <w:rsid w:val="00DB6A03"/>
    <w:rsid w:val="00DB6BB5"/>
    <w:rsid w:val="00DB6CE2"/>
    <w:rsid w:val="00DB6D24"/>
    <w:rsid w:val="00DB7257"/>
    <w:rsid w:val="00DB763A"/>
    <w:rsid w:val="00DB7A85"/>
    <w:rsid w:val="00DB7D8E"/>
    <w:rsid w:val="00DB7FA7"/>
    <w:rsid w:val="00DC008E"/>
    <w:rsid w:val="00DC060A"/>
    <w:rsid w:val="00DC07EF"/>
    <w:rsid w:val="00DC08E7"/>
    <w:rsid w:val="00DC09C2"/>
    <w:rsid w:val="00DC09F1"/>
    <w:rsid w:val="00DC0AB3"/>
    <w:rsid w:val="00DC11EF"/>
    <w:rsid w:val="00DC133C"/>
    <w:rsid w:val="00DC1371"/>
    <w:rsid w:val="00DC16FB"/>
    <w:rsid w:val="00DC1824"/>
    <w:rsid w:val="00DC1842"/>
    <w:rsid w:val="00DC19EF"/>
    <w:rsid w:val="00DC1A09"/>
    <w:rsid w:val="00DC1E19"/>
    <w:rsid w:val="00DC1F1F"/>
    <w:rsid w:val="00DC20BA"/>
    <w:rsid w:val="00DC20D1"/>
    <w:rsid w:val="00DC21A9"/>
    <w:rsid w:val="00DC2279"/>
    <w:rsid w:val="00DC2EA5"/>
    <w:rsid w:val="00DC2FB4"/>
    <w:rsid w:val="00DC3417"/>
    <w:rsid w:val="00DC3695"/>
    <w:rsid w:val="00DC3917"/>
    <w:rsid w:val="00DC3C5F"/>
    <w:rsid w:val="00DC41C2"/>
    <w:rsid w:val="00DC4444"/>
    <w:rsid w:val="00DC49A6"/>
    <w:rsid w:val="00DC4B1D"/>
    <w:rsid w:val="00DC4C7F"/>
    <w:rsid w:val="00DC4ECD"/>
    <w:rsid w:val="00DC5103"/>
    <w:rsid w:val="00DC5385"/>
    <w:rsid w:val="00DC5473"/>
    <w:rsid w:val="00DC54C3"/>
    <w:rsid w:val="00DC5AF9"/>
    <w:rsid w:val="00DC5E79"/>
    <w:rsid w:val="00DC5FF6"/>
    <w:rsid w:val="00DC6543"/>
    <w:rsid w:val="00DC6597"/>
    <w:rsid w:val="00DC69B8"/>
    <w:rsid w:val="00DC6E8A"/>
    <w:rsid w:val="00DC7104"/>
    <w:rsid w:val="00DC76D5"/>
    <w:rsid w:val="00DC7837"/>
    <w:rsid w:val="00DC78D8"/>
    <w:rsid w:val="00DC79BB"/>
    <w:rsid w:val="00DC7B0E"/>
    <w:rsid w:val="00DC7B59"/>
    <w:rsid w:val="00DC7CB9"/>
    <w:rsid w:val="00DD003E"/>
    <w:rsid w:val="00DD01F7"/>
    <w:rsid w:val="00DD0842"/>
    <w:rsid w:val="00DD08F2"/>
    <w:rsid w:val="00DD0986"/>
    <w:rsid w:val="00DD0ACB"/>
    <w:rsid w:val="00DD0CB7"/>
    <w:rsid w:val="00DD12D0"/>
    <w:rsid w:val="00DD1326"/>
    <w:rsid w:val="00DD1503"/>
    <w:rsid w:val="00DD16AE"/>
    <w:rsid w:val="00DD1A0D"/>
    <w:rsid w:val="00DD1B2C"/>
    <w:rsid w:val="00DD1C30"/>
    <w:rsid w:val="00DD1CCC"/>
    <w:rsid w:val="00DD1CE7"/>
    <w:rsid w:val="00DD1D8C"/>
    <w:rsid w:val="00DD1F09"/>
    <w:rsid w:val="00DD2079"/>
    <w:rsid w:val="00DD2112"/>
    <w:rsid w:val="00DD24BC"/>
    <w:rsid w:val="00DD28FC"/>
    <w:rsid w:val="00DD2994"/>
    <w:rsid w:val="00DD3261"/>
    <w:rsid w:val="00DD33B8"/>
    <w:rsid w:val="00DD38BF"/>
    <w:rsid w:val="00DD3A4F"/>
    <w:rsid w:val="00DD3B68"/>
    <w:rsid w:val="00DD3D7F"/>
    <w:rsid w:val="00DD3DDC"/>
    <w:rsid w:val="00DD4060"/>
    <w:rsid w:val="00DD4077"/>
    <w:rsid w:val="00DD40EB"/>
    <w:rsid w:val="00DD4120"/>
    <w:rsid w:val="00DD4489"/>
    <w:rsid w:val="00DD450D"/>
    <w:rsid w:val="00DD4790"/>
    <w:rsid w:val="00DD47EE"/>
    <w:rsid w:val="00DD48B4"/>
    <w:rsid w:val="00DD4A3A"/>
    <w:rsid w:val="00DD4A59"/>
    <w:rsid w:val="00DD5A4E"/>
    <w:rsid w:val="00DD61B4"/>
    <w:rsid w:val="00DD6987"/>
    <w:rsid w:val="00DD699F"/>
    <w:rsid w:val="00DD6E1C"/>
    <w:rsid w:val="00DD6F82"/>
    <w:rsid w:val="00DD7149"/>
    <w:rsid w:val="00DD7431"/>
    <w:rsid w:val="00DD748F"/>
    <w:rsid w:val="00DD75BB"/>
    <w:rsid w:val="00DD75D0"/>
    <w:rsid w:val="00DD78E5"/>
    <w:rsid w:val="00DD7922"/>
    <w:rsid w:val="00DD7A7D"/>
    <w:rsid w:val="00DD7D10"/>
    <w:rsid w:val="00DD7E3A"/>
    <w:rsid w:val="00DD7F24"/>
    <w:rsid w:val="00DE0000"/>
    <w:rsid w:val="00DE012A"/>
    <w:rsid w:val="00DE019B"/>
    <w:rsid w:val="00DE0385"/>
    <w:rsid w:val="00DE0E00"/>
    <w:rsid w:val="00DE105D"/>
    <w:rsid w:val="00DE10A9"/>
    <w:rsid w:val="00DE18E9"/>
    <w:rsid w:val="00DE1941"/>
    <w:rsid w:val="00DE19D9"/>
    <w:rsid w:val="00DE1BFE"/>
    <w:rsid w:val="00DE1E7A"/>
    <w:rsid w:val="00DE1FC1"/>
    <w:rsid w:val="00DE205B"/>
    <w:rsid w:val="00DE23DE"/>
    <w:rsid w:val="00DE26A3"/>
    <w:rsid w:val="00DE2B49"/>
    <w:rsid w:val="00DE2C37"/>
    <w:rsid w:val="00DE2C66"/>
    <w:rsid w:val="00DE2CD5"/>
    <w:rsid w:val="00DE2D93"/>
    <w:rsid w:val="00DE3076"/>
    <w:rsid w:val="00DE3576"/>
    <w:rsid w:val="00DE35CD"/>
    <w:rsid w:val="00DE36A1"/>
    <w:rsid w:val="00DE37F0"/>
    <w:rsid w:val="00DE3826"/>
    <w:rsid w:val="00DE3875"/>
    <w:rsid w:val="00DE391F"/>
    <w:rsid w:val="00DE3E1D"/>
    <w:rsid w:val="00DE3E58"/>
    <w:rsid w:val="00DE411D"/>
    <w:rsid w:val="00DE4255"/>
    <w:rsid w:val="00DE42A6"/>
    <w:rsid w:val="00DE43AD"/>
    <w:rsid w:val="00DE43C2"/>
    <w:rsid w:val="00DE471D"/>
    <w:rsid w:val="00DE4981"/>
    <w:rsid w:val="00DE49EF"/>
    <w:rsid w:val="00DE4AC8"/>
    <w:rsid w:val="00DE4D79"/>
    <w:rsid w:val="00DE5413"/>
    <w:rsid w:val="00DE55CD"/>
    <w:rsid w:val="00DE565A"/>
    <w:rsid w:val="00DE5865"/>
    <w:rsid w:val="00DE59CE"/>
    <w:rsid w:val="00DE5B28"/>
    <w:rsid w:val="00DE5B4F"/>
    <w:rsid w:val="00DE5B98"/>
    <w:rsid w:val="00DE5BDB"/>
    <w:rsid w:val="00DE5C7F"/>
    <w:rsid w:val="00DE5D3A"/>
    <w:rsid w:val="00DE5DD7"/>
    <w:rsid w:val="00DE604A"/>
    <w:rsid w:val="00DE6251"/>
    <w:rsid w:val="00DE634E"/>
    <w:rsid w:val="00DE67CD"/>
    <w:rsid w:val="00DE6B56"/>
    <w:rsid w:val="00DE6C34"/>
    <w:rsid w:val="00DE6CE3"/>
    <w:rsid w:val="00DE6D50"/>
    <w:rsid w:val="00DE6EEB"/>
    <w:rsid w:val="00DE7628"/>
    <w:rsid w:val="00DE7766"/>
    <w:rsid w:val="00DE7797"/>
    <w:rsid w:val="00DE7A98"/>
    <w:rsid w:val="00DE7E85"/>
    <w:rsid w:val="00DF014D"/>
    <w:rsid w:val="00DF0352"/>
    <w:rsid w:val="00DF0463"/>
    <w:rsid w:val="00DF05DE"/>
    <w:rsid w:val="00DF0719"/>
    <w:rsid w:val="00DF08B2"/>
    <w:rsid w:val="00DF0CA2"/>
    <w:rsid w:val="00DF0EAF"/>
    <w:rsid w:val="00DF0EE7"/>
    <w:rsid w:val="00DF0FE2"/>
    <w:rsid w:val="00DF1108"/>
    <w:rsid w:val="00DF1440"/>
    <w:rsid w:val="00DF1477"/>
    <w:rsid w:val="00DF15BB"/>
    <w:rsid w:val="00DF164C"/>
    <w:rsid w:val="00DF16BA"/>
    <w:rsid w:val="00DF18DE"/>
    <w:rsid w:val="00DF195B"/>
    <w:rsid w:val="00DF1AB4"/>
    <w:rsid w:val="00DF1ABB"/>
    <w:rsid w:val="00DF1B63"/>
    <w:rsid w:val="00DF1D2C"/>
    <w:rsid w:val="00DF1E02"/>
    <w:rsid w:val="00DF1F2A"/>
    <w:rsid w:val="00DF2017"/>
    <w:rsid w:val="00DF21FA"/>
    <w:rsid w:val="00DF22F2"/>
    <w:rsid w:val="00DF23D3"/>
    <w:rsid w:val="00DF26D0"/>
    <w:rsid w:val="00DF2701"/>
    <w:rsid w:val="00DF2852"/>
    <w:rsid w:val="00DF2B38"/>
    <w:rsid w:val="00DF2B58"/>
    <w:rsid w:val="00DF2B9A"/>
    <w:rsid w:val="00DF2DE5"/>
    <w:rsid w:val="00DF30CA"/>
    <w:rsid w:val="00DF353A"/>
    <w:rsid w:val="00DF369D"/>
    <w:rsid w:val="00DF386E"/>
    <w:rsid w:val="00DF3993"/>
    <w:rsid w:val="00DF3D7C"/>
    <w:rsid w:val="00DF3E33"/>
    <w:rsid w:val="00DF3EF2"/>
    <w:rsid w:val="00DF3FA6"/>
    <w:rsid w:val="00DF44FA"/>
    <w:rsid w:val="00DF45B7"/>
    <w:rsid w:val="00DF4CCB"/>
    <w:rsid w:val="00DF4E35"/>
    <w:rsid w:val="00DF4F26"/>
    <w:rsid w:val="00DF5078"/>
    <w:rsid w:val="00DF5094"/>
    <w:rsid w:val="00DF540F"/>
    <w:rsid w:val="00DF548C"/>
    <w:rsid w:val="00DF54D7"/>
    <w:rsid w:val="00DF5663"/>
    <w:rsid w:val="00DF56F6"/>
    <w:rsid w:val="00DF5883"/>
    <w:rsid w:val="00DF59CF"/>
    <w:rsid w:val="00DF59F9"/>
    <w:rsid w:val="00DF5C69"/>
    <w:rsid w:val="00DF5C88"/>
    <w:rsid w:val="00DF5E00"/>
    <w:rsid w:val="00DF5F95"/>
    <w:rsid w:val="00DF5FE6"/>
    <w:rsid w:val="00DF607D"/>
    <w:rsid w:val="00DF60F8"/>
    <w:rsid w:val="00DF61E6"/>
    <w:rsid w:val="00DF625D"/>
    <w:rsid w:val="00DF65C5"/>
    <w:rsid w:val="00DF6707"/>
    <w:rsid w:val="00DF6D44"/>
    <w:rsid w:val="00DF7296"/>
    <w:rsid w:val="00DF72A9"/>
    <w:rsid w:val="00DF75AE"/>
    <w:rsid w:val="00DF7B20"/>
    <w:rsid w:val="00DF7B76"/>
    <w:rsid w:val="00DF7CB9"/>
    <w:rsid w:val="00E002B3"/>
    <w:rsid w:val="00E0041A"/>
    <w:rsid w:val="00E0045E"/>
    <w:rsid w:val="00E0089F"/>
    <w:rsid w:val="00E0098C"/>
    <w:rsid w:val="00E00B3E"/>
    <w:rsid w:val="00E00C55"/>
    <w:rsid w:val="00E00C9F"/>
    <w:rsid w:val="00E00D9B"/>
    <w:rsid w:val="00E00E38"/>
    <w:rsid w:val="00E00F3E"/>
    <w:rsid w:val="00E010CF"/>
    <w:rsid w:val="00E01155"/>
    <w:rsid w:val="00E011CE"/>
    <w:rsid w:val="00E01523"/>
    <w:rsid w:val="00E0178D"/>
    <w:rsid w:val="00E01E37"/>
    <w:rsid w:val="00E02522"/>
    <w:rsid w:val="00E025A6"/>
    <w:rsid w:val="00E026B2"/>
    <w:rsid w:val="00E026FB"/>
    <w:rsid w:val="00E0272D"/>
    <w:rsid w:val="00E028A8"/>
    <w:rsid w:val="00E029B1"/>
    <w:rsid w:val="00E02C22"/>
    <w:rsid w:val="00E02D71"/>
    <w:rsid w:val="00E02E88"/>
    <w:rsid w:val="00E031F4"/>
    <w:rsid w:val="00E034F5"/>
    <w:rsid w:val="00E03972"/>
    <w:rsid w:val="00E03D50"/>
    <w:rsid w:val="00E0458C"/>
    <w:rsid w:val="00E04643"/>
    <w:rsid w:val="00E04C4F"/>
    <w:rsid w:val="00E04D6D"/>
    <w:rsid w:val="00E04E48"/>
    <w:rsid w:val="00E05464"/>
    <w:rsid w:val="00E054B0"/>
    <w:rsid w:val="00E058F8"/>
    <w:rsid w:val="00E05DB5"/>
    <w:rsid w:val="00E061CC"/>
    <w:rsid w:val="00E062EC"/>
    <w:rsid w:val="00E0650B"/>
    <w:rsid w:val="00E0684F"/>
    <w:rsid w:val="00E068B9"/>
    <w:rsid w:val="00E06914"/>
    <w:rsid w:val="00E07512"/>
    <w:rsid w:val="00E07612"/>
    <w:rsid w:val="00E077B1"/>
    <w:rsid w:val="00E07CAA"/>
    <w:rsid w:val="00E1006B"/>
    <w:rsid w:val="00E10605"/>
    <w:rsid w:val="00E10613"/>
    <w:rsid w:val="00E10716"/>
    <w:rsid w:val="00E107D4"/>
    <w:rsid w:val="00E10CE1"/>
    <w:rsid w:val="00E10D74"/>
    <w:rsid w:val="00E10F02"/>
    <w:rsid w:val="00E10FFB"/>
    <w:rsid w:val="00E1103B"/>
    <w:rsid w:val="00E1103C"/>
    <w:rsid w:val="00E112F4"/>
    <w:rsid w:val="00E114EE"/>
    <w:rsid w:val="00E116EE"/>
    <w:rsid w:val="00E118E5"/>
    <w:rsid w:val="00E1199F"/>
    <w:rsid w:val="00E11A4D"/>
    <w:rsid w:val="00E11C07"/>
    <w:rsid w:val="00E11D1B"/>
    <w:rsid w:val="00E11EE6"/>
    <w:rsid w:val="00E11FE7"/>
    <w:rsid w:val="00E1209B"/>
    <w:rsid w:val="00E12217"/>
    <w:rsid w:val="00E122D5"/>
    <w:rsid w:val="00E124C0"/>
    <w:rsid w:val="00E12578"/>
    <w:rsid w:val="00E12788"/>
    <w:rsid w:val="00E127B0"/>
    <w:rsid w:val="00E13278"/>
    <w:rsid w:val="00E13390"/>
    <w:rsid w:val="00E134D2"/>
    <w:rsid w:val="00E13675"/>
    <w:rsid w:val="00E138EE"/>
    <w:rsid w:val="00E13AC2"/>
    <w:rsid w:val="00E13EAD"/>
    <w:rsid w:val="00E13FEA"/>
    <w:rsid w:val="00E14039"/>
    <w:rsid w:val="00E14112"/>
    <w:rsid w:val="00E14284"/>
    <w:rsid w:val="00E143B2"/>
    <w:rsid w:val="00E147E7"/>
    <w:rsid w:val="00E14A49"/>
    <w:rsid w:val="00E14BAA"/>
    <w:rsid w:val="00E14D4D"/>
    <w:rsid w:val="00E14D5A"/>
    <w:rsid w:val="00E14F55"/>
    <w:rsid w:val="00E14FEA"/>
    <w:rsid w:val="00E153F6"/>
    <w:rsid w:val="00E15471"/>
    <w:rsid w:val="00E15508"/>
    <w:rsid w:val="00E155C1"/>
    <w:rsid w:val="00E155FD"/>
    <w:rsid w:val="00E157EB"/>
    <w:rsid w:val="00E15B3D"/>
    <w:rsid w:val="00E15B57"/>
    <w:rsid w:val="00E15C17"/>
    <w:rsid w:val="00E1653F"/>
    <w:rsid w:val="00E16885"/>
    <w:rsid w:val="00E16C5F"/>
    <w:rsid w:val="00E16DE1"/>
    <w:rsid w:val="00E17032"/>
    <w:rsid w:val="00E17087"/>
    <w:rsid w:val="00E17378"/>
    <w:rsid w:val="00E177B4"/>
    <w:rsid w:val="00E17802"/>
    <w:rsid w:val="00E17905"/>
    <w:rsid w:val="00E17936"/>
    <w:rsid w:val="00E17BB3"/>
    <w:rsid w:val="00E17E68"/>
    <w:rsid w:val="00E17FB1"/>
    <w:rsid w:val="00E20021"/>
    <w:rsid w:val="00E2027B"/>
    <w:rsid w:val="00E203D0"/>
    <w:rsid w:val="00E20733"/>
    <w:rsid w:val="00E20840"/>
    <w:rsid w:val="00E209B9"/>
    <w:rsid w:val="00E20DCB"/>
    <w:rsid w:val="00E2104D"/>
    <w:rsid w:val="00E21190"/>
    <w:rsid w:val="00E211ED"/>
    <w:rsid w:val="00E21666"/>
    <w:rsid w:val="00E217C4"/>
    <w:rsid w:val="00E21913"/>
    <w:rsid w:val="00E21C96"/>
    <w:rsid w:val="00E21D87"/>
    <w:rsid w:val="00E21E82"/>
    <w:rsid w:val="00E21F23"/>
    <w:rsid w:val="00E222D2"/>
    <w:rsid w:val="00E224D0"/>
    <w:rsid w:val="00E2263E"/>
    <w:rsid w:val="00E22836"/>
    <w:rsid w:val="00E228E3"/>
    <w:rsid w:val="00E22917"/>
    <w:rsid w:val="00E22AB1"/>
    <w:rsid w:val="00E22E85"/>
    <w:rsid w:val="00E230C5"/>
    <w:rsid w:val="00E2314A"/>
    <w:rsid w:val="00E2318E"/>
    <w:rsid w:val="00E23204"/>
    <w:rsid w:val="00E2378A"/>
    <w:rsid w:val="00E239BA"/>
    <w:rsid w:val="00E23DCF"/>
    <w:rsid w:val="00E23DF3"/>
    <w:rsid w:val="00E23E66"/>
    <w:rsid w:val="00E24032"/>
    <w:rsid w:val="00E240CC"/>
    <w:rsid w:val="00E240E8"/>
    <w:rsid w:val="00E243BD"/>
    <w:rsid w:val="00E2493E"/>
    <w:rsid w:val="00E249D0"/>
    <w:rsid w:val="00E24CC5"/>
    <w:rsid w:val="00E24DB6"/>
    <w:rsid w:val="00E24F4E"/>
    <w:rsid w:val="00E2500E"/>
    <w:rsid w:val="00E2519F"/>
    <w:rsid w:val="00E25508"/>
    <w:rsid w:val="00E257E4"/>
    <w:rsid w:val="00E257FF"/>
    <w:rsid w:val="00E25888"/>
    <w:rsid w:val="00E25969"/>
    <w:rsid w:val="00E25A41"/>
    <w:rsid w:val="00E25A48"/>
    <w:rsid w:val="00E25A52"/>
    <w:rsid w:val="00E25EF4"/>
    <w:rsid w:val="00E26072"/>
    <w:rsid w:val="00E261C4"/>
    <w:rsid w:val="00E2622E"/>
    <w:rsid w:val="00E26397"/>
    <w:rsid w:val="00E264D2"/>
    <w:rsid w:val="00E26CAF"/>
    <w:rsid w:val="00E26D5D"/>
    <w:rsid w:val="00E26DBC"/>
    <w:rsid w:val="00E26E62"/>
    <w:rsid w:val="00E273EE"/>
    <w:rsid w:val="00E274BF"/>
    <w:rsid w:val="00E27617"/>
    <w:rsid w:val="00E276C5"/>
    <w:rsid w:val="00E277A6"/>
    <w:rsid w:val="00E279E9"/>
    <w:rsid w:val="00E27A06"/>
    <w:rsid w:val="00E27A18"/>
    <w:rsid w:val="00E27B6B"/>
    <w:rsid w:val="00E27C59"/>
    <w:rsid w:val="00E27E27"/>
    <w:rsid w:val="00E27F57"/>
    <w:rsid w:val="00E300F4"/>
    <w:rsid w:val="00E30491"/>
    <w:rsid w:val="00E3063F"/>
    <w:rsid w:val="00E30A02"/>
    <w:rsid w:val="00E30D90"/>
    <w:rsid w:val="00E30E09"/>
    <w:rsid w:val="00E31472"/>
    <w:rsid w:val="00E31A20"/>
    <w:rsid w:val="00E31D1E"/>
    <w:rsid w:val="00E31EBD"/>
    <w:rsid w:val="00E31F40"/>
    <w:rsid w:val="00E325EA"/>
    <w:rsid w:val="00E32C5F"/>
    <w:rsid w:val="00E32EBD"/>
    <w:rsid w:val="00E33100"/>
    <w:rsid w:val="00E33115"/>
    <w:rsid w:val="00E3316B"/>
    <w:rsid w:val="00E338E2"/>
    <w:rsid w:val="00E33AE0"/>
    <w:rsid w:val="00E33B6F"/>
    <w:rsid w:val="00E33CC8"/>
    <w:rsid w:val="00E33F16"/>
    <w:rsid w:val="00E33F75"/>
    <w:rsid w:val="00E33F9A"/>
    <w:rsid w:val="00E34352"/>
    <w:rsid w:val="00E34625"/>
    <w:rsid w:val="00E34694"/>
    <w:rsid w:val="00E34746"/>
    <w:rsid w:val="00E34A6C"/>
    <w:rsid w:val="00E34C73"/>
    <w:rsid w:val="00E34F5B"/>
    <w:rsid w:val="00E35288"/>
    <w:rsid w:val="00E35381"/>
    <w:rsid w:val="00E354D8"/>
    <w:rsid w:val="00E354FA"/>
    <w:rsid w:val="00E35641"/>
    <w:rsid w:val="00E35A39"/>
    <w:rsid w:val="00E35B77"/>
    <w:rsid w:val="00E35C12"/>
    <w:rsid w:val="00E35C25"/>
    <w:rsid w:val="00E35CB7"/>
    <w:rsid w:val="00E35F1F"/>
    <w:rsid w:val="00E36135"/>
    <w:rsid w:val="00E361A4"/>
    <w:rsid w:val="00E361DC"/>
    <w:rsid w:val="00E36476"/>
    <w:rsid w:val="00E364C1"/>
    <w:rsid w:val="00E36560"/>
    <w:rsid w:val="00E36805"/>
    <w:rsid w:val="00E36B78"/>
    <w:rsid w:val="00E36C4D"/>
    <w:rsid w:val="00E36CF7"/>
    <w:rsid w:val="00E3700E"/>
    <w:rsid w:val="00E37703"/>
    <w:rsid w:val="00E3771F"/>
    <w:rsid w:val="00E3777A"/>
    <w:rsid w:val="00E3789C"/>
    <w:rsid w:val="00E37FB6"/>
    <w:rsid w:val="00E37FE1"/>
    <w:rsid w:val="00E40158"/>
    <w:rsid w:val="00E403C3"/>
    <w:rsid w:val="00E4046B"/>
    <w:rsid w:val="00E40F16"/>
    <w:rsid w:val="00E410B7"/>
    <w:rsid w:val="00E414DC"/>
    <w:rsid w:val="00E419D8"/>
    <w:rsid w:val="00E419E2"/>
    <w:rsid w:val="00E41A25"/>
    <w:rsid w:val="00E41C13"/>
    <w:rsid w:val="00E41D05"/>
    <w:rsid w:val="00E41D14"/>
    <w:rsid w:val="00E41E73"/>
    <w:rsid w:val="00E41ECD"/>
    <w:rsid w:val="00E41F04"/>
    <w:rsid w:val="00E422A1"/>
    <w:rsid w:val="00E42515"/>
    <w:rsid w:val="00E42562"/>
    <w:rsid w:val="00E425CB"/>
    <w:rsid w:val="00E42A7C"/>
    <w:rsid w:val="00E42B99"/>
    <w:rsid w:val="00E42CEE"/>
    <w:rsid w:val="00E43354"/>
    <w:rsid w:val="00E4388F"/>
    <w:rsid w:val="00E43E98"/>
    <w:rsid w:val="00E44007"/>
    <w:rsid w:val="00E44082"/>
    <w:rsid w:val="00E440BD"/>
    <w:rsid w:val="00E44117"/>
    <w:rsid w:val="00E4420C"/>
    <w:rsid w:val="00E4449C"/>
    <w:rsid w:val="00E44502"/>
    <w:rsid w:val="00E4505D"/>
    <w:rsid w:val="00E452B4"/>
    <w:rsid w:val="00E45A03"/>
    <w:rsid w:val="00E45D0E"/>
    <w:rsid w:val="00E45ECA"/>
    <w:rsid w:val="00E460F4"/>
    <w:rsid w:val="00E461CA"/>
    <w:rsid w:val="00E461F0"/>
    <w:rsid w:val="00E46330"/>
    <w:rsid w:val="00E46430"/>
    <w:rsid w:val="00E4645C"/>
    <w:rsid w:val="00E464EC"/>
    <w:rsid w:val="00E4650B"/>
    <w:rsid w:val="00E468B2"/>
    <w:rsid w:val="00E46910"/>
    <w:rsid w:val="00E469B3"/>
    <w:rsid w:val="00E469D2"/>
    <w:rsid w:val="00E46E70"/>
    <w:rsid w:val="00E46F3B"/>
    <w:rsid w:val="00E47159"/>
    <w:rsid w:val="00E47503"/>
    <w:rsid w:val="00E475AC"/>
    <w:rsid w:val="00E4778F"/>
    <w:rsid w:val="00E477AC"/>
    <w:rsid w:val="00E47A4A"/>
    <w:rsid w:val="00E47DFF"/>
    <w:rsid w:val="00E47F89"/>
    <w:rsid w:val="00E50024"/>
    <w:rsid w:val="00E50052"/>
    <w:rsid w:val="00E5006F"/>
    <w:rsid w:val="00E501D2"/>
    <w:rsid w:val="00E50314"/>
    <w:rsid w:val="00E50713"/>
    <w:rsid w:val="00E50F55"/>
    <w:rsid w:val="00E50F5B"/>
    <w:rsid w:val="00E513DE"/>
    <w:rsid w:val="00E517C7"/>
    <w:rsid w:val="00E517DC"/>
    <w:rsid w:val="00E5190D"/>
    <w:rsid w:val="00E51E73"/>
    <w:rsid w:val="00E52192"/>
    <w:rsid w:val="00E52314"/>
    <w:rsid w:val="00E5243D"/>
    <w:rsid w:val="00E526D2"/>
    <w:rsid w:val="00E529B0"/>
    <w:rsid w:val="00E52B0A"/>
    <w:rsid w:val="00E52E65"/>
    <w:rsid w:val="00E52E7A"/>
    <w:rsid w:val="00E5300A"/>
    <w:rsid w:val="00E53139"/>
    <w:rsid w:val="00E531CD"/>
    <w:rsid w:val="00E532B8"/>
    <w:rsid w:val="00E53402"/>
    <w:rsid w:val="00E53975"/>
    <w:rsid w:val="00E539EC"/>
    <w:rsid w:val="00E53A50"/>
    <w:rsid w:val="00E53F76"/>
    <w:rsid w:val="00E543DA"/>
    <w:rsid w:val="00E54865"/>
    <w:rsid w:val="00E54B31"/>
    <w:rsid w:val="00E54C46"/>
    <w:rsid w:val="00E54E4A"/>
    <w:rsid w:val="00E54FE4"/>
    <w:rsid w:val="00E5519E"/>
    <w:rsid w:val="00E555E1"/>
    <w:rsid w:val="00E55680"/>
    <w:rsid w:val="00E55764"/>
    <w:rsid w:val="00E5582A"/>
    <w:rsid w:val="00E5589E"/>
    <w:rsid w:val="00E558C8"/>
    <w:rsid w:val="00E55B9A"/>
    <w:rsid w:val="00E55F41"/>
    <w:rsid w:val="00E56114"/>
    <w:rsid w:val="00E5668E"/>
    <w:rsid w:val="00E568BE"/>
    <w:rsid w:val="00E56987"/>
    <w:rsid w:val="00E56995"/>
    <w:rsid w:val="00E56CF7"/>
    <w:rsid w:val="00E5719A"/>
    <w:rsid w:val="00E571BB"/>
    <w:rsid w:val="00E571D5"/>
    <w:rsid w:val="00E57309"/>
    <w:rsid w:val="00E57684"/>
    <w:rsid w:val="00E577D0"/>
    <w:rsid w:val="00E57D92"/>
    <w:rsid w:val="00E57DC6"/>
    <w:rsid w:val="00E602A7"/>
    <w:rsid w:val="00E6076F"/>
    <w:rsid w:val="00E60776"/>
    <w:rsid w:val="00E60BB8"/>
    <w:rsid w:val="00E60C37"/>
    <w:rsid w:val="00E60C8E"/>
    <w:rsid w:val="00E60D4B"/>
    <w:rsid w:val="00E60D6E"/>
    <w:rsid w:val="00E60EA1"/>
    <w:rsid w:val="00E60EA7"/>
    <w:rsid w:val="00E6133D"/>
    <w:rsid w:val="00E6135B"/>
    <w:rsid w:val="00E61716"/>
    <w:rsid w:val="00E6188D"/>
    <w:rsid w:val="00E61D53"/>
    <w:rsid w:val="00E61E7B"/>
    <w:rsid w:val="00E61E81"/>
    <w:rsid w:val="00E62154"/>
    <w:rsid w:val="00E62339"/>
    <w:rsid w:val="00E62340"/>
    <w:rsid w:val="00E624EA"/>
    <w:rsid w:val="00E624FD"/>
    <w:rsid w:val="00E62752"/>
    <w:rsid w:val="00E6297B"/>
    <w:rsid w:val="00E62BD8"/>
    <w:rsid w:val="00E62C50"/>
    <w:rsid w:val="00E62E23"/>
    <w:rsid w:val="00E6321D"/>
    <w:rsid w:val="00E63430"/>
    <w:rsid w:val="00E63746"/>
    <w:rsid w:val="00E63B35"/>
    <w:rsid w:val="00E63B41"/>
    <w:rsid w:val="00E641F9"/>
    <w:rsid w:val="00E649EB"/>
    <w:rsid w:val="00E64A1C"/>
    <w:rsid w:val="00E64B79"/>
    <w:rsid w:val="00E64C43"/>
    <w:rsid w:val="00E64C60"/>
    <w:rsid w:val="00E650E8"/>
    <w:rsid w:val="00E6528C"/>
    <w:rsid w:val="00E6542F"/>
    <w:rsid w:val="00E65542"/>
    <w:rsid w:val="00E65963"/>
    <w:rsid w:val="00E65A5A"/>
    <w:rsid w:val="00E65E9C"/>
    <w:rsid w:val="00E661F0"/>
    <w:rsid w:val="00E66BE8"/>
    <w:rsid w:val="00E66D6F"/>
    <w:rsid w:val="00E66E6E"/>
    <w:rsid w:val="00E66EEE"/>
    <w:rsid w:val="00E6707D"/>
    <w:rsid w:val="00E671D7"/>
    <w:rsid w:val="00E672E1"/>
    <w:rsid w:val="00E67416"/>
    <w:rsid w:val="00E67610"/>
    <w:rsid w:val="00E6777B"/>
    <w:rsid w:val="00E6788A"/>
    <w:rsid w:val="00E67967"/>
    <w:rsid w:val="00E67D11"/>
    <w:rsid w:val="00E67D1A"/>
    <w:rsid w:val="00E67F6A"/>
    <w:rsid w:val="00E7009B"/>
    <w:rsid w:val="00E700E5"/>
    <w:rsid w:val="00E7015A"/>
    <w:rsid w:val="00E70210"/>
    <w:rsid w:val="00E70482"/>
    <w:rsid w:val="00E707EB"/>
    <w:rsid w:val="00E70889"/>
    <w:rsid w:val="00E708C2"/>
    <w:rsid w:val="00E70D68"/>
    <w:rsid w:val="00E70E17"/>
    <w:rsid w:val="00E71200"/>
    <w:rsid w:val="00E713D1"/>
    <w:rsid w:val="00E719E8"/>
    <w:rsid w:val="00E71C62"/>
    <w:rsid w:val="00E726C2"/>
    <w:rsid w:val="00E72DB7"/>
    <w:rsid w:val="00E72F89"/>
    <w:rsid w:val="00E72FB8"/>
    <w:rsid w:val="00E72FBD"/>
    <w:rsid w:val="00E7300B"/>
    <w:rsid w:val="00E73112"/>
    <w:rsid w:val="00E73231"/>
    <w:rsid w:val="00E734B9"/>
    <w:rsid w:val="00E73639"/>
    <w:rsid w:val="00E73EDA"/>
    <w:rsid w:val="00E741AE"/>
    <w:rsid w:val="00E74369"/>
    <w:rsid w:val="00E743F8"/>
    <w:rsid w:val="00E74414"/>
    <w:rsid w:val="00E744D4"/>
    <w:rsid w:val="00E74504"/>
    <w:rsid w:val="00E7474B"/>
    <w:rsid w:val="00E74958"/>
    <w:rsid w:val="00E74D8E"/>
    <w:rsid w:val="00E74F06"/>
    <w:rsid w:val="00E74F2D"/>
    <w:rsid w:val="00E751FD"/>
    <w:rsid w:val="00E752F1"/>
    <w:rsid w:val="00E752FA"/>
    <w:rsid w:val="00E7576C"/>
    <w:rsid w:val="00E75823"/>
    <w:rsid w:val="00E758B4"/>
    <w:rsid w:val="00E75ACE"/>
    <w:rsid w:val="00E75B74"/>
    <w:rsid w:val="00E75FC1"/>
    <w:rsid w:val="00E762DA"/>
    <w:rsid w:val="00E7643C"/>
    <w:rsid w:val="00E767B1"/>
    <w:rsid w:val="00E76E28"/>
    <w:rsid w:val="00E76F2C"/>
    <w:rsid w:val="00E7715D"/>
    <w:rsid w:val="00E771DE"/>
    <w:rsid w:val="00E7746B"/>
    <w:rsid w:val="00E7783A"/>
    <w:rsid w:val="00E778F9"/>
    <w:rsid w:val="00E779CB"/>
    <w:rsid w:val="00E779F5"/>
    <w:rsid w:val="00E77B59"/>
    <w:rsid w:val="00E8007A"/>
    <w:rsid w:val="00E80628"/>
    <w:rsid w:val="00E80AF5"/>
    <w:rsid w:val="00E80CAA"/>
    <w:rsid w:val="00E8104E"/>
    <w:rsid w:val="00E8120D"/>
    <w:rsid w:val="00E8125A"/>
    <w:rsid w:val="00E812EA"/>
    <w:rsid w:val="00E81340"/>
    <w:rsid w:val="00E8153A"/>
    <w:rsid w:val="00E81EA3"/>
    <w:rsid w:val="00E8207C"/>
    <w:rsid w:val="00E8223A"/>
    <w:rsid w:val="00E82515"/>
    <w:rsid w:val="00E82AF9"/>
    <w:rsid w:val="00E82B59"/>
    <w:rsid w:val="00E82C57"/>
    <w:rsid w:val="00E82C84"/>
    <w:rsid w:val="00E83154"/>
    <w:rsid w:val="00E83243"/>
    <w:rsid w:val="00E832EB"/>
    <w:rsid w:val="00E83CE0"/>
    <w:rsid w:val="00E843C9"/>
    <w:rsid w:val="00E84455"/>
    <w:rsid w:val="00E84574"/>
    <w:rsid w:val="00E84734"/>
    <w:rsid w:val="00E84A72"/>
    <w:rsid w:val="00E84E1B"/>
    <w:rsid w:val="00E8508F"/>
    <w:rsid w:val="00E851E2"/>
    <w:rsid w:val="00E85237"/>
    <w:rsid w:val="00E85389"/>
    <w:rsid w:val="00E85409"/>
    <w:rsid w:val="00E8593D"/>
    <w:rsid w:val="00E85CA4"/>
    <w:rsid w:val="00E85F03"/>
    <w:rsid w:val="00E861CD"/>
    <w:rsid w:val="00E862CA"/>
    <w:rsid w:val="00E86659"/>
    <w:rsid w:val="00E866EF"/>
    <w:rsid w:val="00E8678B"/>
    <w:rsid w:val="00E869A5"/>
    <w:rsid w:val="00E86B8D"/>
    <w:rsid w:val="00E86DFD"/>
    <w:rsid w:val="00E871CD"/>
    <w:rsid w:val="00E876FA"/>
    <w:rsid w:val="00E8775F"/>
    <w:rsid w:val="00E87867"/>
    <w:rsid w:val="00E87DB2"/>
    <w:rsid w:val="00E87DCE"/>
    <w:rsid w:val="00E90088"/>
    <w:rsid w:val="00E9008E"/>
    <w:rsid w:val="00E90295"/>
    <w:rsid w:val="00E902A6"/>
    <w:rsid w:val="00E9043E"/>
    <w:rsid w:val="00E90477"/>
    <w:rsid w:val="00E9077A"/>
    <w:rsid w:val="00E909AD"/>
    <w:rsid w:val="00E90EAF"/>
    <w:rsid w:val="00E90FCF"/>
    <w:rsid w:val="00E90FF9"/>
    <w:rsid w:val="00E9105A"/>
    <w:rsid w:val="00E91149"/>
    <w:rsid w:val="00E91173"/>
    <w:rsid w:val="00E9125E"/>
    <w:rsid w:val="00E91614"/>
    <w:rsid w:val="00E9171D"/>
    <w:rsid w:val="00E91720"/>
    <w:rsid w:val="00E9173E"/>
    <w:rsid w:val="00E917B4"/>
    <w:rsid w:val="00E91887"/>
    <w:rsid w:val="00E91A98"/>
    <w:rsid w:val="00E91E4D"/>
    <w:rsid w:val="00E92010"/>
    <w:rsid w:val="00E9212B"/>
    <w:rsid w:val="00E92414"/>
    <w:rsid w:val="00E9247C"/>
    <w:rsid w:val="00E92829"/>
    <w:rsid w:val="00E928C9"/>
    <w:rsid w:val="00E928D0"/>
    <w:rsid w:val="00E92A6E"/>
    <w:rsid w:val="00E92B57"/>
    <w:rsid w:val="00E92D17"/>
    <w:rsid w:val="00E93071"/>
    <w:rsid w:val="00E932F4"/>
    <w:rsid w:val="00E93779"/>
    <w:rsid w:val="00E937E7"/>
    <w:rsid w:val="00E9382C"/>
    <w:rsid w:val="00E93942"/>
    <w:rsid w:val="00E9394A"/>
    <w:rsid w:val="00E939A7"/>
    <w:rsid w:val="00E939F0"/>
    <w:rsid w:val="00E9402E"/>
    <w:rsid w:val="00E9421A"/>
    <w:rsid w:val="00E94657"/>
    <w:rsid w:val="00E94876"/>
    <w:rsid w:val="00E94C2B"/>
    <w:rsid w:val="00E950BF"/>
    <w:rsid w:val="00E9522D"/>
    <w:rsid w:val="00E95243"/>
    <w:rsid w:val="00E9532A"/>
    <w:rsid w:val="00E95761"/>
    <w:rsid w:val="00E95972"/>
    <w:rsid w:val="00E959A6"/>
    <w:rsid w:val="00E95B15"/>
    <w:rsid w:val="00E95BA2"/>
    <w:rsid w:val="00E95F31"/>
    <w:rsid w:val="00E9621D"/>
    <w:rsid w:val="00E96408"/>
    <w:rsid w:val="00E9666F"/>
    <w:rsid w:val="00E969CD"/>
    <w:rsid w:val="00E96A59"/>
    <w:rsid w:val="00E96CB4"/>
    <w:rsid w:val="00E96CFE"/>
    <w:rsid w:val="00E96DAC"/>
    <w:rsid w:val="00E970F3"/>
    <w:rsid w:val="00E972A8"/>
    <w:rsid w:val="00E97595"/>
    <w:rsid w:val="00E976BB"/>
    <w:rsid w:val="00E97791"/>
    <w:rsid w:val="00E978E7"/>
    <w:rsid w:val="00E97B78"/>
    <w:rsid w:val="00E97D8C"/>
    <w:rsid w:val="00E97DA6"/>
    <w:rsid w:val="00E97DCF"/>
    <w:rsid w:val="00E97E29"/>
    <w:rsid w:val="00E97F86"/>
    <w:rsid w:val="00EA0592"/>
    <w:rsid w:val="00EA0768"/>
    <w:rsid w:val="00EA07AA"/>
    <w:rsid w:val="00EA0939"/>
    <w:rsid w:val="00EA0B0A"/>
    <w:rsid w:val="00EA0C85"/>
    <w:rsid w:val="00EA0D5B"/>
    <w:rsid w:val="00EA0F27"/>
    <w:rsid w:val="00EA128A"/>
    <w:rsid w:val="00EA1526"/>
    <w:rsid w:val="00EA15DC"/>
    <w:rsid w:val="00EA178E"/>
    <w:rsid w:val="00EA1CCA"/>
    <w:rsid w:val="00EA2028"/>
    <w:rsid w:val="00EA2042"/>
    <w:rsid w:val="00EA205A"/>
    <w:rsid w:val="00EA23D7"/>
    <w:rsid w:val="00EA24DA"/>
    <w:rsid w:val="00EA265C"/>
    <w:rsid w:val="00EA269C"/>
    <w:rsid w:val="00EA27AE"/>
    <w:rsid w:val="00EA2813"/>
    <w:rsid w:val="00EA28A1"/>
    <w:rsid w:val="00EA294A"/>
    <w:rsid w:val="00EA2A5E"/>
    <w:rsid w:val="00EA2ADC"/>
    <w:rsid w:val="00EA2AF2"/>
    <w:rsid w:val="00EA3069"/>
    <w:rsid w:val="00EA342A"/>
    <w:rsid w:val="00EA348F"/>
    <w:rsid w:val="00EA397F"/>
    <w:rsid w:val="00EA3B39"/>
    <w:rsid w:val="00EA3CCA"/>
    <w:rsid w:val="00EA3DE5"/>
    <w:rsid w:val="00EA45ED"/>
    <w:rsid w:val="00EA4684"/>
    <w:rsid w:val="00EA4775"/>
    <w:rsid w:val="00EA4A63"/>
    <w:rsid w:val="00EA4A8A"/>
    <w:rsid w:val="00EA4DB1"/>
    <w:rsid w:val="00EA4EDB"/>
    <w:rsid w:val="00EA5110"/>
    <w:rsid w:val="00EA529F"/>
    <w:rsid w:val="00EA57A2"/>
    <w:rsid w:val="00EA58E8"/>
    <w:rsid w:val="00EA59D3"/>
    <w:rsid w:val="00EA5C43"/>
    <w:rsid w:val="00EA62EB"/>
    <w:rsid w:val="00EA6560"/>
    <w:rsid w:val="00EA684C"/>
    <w:rsid w:val="00EA6AB7"/>
    <w:rsid w:val="00EA6AC0"/>
    <w:rsid w:val="00EA6C3E"/>
    <w:rsid w:val="00EA71EA"/>
    <w:rsid w:val="00EA7593"/>
    <w:rsid w:val="00EA7599"/>
    <w:rsid w:val="00EA7E1E"/>
    <w:rsid w:val="00EA7F87"/>
    <w:rsid w:val="00EB01F1"/>
    <w:rsid w:val="00EB0406"/>
    <w:rsid w:val="00EB04F2"/>
    <w:rsid w:val="00EB0681"/>
    <w:rsid w:val="00EB07C8"/>
    <w:rsid w:val="00EB0AB9"/>
    <w:rsid w:val="00EB0B97"/>
    <w:rsid w:val="00EB0F9D"/>
    <w:rsid w:val="00EB1086"/>
    <w:rsid w:val="00EB116E"/>
    <w:rsid w:val="00EB149E"/>
    <w:rsid w:val="00EB14A7"/>
    <w:rsid w:val="00EB159D"/>
    <w:rsid w:val="00EB16CC"/>
    <w:rsid w:val="00EB178B"/>
    <w:rsid w:val="00EB2091"/>
    <w:rsid w:val="00EB212A"/>
    <w:rsid w:val="00EB21E7"/>
    <w:rsid w:val="00EB2325"/>
    <w:rsid w:val="00EB25BE"/>
    <w:rsid w:val="00EB2632"/>
    <w:rsid w:val="00EB26A6"/>
    <w:rsid w:val="00EB29A1"/>
    <w:rsid w:val="00EB29AA"/>
    <w:rsid w:val="00EB2A64"/>
    <w:rsid w:val="00EB2A7E"/>
    <w:rsid w:val="00EB2CE9"/>
    <w:rsid w:val="00EB2D51"/>
    <w:rsid w:val="00EB2D7C"/>
    <w:rsid w:val="00EB2DB7"/>
    <w:rsid w:val="00EB31F0"/>
    <w:rsid w:val="00EB325A"/>
    <w:rsid w:val="00EB333D"/>
    <w:rsid w:val="00EB33CD"/>
    <w:rsid w:val="00EB33CF"/>
    <w:rsid w:val="00EB35B2"/>
    <w:rsid w:val="00EB36D8"/>
    <w:rsid w:val="00EB387F"/>
    <w:rsid w:val="00EB3919"/>
    <w:rsid w:val="00EB3AB7"/>
    <w:rsid w:val="00EB3DDF"/>
    <w:rsid w:val="00EB401C"/>
    <w:rsid w:val="00EB41D9"/>
    <w:rsid w:val="00EB422A"/>
    <w:rsid w:val="00EB4708"/>
    <w:rsid w:val="00EB4A21"/>
    <w:rsid w:val="00EB4A29"/>
    <w:rsid w:val="00EB4AFB"/>
    <w:rsid w:val="00EB4B63"/>
    <w:rsid w:val="00EB5134"/>
    <w:rsid w:val="00EB524B"/>
    <w:rsid w:val="00EB53C8"/>
    <w:rsid w:val="00EB55C0"/>
    <w:rsid w:val="00EB57CA"/>
    <w:rsid w:val="00EB5890"/>
    <w:rsid w:val="00EB5A33"/>
    <w:rsid w:val="00EB5A9D"/>
    <w:rsid w:val="00EB5D37"/>
    <w:rsid w:val="00EB5E5E"/>
    <w:rsid w:val="00EB6ADF"/>
    <w:rsid w:val="00EB6B26"/>
    <w:rsid w:val="00EB6C31"/>
    <w:rsid w:val="00EB6CF8"/>
    <w:rsid w:val="00EB6DE0"/>
    <w:rsid w:val="00EB6EC8"/>
    <w:rsid w:val="00EB6F2C"/>
    <w:rsid w:val="00EB6FAF"/>
    <w:rsid w:val="00EB7047"/>
    <w:rsid w:val="00EB7053"/>
    <w:rsid w:val="00EB711D"/>
    <w:rsid w:val="00EB7447"/>
    <w:rsid w:val="00EB751A"/>
    <w:rsid w:val="00EB75B7"/>
    <w:rsid w:val="00EB768D"/>
    <w:rsid w:val="00EB76F6"/>
    <w:rsid w:val="00EB788E"/>
    <w:rsid w:val="00EB7A10"/>
    <w:rsid w:val="00EB7DA5"/>
    <w:rsid w:val="00EB7E51"/>
    <w:rsid w:val="00EC00EE"/>
    <w:rsid w:val="00EC0454"/>
    <w:rsid w:val="00EC0830"/>
    <w:rsid w:val="00EC0AE7"/>
    <w:rsid w:val="00EC0DAB"/>
    <w:rsid w:val="00EC0F46"/>
    <w:rsid w:val="00EC0FF2"/>
    <w:rsid w:val="00EC1169"/>
    <w:rsid w:val="00EC11C5"/>
    <w:rsid w:val="00EC1680"/>
    <w:rsid w:val="00EC16D2"/>
    <w:rsid w:val="00EC18D4"/>
    <w:rsid w:val="00EC1A2E"/>
    <w:rsid w:val="00EC1D27"/>
    <w:rsid w:val="00EC1E0E"/>
    <w:rsid w:val="00EC1FD7"/>
    <w:rsid w:val="00EC2158"/>
    <w:rsid w:val="00EC215C"/>
    <w:rsid w:val="00EC293A"/>
    <w:rsid w:val="00EC29F5"/>
    <w:rsid w:val="00EC2D8F"/>
    <w:rsid w:val="00EC2FD6"/>
    <w:rsid w:val="00EC2FE2"/>
    <w:rsid w:val="00EC3077"/>
    <w:rsid w:val="00EC3154"/>
    <w:rsid w:val="00EC32DF"/>
    <w:rsid w:val="00EC340C"/>
    <w:rsid w:val="00EC3C7D"/>
    <w:rsid w:val="00EC3D2F"/>
    <w:rsid w:val="00EC3DF3"/>
    <w:rsid w:val="00EC4090"/>
    <w:rsid w:val="00EC41F6"/>
    <w:rsid w:val="00EC42BA"/>
    <w:rsid w:val="00EC4393"/>
    <w:rsid w:val="00EC459A"/>
    <w:rsid w:val="00EC461D"/>
    <w:rsid w:val="00EC4736"/>
    <w:rsid w:val="00EC49A9"/>
    <w:rsid w:val="00EC4F74"/>
    <w:rsid w:val="00EC5223"/>
    <w:rsid w:val="00EC524D"/>
    <w:rsid w:val="00EC5661"/>
    <w:rsid w:val="00EC5B6B"/>
    <w:rsid w:val="00EC5CAE"/>
    <w:rsid w:val="00EC5E2D"/>
    <w:rsid w:val="00EC6075"/>
    <w:rsid w:val="00EC6573"/>
    <w:rsid w:val="00EC6C9B"/>
    <w:rsid w:val="00EC6DB3"/>
    <w:rsid w:val="00EC73FF"/>
    <w:rsid w:val="00EC7424"/>
    <w:rsid w:val="00EC74CE"/>
    <w:rsid w:val="00EC79DA"/>
    <w:rsid w:val="00ED005D"/>
    <w:rsid w:val="00ED02D0"/>
    <w:rsid w:val="00ED0328"/>
    <w:rsid w:val="00ED0347"/>
    <w:rsid w:val="00ED077A"/>
    <w:rsid w:val="00ED0850"/>
    <w:rsid w:val="00ED086F"/>
    <w:rsid w:val="00ED0C29"/>
    <w:rsid w:val="00ED0C62"/>
    <w:rsid w:val="00ED0EBF"/>
    <w:rsid w:val="00ED1341"/>
    <w:rsid w:val="00ED1442"/>
    <w:rsid w:val="00ED1510"/>
    <w:rsid w:val="00ED1526"/>
    <w:rsid w:val="00ED1BA4"/>
    <w:rsid w:val="00ED1F8A"/>
    <w:rsid w:val="00ED2168"/>
    <w:rsid w:val="00ED21E8"/>
    <w:rsid w:val="00ED255C"/>
    <w:rsid w:val="00ED26E7"/>
    <w:rsid w:val="00ED281A"/>
    <w:rsid w:val="00ED28A0"/>
    <w:rsid w:val="00ED28AC"/>
    <w:rsid w:val="00ED293B"/>
    <w:rsid w:val="00ED2DBB"/>
    <w:rsid w:val="00ED2DE3"/>
    <w:rsid w:val="00ED310F"/>
    <w:rsid w:val="00ED32C2"/>
    <w:rsid w:val="00ED350C"/>
    <w:rsid w:val="00ED3539"/>
    <w:rsid w:val="00ED3573"/>
    <w:rsid w:val="00ED3918"/>
    <w:rsid w:val="00ED3B2D"/>
    <w:rsid w:val="00ED3C2B"/>
    <w:rsid w:val="00ED3E31"/>
    <w:rsid w:val="00ED3E40"/>
    <w:rsid w:val="00ED42E5"/>
    <w:rsid w:val="00ED4394"/>
    <w:rsid w:val="00ED43FA"/>
    <w:rsid w:val="00ED4746"/>
    <w:rsid w:val="00ED49AA"/>
    <w:rsid w:val="00ED4C64"/>
    <w:rsid w:val="00ED4D98"/>
    <w:rsid w:val="00ED4FE0"/>
    <w:rsid w:val="00ED51CB"/>
    <w:rsid w:val="00ED558C"/>
    <w:rsid w:val="00ED58C1"/>
    <w:rsid w:val="00ED592E"/>
    <w:rsid w:val="00ED5B59"/>
    <w:rsid w:val="00ED5F60"/>
    <w:rsid w:val="00ED61D0"/>
    <w:rsid w:val="00ED62AF"/>
    <w:rsid w:val="00ED6610"/>
    <w:rsid w:val="00ED6666"/>
    <w:rsid w:val="00ED7200"/>
    <w:rsid w:val="00ED7429"/>
    <w:rsid w:val="00ED77D8"/>
    <w:rsid w:val="00ED784A"/>
    <w:rsid w:val="00ED7B33"/>
    <w:rsid w:val="00ED7BB8"/>
    <w:rsid w:val="00EE0521"/>
    <w:rsid w:val="00EE058E"/>
    <w:rsid w:val="00EE076B"/>
    <w:rsid w:val="00EE0C5A"/>
    <w:rsid w:val="00EE0F6C"/>
    <w:rsid w:val="00EE130E"/>
    <w:rsid w:val="00EE151D"/>
    <w:rsid w:val="00EE1618"/>
    <w:rsid w:val="00EE1732"/>
    <w:rsid w:val="00EE1800"/>
    <w:rsid w:val="00EE190B"/>
    <w:rsid w:val="00EE1CCD"/>
    <w:rsid w:val="00EE1DC6"/>
    <w:rsid w:val="00EE2811"/>
    <w:rsid w:val="00EE29EE"/>
    <w:rsid w:val="00EE2CC5"/>
    <w:rsid w:val="00EE307E"/>
    <w:rsid w:val="00EE320F"/>
    <w:rsid w:val="00EE323F"/>
    <w:rsid w:val="00EE329A"/>
    <w:rsid w:val="00EE32AA"/>
    <w:rsid w:val="00EE351B"/>
    <w:rsid w:val="00EE382C"/>
    <w:rsid w:val="00EE3946"/>
    <w:rsid w:val="00EE3C65"/>
    <w:rsid w:val="00EE3D59"/>
    <w:rsid w:val="00EE3F38"/>
    <w:rsid w:val="00EE3F8E"/>
    <w:rsid w:val="00EE42C6"/>
    <w:rsid w:val="00EE4327"/>
    <w:rsid w:val="00EE4386"/>
    <w:rsid w:val="00EE47D7"/>
    <w:rsid w:val="00EE4A8F"/>
    <w:rsid w:val="00EE4FAB"/>
    <w:rsid w:val="00EE4FBF"/>
    <w:rsid w:val="00EE5041"/>
    <w:rsid w:val="00EE52AE"/>
    <w:rsid w:val="00EE5756"/>
    <w:rsid w:val="00EE577E"/>
    <w:rsid w:val="00EE5FFF"/>
    <w:rsid w:val="00EE60B7"/>
    <w:rsid w:val="00EE621A"/>
    <w:rsid w:val="00EE64DD"/>
    <w:rsid w:val="00EE65F7"/>
    <w:rsid w:val="00EE667E"/>
    <w:rsid w:val="00EE669F"/>
    <w:rsid w:val="00EE6912"/>
    <w:rsid w:val="00EE6973"/>
    <w:rsid w:val="00EE69A7"/>
    <w:rsid w:val="00EE6A03"/>
    <w:rsid w:val="00EE6B1E"/>
    <w:rsid w:val="00EE6BC9"/>
    <w:rsid w:val="00EE6C4D"/>
    <w:rsid w:val="00EE70DC"/>
    <w:rsid w:val="00EE7213"/>
    <w:rsid w:val="00EE74B5"/>
    <w:rsid w:val="00EE7A2D"/>
    <w:rsid w:val="00EE7D30"/>
    <w:rsid w:val="00EE7D7D"/>
    <w:rsid w:val="00EE7F4A"/>
    <w:rsid w:val="00EE7F65"/>
    <w:rsid w:val="00EF009C"/>
    <w:rsid w:val="00EF0124"/>
    <w:rsid w:val="00EF0746"/>
    <w:rsid w:val="00EF0A4E"/>
    <w:rsid w:val="00EF0B97"/>
    <w:rsid w:val="00EF0C8B"/>
    <w:rsid w:val="00EF16B5"/>
    <w:rsid w:val="00EF1A0C"/>
    <w:rsid w:val="00EF1A2B"/>
    <w:rsid w:val="00EF1D15"/>
    <w:rsid w:val="00EF205F"/>
    <w:rsid w:val="00EF216C"/>
    <w:rsid w:val="00EF2476"/>
    <w:rsid w:val="00EF2756"/>
    <w:rsid w:val="00EF2832"/>
    <w:rsid w:val="00EF2968"/>
    <w:rsid w:val="00EF2E60"/>
    <w:rsid w:val="00EF2EFF"/>
    <w:rsid w:val="00EF3182"/>
    <w:rsid w:val="00EF387A"/>
    <w:rsid w:val="00EF3AF7"/>
    <w:rsid w:val="00EF3EAE"/>
    <w:rsid w:val="00EF3F5C"/>
    <w:rsid w:val="00EF400F"/>
    <w:rsid w:val="00EF4090"/>
    <w:rsid w:val="00EF4265"/>
    <w:rsid w:val="00EF45F3"/>
    <w:rsid w:val="00EF4649"/>
    <w:rsid w:val="00EF48A9"/>
    <w:rsid w:val="00EF4A7A"/>
    <w:rsid w:val="00EF501D"/>
    <w:rsid w:val="00EF5328"/>
    <w:rsid w:val="00EF532C"/>
    <w:rsid w:val="00EF54AF"/>
    <w:rsid w:val="00EF556B"/>
    <w:rsid w:val="00EF5686"/>
    <w:rsid w:val="00EF573D"/>
    <w:rsid w:val="00EF5D13"/>
    <w:rsid w:val="00EF5D84"/>
    <w:rsid w:val="00EF5F39"/>
    <w:rsid w:val="00EF6335"/>
    <w:rsid w:val="00EF653B"/>
    <w:rsid w:val="00EF679E"/>
    <w:rsid w:val="00EF6BC5"/>
    <w:rsid w:val="00EF6E77"/>
    <w:rsid w:val="00EF6F02"/>
    <w:rsid w:val="00EF6FC9"/>
    <w:rsid w:val="00EF7092"/>
    <w:rsid w:val="00EF739D"/>
    <w:rsid w:val="00EF790E"/>
    <w:rsid w:val="00EF794E"/>
    <w:rsid w:val="00EF7EA4"/>
    <w:rsid w:val="00F00088"/>
    <w:rsid w:val="00F002FF"/>
    <w:rsid w:val="00F00446"/>
    <w:rsid w:val="00F0049B"/>
    <w:rsid w:val="00F004E7"/>
    <w:rsid w:val="00F0066D"/>
    <w:rsid w:val="00F007DB"/>
    <w:rsid w:val="00F00831"/>
    <w:rsid w:val="00F00A95"/>
    <w:rsid w:val="00F0132C"/>
    <w:rsid w:val="00F0192D"/>
    <w:rsid w:val="00F01A19"/>
    <w:rsid w:val="00F01A4B"/>
    <w:rsid w:val="00F01A68"/>
    <w:rsid w:val="00F01C95"/>
    <w:rsid w:val="00F024F3"/>
    <w:rsid w:val="00F02629"/>
    <w:rsid w:val="00F0268B"/>
    <w:rsid w:val="00F0272C"/>
    <w:rsid w:val="00F028E5"/>
    <w:rsid w:val="00F02C79"/>
    <w:rsid w:val="00F02E94"/>
    <w:rsid w:val="00F02F21"/>
    <w:rsid w:val="00F03065"/>
    <w:rsid w:val="00F032AA"/>
    <w:rsid w:val="00F0352E"/>
    <w:rsid w:val="00F035DA"/>
    <w:rsid w:val="00F03681"/>
    <w:rsid w:val="00F036D6"/>
    <w:rsid w:val="00F03B43"/>
    <w:rsid w:val="00F04228"/>
    <w:rsid w:val="00F04400"/>
    <w:rsid w:val="00F04520"/>
    <w:rsid w:val="00F04553"/>
    <w:rsid w:val="00F046B0"/>
    <w:rsid w:val="00F046F4"/>
    <w:rsid w:val="00F047ED"/>
    <w:rsid w:val="00F049DE"/>
    <w:rsid w:val="00F04A76"/>
    <w:rsid w:val="00F04A7D"/>
    <w:rsid w:val="00F04B30"/>
    <w:rsid w:val="00F05037"/>
    <w:rsid w:val="00F0522B"/>
    <w:rsid w:val="00F05320"/>
    <w:rsid w:val="00F05358"/>
    <w:rsid w:val="00F053BA"/>
    <w:rsid w:val="00F0569E"/>
    <w:rsid w:val="00F05709"/>
    <w:rsid w:val="00F05810"/>
    <w:rsid w:val="00F05966"/>
    <w:rsid w:val="00F05A2B"/>
    <w:rsid w:val="00F05B56"/>
    <w:rsid w:val="00F05BAF"/>
    <w:rsid w:val="00F0604B"/>
    <w:rsid w:val="00F0633B"/>
    <w:rsid w:val="00F06459"/>
    <w:rsid w:val="00F06536"/>
    <w:rsid w:val="00F068D2"/>
    <w:rsid w:val="00F06C7A"/>
    <w:rsid w:val="00F07011"/>
    <w:rsid w:val="00F0702B"/>
    <w:rsid w:val="00F07470"/>
    <w:rsid w:val="00F077AC"/>
    <w:rsid w:val="00F07888"/>
    <w:rsid w:val="00F0792B"/>
    <w:rsid w:val="00F07A6F"/>
    <w:rsid w:val="00F07DBD"/>
    <w:rsid w:val="00F10053"/>
    <w:rsid w:val="00F10061"/>
    <w:rsid w:val="00F100FA"/>
    <w:rsid w:val="00F1045D"/>
    <w:rsid w:val="00F105E3"/>
    <w:rsid w:val="00F1071B"/>
    <w:rsid w:val="00F107E0"/>
    <w:rsid w:val="00F115AD"/>
    <w:rsid w:val="00F1162B"/>
    <w:rsid w:val="00F11AD1"/>
    <w:rsid w:val="00F11C1F"/>
    <w:rsid w:val="00F11CDA"/>
    <w:rsid w:val="00F11FAA"/>
    <w:rsid w:val="00F12102"/>
    <w:rsid w:val="00F122F1"/>
    <w:rsid w:val="00F12B5D"/>
    <w:rsid w:val="00F1346F"/>
    <w:rsid w:val="00F13699"/>
    <w:rsid w:val="00F136B0"/>
    <w:rsid w:val="00F13785"/>
    <w:rsid w:val="00F13A01"/>
    <w:rsid w:val="00F13B06"/>
    <w:rsid w:val="00F13C1C"/>
    <w:rsid w:val="00F13FFF"/>
    <w:rsid w:val="00F14221"/>
    <w:rsid w:val="00F14316"/>
    <w:rsid w:val="00F145A0"/>
    <w:rsid w:val="00F1464D"/>
    <w:rsid w:val="00F146A9"/>
    <w:rsid w:val="00F148CB"/>
    <w:rsid w:val="00F14E59"/>
    <w:rsid w:val="00F14F17"/>
    <w:rsid w:val="00F14FD1"/>
    <w:rsid w:val="00F1526A"/>
    <w:rsid w:val="00F15336"/>
    <w:rsid w:val="00F1539D"/>
    <w:rsid w:val="00F157A5"/>
    <w:rsid w:val="00F15846"/>
    <w:rsid w:val="00F15900"/>
    <w:rsid w:val="00F15F5B"/>
    <w:rsid w:val="00F16406"/>
    <w:rsid w:val="00F164B7"/>
    <w:rsid w:val="00F1659A"/>
    <w:rsid w:val="00F165E7"/>
    <w:rsid w:val="00F16C45"/>
    <w:rsid w:val="00F16E51"/>
    <w:rsid w:val="00F1701D"/>
    <w:rsid w:val="00F1728C"/>
    <w:rsid w:val="00F178C3"/>
    <w:rsid w:val="00F17EDF"/>
    <w:rsid w:val="00F17F5D"/>
    <w:rsid w:val="00F17FDF"/>
    <w:rsid w:val="00F207D4"/>
    <w:rsid w:val="00F20B4D"/>
    <w:rsid w:val="00F20BDB"/>
    <w:rsid w:val="00F21287"/>
    <w:rsid w:val="00F21467"/>
    <w:rsid w:val="00F21472"/>
    <w:rsid w:val="00F21489"/>
    <w:rsid w:val="00F21877"/>
    <w:rsid w:val="00F21F99"/>
    <w:rsid w:val="00F22045"/>
    <w:rsid w:val="00F2276D"/>
    <w:rsid w:val="00F22A21"/>
    <w:rsid w:val="00F22A4A"/>
    <w:rsid w:val="00F22AD5"/>
    <w:rsid w:val="00F22E7F"/>
    <w:rsid w:val="00F23048"/>
    <w:rsid w:val="00F23170"/>
    <w:rsid w:val="00F23497"/>
    <w:rsid w:val="00F23539"/>
    <w:rsid w:val="00F2357D"/>
    <w:rsid w:val="00F23779"/>
    <w:rsid w:val="00F239CF"/>
    <w:rsid w:val="00F239E5"/>
    <w:rsid w:val="00F23A79"/>
    <w:rsid w:val="00F23AFA"/>
    <w:rsid w:val="00F23C47"/>
    <w:rsid w:val="00F23D9C"/>
    <w:rsid w:val="00F23F8E"/>
    <w:rsid w:val="00F23FAF"/>
    <w:rsid w:val="00F24038"/>
    <w:rsid w:val="00F24076"/>
    <w:rsid w:val="00F2439C"/>
    <w:rsid w:val="00F24668"/>
    <w:rsid w:val="00F2467E"/>
    <w:rsid w:val="00F246C4"/>
    <w:rsid w:val="00F24B14"/>
    <w:rsid w:val="00F25160"/>
    <w:rsid w:val="00F25167"/>
    <w:rsid w:val="00F252A0"/>
    <w:rsid w:val="00F25378"/>
    <w:rsid w:val="00F2544A"/>
    <w:rsid w:val="00F256D8"/>
    <w:rsid w:val="00F25895"/>
    <w:rsid w:val="00F25AA2"/>
    <w:rsid w:val="00F25B6E"/>
    <w:rsid w:val="00F25CCB"/>
    <w:rsid w:val="00F260CD"/>
    <w:rsid w:val="00F264B9"/>
    <w:rsid w:val="00F26743"/>
    <w:rsid w:val="00F267C5"/>
    <w:rsid w:val="00F26A20"/>
    <w:rsid w:val="00F26B86"/>
    <w:rsid w:val="00F26D2A"/>
    <w:rsid w:val="00F26EEC"/>
    <w:rsid w:val="00F27618"/>
    <w:rsid w:val="00F27818"/>
    <w:rsid w:val="00F27986"/>
    <w:rsid w:val="00F27B5A"/>
    <w:rsid w:val="00F300A3"/>
    <w:rsid w:val="00F302D7"/>
    <w:rsid w:val="00F303BB"/>
    <w:rsid w:val="00F303ED"/>
    <w:rsid w:val="00F3045D"/>
    <w:rsid w:val="00F30660"/>
    <w:rsid w:val="00F309C5"/>
    <w:rsid w:val="00F30AC1"/>
    <w:rsid w:val="00F30DDB"/>
    <w:rsid w:val="00F31544"/>
    <w:rsid w:val="00F31748"/>
    <w:rsid w:val="00F31ACF"/>
    <w:rsid w:val="00F31B28"/>
    <w:rsid w:val="00F31B80"/>
    <w:rsid w:val="00F31D25"/>
    <w:rsid w:val="00F321CE"/>
    <w:rsid w:val="00F32513"/>
    <w:rsid w:val="00F325ED"/>
    <w:rsid w:val="00F32756"/>
    <w:rsid w:val="00F327E0"/>
    <w:rsid w:val="00F329A9"/>
    <w:rsid w:val="00F32AFC"/>
    <w:rsid w:val="00F32BF7"/>
    <w:rsid w:val="00F32C84"/>
    <w:rsid w:val="00F32CA8"/>
    <w:rsid w:val="00F33354"/>
    <w:rsid w:val="00F33541"/>
    <w:rsid w:val="00F338AA"/>
    <w:rsid w:val="00F33A54"/>
    <w:rsid w:val="00F33D3E"/>
    <w:rsid w:val="00F33E4A"/>
    <w:rsid w:val="00F33F91"/>
    <w:rsid w:val="00F340A8"/>
    <w:rsid w:val="00F344B8"/>
    <w:rsid w:val="00F3478A"/>
    <w:rsid w:val="00F347E9"/>
    <w:rsid w:val="00F348C1"/>
    <w:rsid w:val="00F34B87"/>
    <w:rsid w:val="00F34BDF"/>
    <w:rsid w:val="00F35251"/>
    <w:rsid w:val="00F352C0"/>
    <w:rsid w:val="00F35A03"/>
    <w:rsid w:val="00F35BD2"/>
    <w:rsid w:val="00F35C67"/>
    <w:rsid w:val="00F35D5B"/>
    <w:rsid w:val="00F35DA3"/>
    <w:rsid w:val="00F36080"/>
    <w:rsid w:val="00F36256"/>
    <w:rsid w:val="00F369A8"/>
    <w:rsid w:val="00F36B0E"/>
    <w:rsid w:val="00F36C94"/>
    <w:rsid w:val="00F36CA3"/>
    <w:rsid w:val="00F3746D"/>
    <w:rsid w:val="00F375B9"/>
    <w:rsid w:val="00F377CA"/>
    <w:rsid w:val="00F377CB"/>
    <w:rsid w:val="00F3781D"/>
    <w:rsid w:val="00F378DD"/>
    <w:rsid w:val="00F37C61"/>
    <w:rsid w:val="00F37C6C"/>
    <w:rsid w:val="00F37CCF"/>
    <w:rsid w:val="00F40EB3"/>
    <w:rsid w:val="00F410A0"/>
    <w:rsid w:val="00F415AF"/>
    <w:rsid w:val="00F41670"/>
    <w:rsid w:val="00F41904"/>
    <w:rsid w:val="00F419C6"/>
    <w:rsid w:val="00F41B9B"/>
    <w:rsid w:val="00F42721"/>
    <w:rsid w:val="00F42861"/>
    <w:rsid w:val="00F42866"/>
    <w:rsid w:val="00F429CF"/>
    <w:rsid w:val="00F42B81"/>
    <w:rsid w:val="00F42BEE"/>
    <w:rsid w:val="00F42C3A"/>
    <w:rsid w:val="00F42CAA"/>
    <w:rsid w:val="00F42FCF"/>
    <w:rsid w:val="00F434C4"/>
    <w:rsid w:val="00F4351E"/>
    <w:rsid w:val="00F43581"/>
    <w:rsid w:val="00F4359F"/>
    <w:rsid w:val="00F43949"/>
    <w:rsid w:val="00F43A7B"/>
    <w:rsid w:val="00F43AC3"/>
    <w:rsid w:val="00F43B19"/>
    <w:rsid w:val="00F43B84"/>
    <w:rsid w:val="00F43C1E"/>
    <w:rsid w:val="00F43C23"/>
    <w:rsid w:val="00F43CF4"/>
    <w:rsid w:val="00F44038"/>
    <w:rsid w:val="00F443EF"/>
    <w:rsid w:val="00F4441D"/>
    <w:rsid w:val="00F445B2"/>
    <w:rsid w:val="00F44857"/>
    <w:rsid w:val="00F449CD"/>
    <w:rsid w:val="00F44B75"/>
    <w:rsid w:val="00F44D0D"/>
    <w:rsid w:val="00F44EB5"/>
    <w:rsid w:val="00F45258"/>
    <w:rsid w:val="00F45697"/>
    <w:rsid w:val="00F457B0"/>
    <w:rsid w:val="00F458F2"/>
    <w:rsid w:val="00F45ABE"/>
    <w:rsid w:val="00F45D65"/>
    <w:rsid w:val="00F45DAA"/>
    <w:rsid w:val="00F45EB6"/>
    <w:rsid w:val="00F460A8"/>
    <w:rsid w:val="00F46142"/>
    <w:rsid w:val="00F4630A"/>
    <w:rsid w:val="00F46444"/>
    <w:rsid w:val="00F46586"/>
    <w:rsid w:val="00F466E5"/>
    <w:rsid w:val="00F4672A"/>
    <w:rsid w:val="00F468E2"/>
    <w:rsid w:val="00F46DBA"/>
    <w:rsid w:val="00F46E3F"/>
    <w:rsid w:val="00F46F2A"/>
    <w:rsid w:val="00F471CC"/>
    <w:rsid w:val="00F47228"/>
    <w:rsid w:val="00F47649"/>
    <w:rsid w:val="00F477E8"/>
    <w:rsid w:val="00F47807"/>
    <w:rsid w:val="00F47812"/>
    <w:rsid w:val="00F47854"/>
    <w:rsid w:val="00F47992"/>
    <w:rsid w:val="00F47BF8"/>
    <w:rsid w:val="00F50013"/>
    <w:rsid w:val="00F50036"/>
    <w:rsid w:val="00F50323"/>
    <w:rsid w:val="00F5037F"/>
    <w:rsid w:val="00F505FB"/>
    <w:rsid w:val="00F50770"/>
    <w:rsid w:val="00F50AA0"/>
    <w:rsid w:val="00F50BAA"/>
    <w:rsid w:val="00F50BF3"/>
    <w:rsid w:val="00F50DCB"/>
    <w:rsid w:val="00F50E97"/>
    <w:rsid w:val="00F5118C"/>
    <w:rsid w:val="00F51362"/>
    <w:rsid w:val="00F5143A"/>
    <w:rsid w:val="00F5149D"/>
    <w:rsid w:val="00F514BF"/>
    <w:rsid w:val="00F517A1"/>
    <w:rsid w:val="00F517A9"/>
    <w:rsid w:val="00F5187B"/>
    <w:rsid w:val="00F5188B"/>
    <w:rsid w:val="00F518CF"/>
    <w:rsid w:val="00F51B31"/>
    <w:rsid w:val="00F51DF3"/>
    <w:rsid w:val="00F5218F"/>
    <w:rsid w:val="00F52777"/>
    <w:rsid w:val="00F529A9"/>
    <w:rsid w:val="00F52A38"/>
    <w:rsid w:val="00F52A44"/>
    <w:rsid w:val="00F52C67"/>
    <w:rsid w:val="00F52D0E"/>
    <w:rsid w:val="00F52D2E"/>
    <w:rsid w:val="00F52FD4"/>
    <w:rsid w:val="00F53738"/>
    <w:rsid w:val="00F53A14"/>
    <w:rsid w:val="00F53A93"/>
    <w:rsid w:val="00F53BDC"/>
    <w:rsid w:val="00F53E7D"/>
    <w:rsid w:val="00F54045"/>
    <w:rsid w:val="00F54196"/>
    <w:rsid w:val="00F54570"/>
    <w:rsid w:val="00F5484C"/>
    <w:rsid w:val="00F548F5"/>
    <w:rsid w:val="00F54C2D"/>
    <w:rsid w:val="00F54D3B"/>
    <w:rsid w:val="00F54E84"/>
    <w:rsid w:val="00F54F25"/>
    <w:rsid w:val="00F54F84"/>
    <w:rsid w:val="00F55347"/>
    <w:rsid w:val="00F55A60"/>
    <w:rsid w:val="00F55B4E"/>
    <w:rsid w:val="00F55DE4"/>
    <w:rsid w:val="00F56060"/>
    <w:rsid w:val="00F562F5"/>
    <w:rsid w:val="00F563FE"/>
    <w:rsid w:val="00F56C71"/>
    <w:rsid w:val="00F56D8E"/>
    <w:rsid w:val="00F56DC3"/>
    <w:rsid w:val="00F56F43"/>
    <w:rsid w:val="00F5728C"/>
    <w:rsid w:val="00F572CD"/>
    <w:rsid w:val="00F57A32"/>
    <w:rsid w:val="00F60263"/>
    <w:rsid w:val="00F60545"/>
    <w:rsid w:val="00F605DD"/>
    <w:rsid w:val="00F60757"/>
    <w:rsid w:val="00F60AFB"/>
    <w:rsid w:val="00F60CA0"/>
    <w:rsid w:val="00F60E4A"/>
    <w:rsid w:val="00F60F1E"/>
    <w:rsid w:val="00F61462"/>
    <w:rsid w:val="00F617BF"/>
    <w:rsid w:val="00F618BB"/>
    <w:rsid w:val="00F61BBF"/>
    <w:rsid w:val="00F61C46"/>
    <w:rsid w:val="00F61F06"/>
    <w:rsid w:val="00F62565"/>
    <w:rsid w:val="00F626EC"/>
    <w:rsid w:val="00F62934"/>
    <w:rsid w:val="00F629A8"/>
    <w:rsid w:val="00F62B99"/>
    <w:rsid w:val="00F62E22"/>
    <w:rsid w:val="00F62EEA"/>
    <w:rsid w:val="00F62F93"/>
    <w:rsid w:val="00F630D4"/>
    <w:rsid w:val="00F631AB"/>
    <w:rsid w:val="00F631B1"/>
    <w:rsid w:val="00F63349"/>
    <w:rsid w:val="00F634C6"/>
    <w:rsid w:val="00F634D2"/>
    <w:rsid w:val="00F63C52"/>
    <w:rsid w:val="00F63D43"/>
    <w:rsid w:val="00F63FD4"/>
    <w:rsid w:val="00F642B2"/>
    <w:rsid w:val="00F643A8"/>
    <w:rsid w:val="00F6491B"/>
    <w:rsid w:val="00F64CD8"/>
    <w:rsid w:val="00F64CF0"/>
    <w:rsid w:val="00F64DB5"/>
    <w:rsid w:val="00F64E2C"/>
    <w:rsid w:val="00F64F28"/>
    <w:rsid w:val="00F64F52"/>
    <w:rsid w:val="00F650C6"/>
    <w:rsid w:val="00F6533E"/>
    <w:rsid w:val="00F65370"/>
    <w:rsid w:val="00F6568E"/>
    <w:rsid w:val="00F6589D"/>
    <w:rsid w:val="00F658F7"/>
    <w:rsid w:val="00F65A09"/>
    <w:rsid w:val="00F65A34"/>
    <w:rsid w:val="00F65B03"/>
    <w:rsid w:val="00F65EA8"/>
    <w:rsid w:val="00F65EFF"/>
    <w:rsid w:val="00F65F12"/>
    <w:rsid w:val="00F66007"/>
    <w:rsid w:val="00F66287"/>
    <w:rsid w:val="00F66388"/>
    <w:rsid w:val="00F66AA5"/>
    <w:rsid w:val="00F66BF4"/>
    <w:rsid w:val="00F66DAD"/>
    <w:rsid w:val="00F66E45"/>
    <w:rsid w:val="00F67054"/>
    <w:rsid w:val="00F6718B"/>
    <w:rsid w:val="00F674E3"/>
    <w:rsid w:val="00F67B59"/>
    <w:rsid w:val="00F67E43"/>
    <w:rsid w:val="00F67F09"/>
    <w:rsid w:val="00F70145"/>
    <w:rsid w:val="00F702BC"/>
    <w:rsid w:val="00F7036F"/>
    <w:rsid w:val="00F70410"/>
    <w:rsid w:val="00F7041A"/>
    <w:rsid w:val="00F70492"/>
    <w:rsid w:val="00F706AA"/>
    <w:rsid w:val="00F7090B"/>
    <w:rsid w:val="00F70B95"/>
    <w:rsid w:val="00F70BC2"/>
    <w:rsid w:val="00F70D19"/>
    <w:rsid w:val="00F70D2A"/>
    <w:rsid w:val="00F70DBF"/>
    <w:rsid w:val="00F70E52"/>
    <w:rsid w:val="00F70FC7"/>
    <w:rsid w:val="00F713A2"/>
    <w:rsid w:val="00F713FC"/>
    <w:rsid w:val="00F716A0"/>
    <w:rsid w:val="00F716D5"/>
    <w:rsid w:val="00F716E0"/>
    <w:rsid w:val="00F716FF"/>
    <w:rsid w:val="00F71764"/>
    <w:rsid w:val="00F717BD"/>
    <w:rsid w:val="00F719C8"/>
    <w:rsid w:val="00F71C27"/>
    <w:rsid w:val="00F71D48"/>
    <w:rsid w:val="00F720E6"/>
    <w:rsid w:val="00F72169"/>
    <w:rsid w:val="00F7229D"/>
    <w:rsid w:val="00F7264B"/>
    <w:rsid w:val="00F7270F"/>
    <w:rsid w:val="00F72919"/>
    <w:rsid w:val="00F72937"/>
    <w:rsid w:val="00F7295E"/>
    <w:rsid w:val="00F729D0"/>
    <w:rsid w:val="00F72D2F"/>
    <w:rsid w:val="00F72E96"/>
    <w:rsid w:val="00F72EC4"/>
    <w:rsid w:val="00F73483"/>
    <w:rsid w:val="00F734FC"/>
    <w:rsid w:val="00F737B1"/>
    <w:rsid w:val="00F73F9F"/>
    <w:rsid w:val="00F7467A"/>
    <w:rsid w:val="00F746FE"/>
    <w:rsid w:val="00F7494E"/>
    <w:rsid w:val="00F74BFD"/>
    <w:rsid w:val="00F74E44"/>
    <w:rsid w:val="00F74E89"/>
    <w:rsid w:val="00F7501B"/>
    <w:rsid w:val="00F7522A"/>
    <w:rsid w:val="00F75418"/>
    <w:rsid w:val="00F755DD"/>
    <w:rsid w:val="00F75B47"/>
    <w:rsid w:val="00F75BBF"/>
    <w:rsid w:val="00F75C63"/>
    <w:rsid w:val="00F75D47"/>
    <w:rsid w:val="00F75EEC"/>
    <w:rsid w:val="00F75FBB"/>
    <w:rsid w:val="00F760BC"/>
    <w:rsid w:val="00F76186"/>
    <w:rsid w:val="00F7688F"/>
    <w:rsid w:val="00F76A4B"/>
    <w:rsid w:val="00F76AEA"/>
    <w:rsid w:val="00F7714A"/>
    <w:rsid w:val="00F77384"/>
    <w:rsid w:val="00F77462"/>
    <w:rsid w:val="00F77635"/>
    <w:rsid w:val="00F777B5"/>
    <w:rsid w:val="00F77A9E"/>
    <w:rsid w:val="00F77ACE"/>
    <w:rsid w:val="00F80022"/>
    <w:rsid w:val="00F80422"/>
    <w:rsid w:val="00F8048C"/>
    <w:rsid w:val="00F805BC"/>
    <w:rsid w:val="00F80634"/>
    <w:rsid w:val="00F80C4B"/>
    <w:rsid w:val="00F80DEB"/>
    <w:rsid w:val="00F80EBB"/>
    <w:rsid w:val="00F81003"/>
    <w:rsid w:val="00F8112B"/>
    <w:rsid w:val="00F8121A"/>
    <w:rsid w:val="00F81295"/>
    <w:rsid w:val="00F813D4"/>
    <w:rsid w:val="00F8151E"/>
    <w:rsid w:val="00F815E8"/>
    <w:rsid w:val="00F81715"/>
    <w:rsid w:val="00F8185E"/>
    <w:rsid w:val="00F81D7A"/>
    <w:rsid w:val="00F81D96"/>
    <w:rsid w:val="00F81D98"/>
    <w:rsid w:val="00F81E9C"/>
    <w:rsid w:val="00F822B4"/>
    <w:rsid w:val="00F826ED"/>
    <w:rsid w:val="00F82975"/>
    <w:rsid w:val="00F829F2"/>
    <w:rsid w:val="00F82AAE"/>
    <w:rsid w:val="00F82C6B"/>
    <w:rsid w:val="00F82D3E"/>
    <w:rsid w:val="00F82E4C"/>
    <w:rsid w:val="00F83350"/>
    <w:rsid w:val="00F836E8"/>
    <w:rsid w:val="00F8382B"/>
    <w:rsid w:val="00F83879"/>
    <w:rsid w:val="00F83C14"/>
    <w:rsid w:val="00F84117"/>
    <w:rsid w:val="00F84145"/>
    <w:rsid w:val="00F8422D"/>
    <w:rsid w:val="00F8428F"/>
    <w:rsid w:val="00F845CC"/>
    <w:rsid w:val="00F84AA3"/>
    <w:rsid w:val="00F84CD7"/>
    <w:rsid w:val="00F84D04"/>
    <w:rsid w:val="00F84EB2"/>
    <w:rsid w:val="00F850C6"/>
    <w:rsid w:val="00F8525C"/>
    <w:rsid w:val="00F855E5"/>
    <w:rsid w:val="00F85671"/>
    <w:rsid w:val="00F856D7"/>
    <w:rsid w:val="00F857FA"/>
    <w:rsid w:val="00F85A2D"/>
    <w:rsid w:val="00F85ABE"/>
    <w:rsid w:val="00F85B9E"/>
    <w:rsid w:val="00F85C94"/>
    <w:rsid w:val="00F85D1F"/>
    <w:rsid w:val="00F862EF"/>
    <w:rsid w:val="00F86A59"/>
    <w:rsid w:val="00F86B18"/>
    <w:rsid w:val="00F86B30"/>
    <w:rsid w:val="00F86E8E"/>
    <w:rsid w:val="00F870CD"/>
    <w:rsid w:val="00F871F7"/>
    <w:rsid w:val="00F872E0"/>
    <w:rsid w:val="00F87375"/>
    <w:rsid w:val="00F87592"/>
    <w:rsid w:val="00F87601"/>
    <w:rsid w:val="00F87687"/>
    <w:rsid w:val="00F87759"/>
    <w:rsid w:val="00F87A39"/>
    <w:rsid w:val="00F87E36"/>
    <w:rsid w:val="00F87EF7"/>
    <w:rsid w:val="00F90056"/>
    <w:rsid w:val="00F9030F"/>
    <w:rsid w:val="00F906BB"/>
    <w:rsid w:val="00F908A7"/>
    <w:rsid w:val="00F908D2"/>
    <w:rsid w:val="00F90F90"/>
    <w:rsid w:val="00F913E2"/>
    <w:rsid w:val="00F9146C"/>
    <w:rsid w:val="00F91565"/>
    <w:rsid w:val="00F91594"/>
    <w:rsid w:val="00F9170E"/>
    <w:rsid w:val="00F9171C"/>
    <w:rsid w:val="00F9175D"/>
    <w:rsid w:val="00F917E7"/>
    <w:rsid w:val="00F917F3"/>
    <w:rsid w:val="00F91C43"/>
    <w:rsid w:val="00F91CE0"/>
    <w:rsid w:val="00F91EB5"/>
    <w:rsid w:val="00F9203F"/>
    <w:rsid w:val="00F920C3"/>
    <w:rsid w:val="00F9210D"/>
    <w:rsid w:val="00F9210F"/>
    <w:rsid w:val="00F921C4"/>
    <w:rsid w:val="00F9241E"/>
    <w:rsid w:val="00F9259A"/>
    <w:rsid w:val="00F92634"/>
    <w:rsid w:val="00F9263D"/>
    <w:rsid w:val="00F92814"/>
    <w:rsid w:val="00F928E9"/>
    <w:rsid w:val="00F928FA"/>
    <w:rsid w:val="00F929A7"/>
    <w:rsid w:val="00F92A47"/>
    <w:rsid w:val="00F92D97"/>
    <w:rsid w:val="00F92F1A"/>
    <w:rsid w:val="00F9303A"/>
    <w:rsid w:val="00F93243"/>
    <w:rsid w:val="00F93284"/>
    <w:rsid w:val="00F932DB"/>
    <w:rsid w:val="00F9340C"/>
    <w:rsid w:val="00F9345C"/>
    <w:rsid w:val="00F9349F"/>
    <w:rsid w:val="00F93791"/>
    <w:rsid w:val="00F938E2"/>
    <w:rsid w:val="00F93AE0"/>
    <w:rsid w:val="00F93D35"/>
    <w:rsid w:val="00F93DFF"/>
    <w:rsid w:val="00F93EDD"/>
    <w:rsid w:val="00F9402A"/>
    <w:rsid w:val="00F944B4"/>
    <w:rsid w:val="00F94535"/>
    <w:rsid w:val="00F9460C"/>
    <w:rsid w:val="00F948D3"/>
    <w:rsid w:val="00F94912"/>
    <w:rsid w:val="00F9494C"/>
    <w:rsid w:val="00F94AC2"/>
    <w:rsid w:val="00F94AF4"/>
    <w:rsid w:val="00F94C68"/>
    <w:rsid w:val="00F94CA0"/>
    <w:rsid w:val="00F94E32"/>
    <w:rsid w:val="00F94EA0"/>
    <w:rsid w:val="00F94F77"/>
    <w:rsid w:val="00F950F1"/>
    <w:rsid w:val="00F9598C"/>
    <w:rsid w:val="00F95AA9"/>
    <w:rsid w:val="00F95C39"/>
    <w:rsid w:val="00F95D80"/>
    <w:rsid w:val="00F95DF3"/>
    <w:rsid w:val="00F95EB6"/>
    <w:rsid w:val="00F95F0A"/>
    <w:rsid w:val="00F96202"/>
    <w:rsid w:val="00F963FE"/>
    <w:rsid w:val="00F969EF"/>
    <w:rsid w:val="00F96A86"/>
    <w:rsid w:val="00F96BB1"/>
    <w:rsid w:val="00F96CA2"/>
    <w:rsid w:val="00F96EF9"/>
    <w:rsid w:val="00F972A5"/>
    <w:rsid w:val="00F9761C"/>
    <w:rsid w:val="00F9768F"/>
    <w:rsid w:val="00F97A3B"/>
    <w:rsid w:val="00F97E5C"/>
    <w:rsid w:val="00FA05C6"/>
    <w:rsid w:val="00FA1150"/>
    <w:rsid w:val="00FA1376"/>
    <w:rsid w:val="00FA14D2"/>
    <w:rsid w:val="00FA1524"/>
    <w:rsid w:val="00FA1645"/>
    <w:rsid w:val="00FA16D2"/>
    <w:rsid w:val="00FA1813"/>
    <w:rsid w:val="00FA18F3"/>
    <w:rsid w:val="00FA19B4"/>
    <w:rsid w:val="00FA1E97"/>
    <w:rsid w:val="00FA1F15"/>
    <w:rsid w:val="00FA219F"/>
    <w:rsid w:val="00FA22BD"/>
    <w:rsid w:val="00FA234A"/>
    <w:rsid w:val="00FA2725"/>
    <w:rsid w:val="00FA2A6F"/>
    <w:rsid w:val="00FA2ACC"/>
    <w:rsid w:val="00FA2AFE"/>
    <w:rsid w:val="00FA2B7D"/>
    <w:rsid w:val="00FA2C17"/>
    <w:rsid w:val="00FA2CEA"/>
    <w:rsid w:val="00FA3070"/>
    <w:rsid w:val="00FA327A"/>
    <w:rsid w:val="00FA34A6"/>
    <w:rsid w:val="00FA397A"/>
    <w:rsid w:val="00FA4198"/>
    <w:rsid w:val="00FA49A3"/>
    <w:rsid w:val="00FA5272"/>
    <w:rsid w:val="00FA55F8"/>
    <w:rsid w:val="00FA5CD9"/>
    <w:rsid w:val="00FA654A"/>
    <w:rsid w:val="00FA6627"/>
    <w:rsid w:val="00FA67E8"/>
    <w:rsid w:val="00FA686F"/>
    <w:rsid w:val="00FA6919"/>
    <w:rsid w:val="00FA69D7"/>
    <w:rsid w:val="00FA6A17"/>
    <w:rsid w:val="00FA6AF1"/>
    <w:rsid w:val="00FA6E06"/>
    <w:rsid w:val="00FA6E3D"/>
    <w:rsid w:val="00FA71B8"/>
    <w:rsid w:val="00FA722B"/>
    <w:rsid w:val="00FA7373"/>
    <w:rsid w:val="00FA7449"/>
    <w:rsid w:val="00FA77AC"/>
    <w:rsid w:val="00FA7937"/>
    <w:rsid w:val="00FA79A4"/>
    <w:rsid w:val="00FA79C7"/>
    <w:rsid w:val="00FA7AA6"/>
    <w:rsid w:val="00FA7C4B"/>
    <w:rsid w:val="00FA7D8D"/>
    <w:rsid w:val="00FB0211"/>
    <w:rsid w:val="00FB0286"/>
    <w:rsid w:val="00FB0432"/>
    <w:rsid w:val="00FB050E"/>
    <w:rsid w:val="00FB0775"/>
    <w:rsid w:val="00FB077F"/>
    <w:rsid w:val="00FB0944"/>
    <w:rsid w:val="00FB0A13"/>
    <w:rsid w:val="00FB0BDC"/>
    <w:rsid w:val="00FB126A"/>
    <w:rsid w:val="00FB139B"/>
    <w:rsid w:val="00FB13C9"/>
    <w:rsid w:val="00FB144E"/>
    <w:rsid w:val="00FB1464"/>
    <w:rsid w:val="00FB14F0"/>
    <w:rsid w:val="00FB1B0C"/>
    <w:rsid w:val="00FB1C97"/>
    <w:rsid w:val="00FB1D95"/>
    <w:rsid w:val="00FB1FDA"/>
    <w:rsid w:val="00FB204E"/>
    <w:rsid w:val="00FB2379"/>
    <w:rsid w:val="00FB2A2E"/>
    <w:rsid w:val="00FB2C6A"/>
    <w:rsid w:val="00FB2EE7"/>
    <w:rsid w:val="00FB317D"/>
    <w:rsid w:val="00FB31A6"/>
    <w:rsid w:val="00FB333F"/>
    <w:rsid w:val="00FB34AB"/>
    <w:rsid w:val="00FB3574"/>
    <w:rsid w:val="00FB359E"/>
    <w:rsid w:val="00FB3604"/>
    <w:rsid w:val="00FB37DE"/>
    <w:rsid w:val="00FB397F"/>
    <w:rsid w:val="00FB3AEA"/>
    <w:rsid w:val="00FB3E7A"/>
    <w:rsid w:val="00FB3FBB"/>
    <w:rsid w:val="00FB4288"/>
    <w:rsid w:val="00FB441B"/>
    <w:rsid w:val="00FB49A0"/>
    <w:rsid w:val="00FB4B67"/>
    <w:rsid w:val="00FB4CB7"/>
    <w:rsid w:val="00FB4DD7"/>
    <w:rsid w:val="00FB4E32"/>
    <w:rsid w:val="00FB4FCA"/>
    <w:rsid w:val="00FB50E2"/>
    <w:rsid w:val="00FB5246"/>
    <w:rsid w:val="00FB5271"/>
    <w:rsid w:val="00FB52AE"/>
    <w:rsid w:val="00FB539E"/>
    <w:rsid w:val="00FB540D"/>
    <w:rsid w:val="00FB5430"/>
    <w:rsid w:val="00FB5A01"/>
    <w:rsid w:val="00FB5BA4"/>
    <w:rsid w:val="00FB610E"/>
    <w:rsid w:val="00FB628C"/>
    <w:rsid w:val="00FB65A6"/>
    <w:rsid w:val="00FB6A61"/>
    <w:rsid w:val="00FB6D9D"/>
    <w:rsid w:val="00FB70EE"/>
    <w:rsid w:val="00FB73A8"/>
    <w:rsid w:val="00FB7451"/>
    <w:rsid w:val="00FB75F8"/>
    <w:rsid w:val="00FB78D9"/>
    <w:rsid w:val="00FB7B5C"/>
    <w:rsid w:val="00FB7B9E"/>
    <w:rsid w:val="00FB7CDA"/>
    <w:rsid w:val="00FB7D92"/>
    <w:rsid w:val="00FB7E10"/>
    <w:rsid w:val="00FB7ECA"/>
    <w:rsid w:val="00FC0235"/>
    <w:rsid w:val="00FC0329"/>
    <w:rsid w:val="00FC0375"/>
    <w:rsid w:val="00FC04C2"/>
    <w:rsid w:val="00FC0551"/>
    <w:rsid w:val="00FC063B"/>
    <w:rsid w:val="00FC06ED"/>
    <w:rsid w:val="00FC07AC"/>
    <w:rsid w:val="00FC0B49"/>
    <w:rsid w:val="00FC0D61"/>
    <w:rsid w:val="00FC1289"/>
    <w:rsid w:val="00FC1471"/>
    <w:rsid w:val="00FC17DB"/>
    <w:rsid w:val="00FC1A15"/>
    <w:rsid w:val="00FC1D5D"/>
    <w:rsid w:val="00FC1DBA"/>
    <w:rsid w:val="00FC1E83"/>
    <w:rsid w:val="00FC288B"/>
    <w:rsid w:val="00FC2955"/>
    <w:rsid w:val="00FC29FF"/>
    <w:rsid w:val="00FC2C8C"/>
    <w:rsid w:val="00FC2E66"/>
    <w:rsid w:val="00FC2F99"/>
    <w:rsid w:val="00FC30CF"/>
    <w:rsid w:val="00FC32E6"/>
    <w:rsid w:val="00FC34B4"/>
    <w:rsid w:val="00FC34C7"/>
    <w:rsid w:val="00FC39DE"/>
    <w:rsid w:val="00FC3E84"/>
    <w:rsid w:val="00FC3F60"/>
    <w:rsid w:val="00FC3F82"/>
    <w:rsid w:val="00FC4AE8"/>
    <w:rsid w:val="00FC4E83"/>
    <w:rsid w:val="00FC5215"/>
    <w:rsid w:val="00FC5241"/>
    <w:rsid w:val="00FC578F"/>
    <w:rsid w:val="00FC59DD"/>
    <w:rsid w:val="00FC5D64"/>
    <w:rsid w:val="00FC5E52"/>
    <w:rsid w:val="00FC6096"/>
    <w:rsid w:val="00FC6A5B"/>
    <w:rsid w:val="00FC6B76"/>
    <w:rsid w:val="00FC6C8E"/>
    <w:rsid w:val="00FC6F1C"/>
    <w:rsid w:val="00FC72AB"/>
    <w:rsid w:val="00FC72D2"/>
    <w:rsid w:val="00FC73E0"/>
    <w:rsid w:val="00FC757E"/>
    <w:rsid w:val="00FC7618"/>
    <w:rsid w:val="00FC770F"/>
    <w:rsid w:val="00FC78E4"/>
    <w:rsid w:val="00FC798E"/>
    <w:rsid w:val="00FC7A06"/>
    <w:rsid w:val="00FC7B1F"/>
    <w:rsid w:val="00FC7C83"/>
    <w:rsid w:val="00FC7DBD"/>
    <w:rsid w:val="00FD0266"/>
    <w:rsid w:val="00FD030B"/>
    <w:rsid w:val="00FD0367"/>
    <w:rsid w:val="00FD03A0"/>
    <w:rsid w:val="00FD0554"/>
    <w:rsid w:val="00FD0630"/>
    <w:rsid w:val="00FD06AA"/>
    <w:rsid w:val="00FD0ACE"/>
    <w:rsid w:val="00FD0B38"/>
    <w:rsid w:val="00FD0E0F"/>
    <w:rsid w:val="00FD18AD"/>
    <w:rsid w:val="00FD1907"/>
    <w:rsid w:val="00FD194F"/>
    <w:rsid w:val="00FD1961"/>
    <w:rsid w:val="00FD1964"/>
    <w:rsid w:val="00FD1A0C"/>
    <w:rsid w:val="00FD1A87"/>
    <w:rsid w:val="00FD1ABB"/>
    <w:rsid w:val="00FD1B1B"/>
    <w:rsid w:val="00FD1B2E"/>
    <w:rsid w:val="00FD1B64"/>
    <w:rsid w:val="00FD1D55"/>
    <w:rsid w:val="00FD20AE"/>
    <w:rsid w:val="00FD23D0"/>
    <w:rsid w:val="00FD245E"/>
    <w:rsid w:val="00FD2487"/>
    <w:rsid w:val="00FD2501"/>
    <w:rsid w:val="00FD2658"/>
    <w:rsid w:val="00FD276A"/>
    <w:rsid w:val="00FD2955"/>
    <w:rsid w:val="00FD2973"/>
    <w:rsid w:val="00FD2A83"/>
    <w:rsid w:val="00FD2B43"/>
    <w:rsid w:val="00FD2BB4"/>
    <w:rsid w:val="00FD2CA2"/>
    <w:rsid w:val="00FD31FD"/>
    <w:rsid w:val="00FD32BF"/>
    <w:rsid w:val="00FD3569"/>
    <w:rsid w:val="00FD376E"/>
    <w:rsid w:val="00FD3C54"/>
    <w:rsid w:val="00FD3F9A"/>
    <w:rsid w:val="00FD402C"/>
    <w:rsid w:val="00FD4AFA"/>
    <w:rsid w:val="00FD4D5B"/>
    <w:rsid w:val="00FD4F1E"/>
    <w:rsid w:val="00FD51BC"/>
    <w:rsid w:val="00FD54AA"/>
    <w:rsid w:val="00FD55EC"/>
    <w:rsid w:val="00FD55F2"/>
    <w:rsid w:val="00FD5821"/>
    <w:rsid w:val="00FD587D"/>
    <w:rsid w:val="00FD5BFB"/>
    <w:rsid w:val="00FD5C0E"/>
    <w:rsid w:val="00FD5C5F"/>
    <w:rsid w:val="00FD5D3E"/>
    <w:rsid w:val="00FD5DD5"/>
    <w:rsid w:val="00FD5DF9"/>
    <w:rsid w:val="00FD5FAE"/>
    <w:rsid w:val="00FD6088"/>
    <w:rsid w:val="00FD6307"/>
    <w:rsid w:val="00FD6320"/>
    <w:rsid w:val="00FD635A"/>
    <w:rsid w:val="00FD6DC6"/>
    <w:rsid w:val="00FD6F3C"/>
    <w:rsid w:val="00FD6FBA"/>
    <w:rsid w:val="00FD7014"/>
    <w:rsid w:val="00FD738E"/>
    <w:rsid w:val="00FD765C"/>
    <w:rsid w:val="00FD7721"/>
    <w:rsid w:val="00FD7770"/>
    <w:rsid w:val="00FD7A6D"/>
    <w:rsid w:val="00FD7B04"/>
    <w:rsid w:val="00FD7EF8"/>
    <w:rsid w:val="00FE048D"/>
    <w:rsid w:val="00FE0697"/>
    <w:rsid w:val="00FE0705"/>
    <w:rsid w:val="00FE075B"/>
    <w:rsid w:val="00FE0869"/>
    <w:rsid w:val="00FE096F"/>
    <w:rsid w:val="00FE0D85"/>
    <w:rsid w:val="00FE0FEC"/>
    <w:rsid w:val="00FE11E3"/>
    <w:rsid w:val="00FE14CB"/>
    <w:rsid w:val="00FE14ED"/>
    <w:rsid w:val="00FE1700"/>
    <w:rsid w:val="00FE1FF0"/>
    <w:rsid w:val="00FE23D4"/>
    <w:rsid w:val="00FE23DF"/>
    <w:rsid w:val="00FE260D"/>
    <w:rsid w:val="00FE261F"/>
    <w:rsid w:val="00FE2AD0"/>
    <w:rsid w:val="00FE2B2B"/>
    <w:rsid w:val="00FE2DC5"/>
    <w:rsid w:val="00FE2FDF"/>
    <w:rsid w:val="00FE30B6"/>
    <w:rsid w:val="00FE32CE"/>
    <w:rsid w:val="00FE348A"/>
    <w:rsid w:val="00FE358D"/>
    <w:rsid w:val="00FE37D6"/>
    <w:rsid w:val="00FE391D"/>
    <w:rsid w:val="00FE3C4C"/>
    <w:rsid w:val="00FE3CA0"/>
    <w:rsid w:val="00FE404B"/>
    <w:rsid w:val="00FE430D"/>
    <w:rsid w:val="00FE43C8"/>
    <w:rsid w:val="00FE46C8"/>
    <w:rsid w:val="00FE47D4"/>
    <w:rsid w:val="00FE4D41"/>
    <w:rsid w:val="00FE4F3B"/>
    <w:rsid w:val="00FE50FF"/>
    <w:rsid w:val="00FE526F"/>
    <w:rsid w:val="00FE55C6"/>
    <w:rsid w:val="00FE56C3"/>
    <w:rsid w:val="00FE5832"/>
    <w:rsid w:val="00FE5958"/>
    <w:rsid w:val="00FE5CDA"/>
    <w:rsid w:val="00FE5E1D"/>
    <w:rsid w:val="00FE5E4C"/>
    <w:rsid w:val="00FE5F6D"/>
    <w:rsid w:val="00FE6136"/>
    <w:rsid w:val="00FE613E"/>
    <w:rsid w:val="00FE6A18"/>
    <w:rsid w:val="00FE6D24"/>
    <w:rsid w:val="00FE729F"/>
    <w:rsid w:val="00FE73E7"/>
    <w:rsid w:val="00FE7624"/>
    <w:rsid w:val="00FE7640"/>
    <w:rsid w:val="00FE7994"/>
    <w:rsid w:val="00FE7A71"/>
    <w:rsid w:val="00FE7C5F"/>
    <w:rsid w:val="00FE7D83"/>
    <w:rsid w:val="00FE7E46"/>
    <w:rsid w:val="00FE7E86"/>
    <w:rsid w:val="00FF0161"/>
    <w:rsid w:val="00FF01B4"/>
    <w:rsid w:val="00FF0287"/>
    <w:rsid w:val="00FF02C2"/>
    <w:rsid w:val="00FF035E"/>
    <w:rsid w:val="00FF03A8"/>
    <w:rsid w:val="00FF0603"/>
    <w:rsid w:val="00FF079B"/>
    <w:rsid w:val="00FF09B3"/>
    <w:rsid w:val="00FF0A2B"/>
    <w:rsid w:val="00FF0C19"/>
    <w:rsid w:val="00FF0E1D"/>
    <w:rsid w:val="00FF11F7"/>
    <w:rsid w:val="00FF1599"/>
    <w:rsid w:val="00FF15C4"/>
    <w:rsid w:val="00FF16A0"/>
    <w:rsid w:val="00FF1F19"/>
    <w:rsid w:val="00FF2282"/>
    <w:rsid w:val="00FF229E"/>
    <w:rsid w:val="00FF2307"/>
    <w:rsid w:val="00FF28AC"/>
    <w:rsid w:val="00FF2908"/>
    <w:rsid w:val="00FF2930"/>
    <w:rsid w:val="00FF2B8C"/>
    <w:rsid w:val="00FF2D1A"/>
    <w:rsid w:val="00FF2DD4"/>
    <w:rsid w:val="00FF2F7E"/>
    <w:rsid w:val="00FF2FF2"/>
    <w:rsid w:val="00FF30AD"/>
    <w:rsid w:val="00FF3171"/>
    <w:rsid w:val="00FF334C"/>
    <w:rsid w:val="00FF3629"/>
    <w:rsid w:val="00FF3A60"/>
    <w:rsid w:val="00FF3B2D"/>
    <w:rsid w:val="00FF3C92"/>
    <w:rsid w:val="00FF43C2"/>
    <w:rsid w:val="00FF46DF"/>
    <w:rsid w:val="00FF47B5"/>
    <w:rsid w:val="00FF47C7"/>
    <w:rsid w:val="00FF482C"/>
    <w:rsid w:val="00FF4B9A"/>
    <w:rsid w:val="00FF4C5C"/>
    <w:rsid w:val="00FF4EEA"/>
    <w:rsid w:val="00FF50A9"/>
    <w:rsid w:val="00FF54C7"/>
    <w:rsid w:val="00FF556D"/>
    <w:rsid w:val="00FF55F2"/>
    <w:rsid w:val="00FF5808"/>
    <w:rsid w:val="00FF5AA8"/>
    <w:rsid w:val="00FF5FAD"/>
    <w:rsid w:val="00FF606C"/>
    <w:rsid w:val="00FF61BA"/>
    <w:rsid w:val="00FF62D1"/>
    <w:rsid w:val="00FF662B"/>
    <w:rsid w:val="00FF6682"/>
    <w:rsid w:val="00FF68ED"/>
    <w:rsid w:val="00FF697F"/>
    <w:rsid w:val="00FF6A65"/>
    <w:rsid w:val="00FF6A8A"/>
    <w:rsid w:val="00FF6B41"/>
    <w:rsid w:val="00FF6D0C"/>
    <w:rsid w:val="00FF6FCE"/>
    <w:rsid w:val="00FF707C"/>
    <w:rsid w:val="00FF7167"/>
    <w:rsid w:val="00FF7958"/>
    <w:rsid w:val="00FF7A0D"/>
    <w:rsid w:val="00FF7A14"/>
    <w:rsid w:val="00FF7BB5"/>
    <w:rsid w:val="00FF7C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6" type="connector" idref="#_x0000_s1098"/>
        <o:r id="V:Rule7" type="connector" idref="#_x0000_s1105"/>
        <o:r id="V:Rule8" type="connector" idref="#_x0000_s1102"/>
        <o:r id="V:Rule9" type="connector" idref="#_x0000_s1103"/>
        <o:r id="V:Rule10" type="connector" idref="#_x0000_s1104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0" w:uiPriority="0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1F6"/>
    <w:pPr>
      <w:spacing w:line="264" w:lineRule="auto"/>
      <w:jc w:val="both"/>
    </w:pPr>
    <w:rPr>
      <w:rFonts w:ascii="Times New Roman" w:hAnsi="Times New Roman"/>
      <w:sz w:val="26"/>
      <w:szCs w:val="22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173A38"/>
    <w:pPr>
      <w:spacing w:before="240" w:after="60" w:line="240" w:lineRule="auto"/>
      <w:jc w:val="left"/>
      <w:outlineLvl w:val="4"/>
    </w:pPr>
    <w:rPr>
      <w:rFonts w:eastAsia="Times New Roman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173A38"/>
    <w:rPr>
      <w:rFonts w:ascii="Times New Roman" w:eastAsia="Times New Roman" w:hAnsi="Times New Roman"/>
      <w:b/>
      <w:bCs/>
      <w:i/>
      <w:iCs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1.bin"/><Relationship Id="rId29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oleObject" Target="embeddings/oleObject13.bin"/><Relationship Id="rId27" Type="http://schemas.openxmlformats.org/officeDocument/2006/relationships/image" Target="media/image6.wmf"/><Relationship Id="rId30" Type="http://schemas.openxmlformats.org/officeDocument/2006/relationships/oleObject" Target="embeddings/oleObject1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690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ỦY BAN NHÂN DÂN QUẬN 2</vt:lpstr>
    </vt:vector>
  </TitlesOfParts>
  <Company/>
  <LinksUpToDate>false</LinksUpToDate>
  <CharactersWithSpaces>4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ỦY BAN NHÂN DÂN QUẬN 2</dc:title>
  <dc:creator>Thanh Phuong</dc:creator>
  <cp:lastModifiedBy>Home</cp:lastModifiedBy>
  <cp:revision>11</cp:revision>
  <cp:lastPrinted>2018-12-12T08:44:00Z</cp:lastPrinted>
  <dcterms:created xsi:type="dcterms:W3CDTF">2018-11-30T06:53:00Z</dcterms:created>
  <dcterms:modified xsi:type="dcterms:W3CDTF">2018-12-13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